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A6205D3" w14:textId="3B01CEA2" w:rsidR="005C268A" w:rsidRPr="00665A7C" w:rsidRDefault="001E7FBD" w:rsidP="003B7C00">
      <w:pPr>
        <w:pStyle w:val="Pieddepage"/>
        <w:spacing w:line="216" w:lineRule="auto"/>
        <w:jc w:val="both"/>
        <w:rPr>
          <w:rFonts w:cs="ALAWI-3-1"/>
          <w:b/>
          <w:bCs/>
          <w:color w:val="000000" w:themeColor="text1"/>
          <w:sz w:val="32"/>
          <w:szCs w:val="32"/>
          <w14:shadow w14:blurRad="38100" w14:dist="38100" w14:dir="7020000" w14:sx="100000" w14:sy="100000" w14:kx="0" w14:ky="0" w14:algn="tl">
            <w14:srgbClr w14:val="000000">
              <w14:alpha w14:val="65000"/>
            </w14:srgbClr>
          </w14:shadow>
          <w14:textOutline w14:w="12255" w14:cap="flat" w14:cmpd="dbl" w14:algn="ctr">
            <w14:solidFill>
              <w14:schemeClr w14:val="accent2">
                <w14:shade w14:val="85000"/>
                <w14:satMod w14:val="155000"/>
              </w14:schemeClr>
            </w14:solidFill>
            <w14:prstDash w14:val="solid"/>
            <w14:miter w14:lim="0"/>
          </w14:textOutline>
        </w:rPr>
      </w:pPr>
      <w:r w:rsidRPr="00665A7C">
        <w:rPr>
          <w:rFonts w:ascii="AGA Arabesque Free Sample" w:hAnsi="AGA Arabesque Free Sample" w:cs="ALAWI-3-1"/>
          <w:b/>
          <w:noProof/>
          <w:color w:val="000000" w:themeColor="text1"/>
          <w:sz w:val="32"/>
          <w:szCs w:val="30"/>
          <w:lang w:val="fr-FR" w:eastAsia="fr-FR" w:bidi="ar-SA"/>
          <w14:shadow w14:blurRad="38100" w14:dist="38100" w14:dir="7020000" w14:sx="100000" w14:sy="100000" w14:kx="0" w14:ky="0" w14:algn="tl">
            <w14:srgbClr w14:val="000000">
              <w14:alpha w14:val="65000"/>
            </w14:srgbClr>
          </w14:shadow>
          <w14:textOutline w14:w="12255" w14:cap="flat" w14:cmpd="dbl" w14:algn="ctr">
            <w14:solidFill>
              <w14:schemeClr w14:val="accent2">
                <w14:shade w14:val="85000"/>
                <w14:satMod w14:val="155000"/>
              </w14:schemeClr>
            </w14:solidFill>
            <w14:prstDash w14:val="solid"/>
            <w14:miter w14:lim="0"/>
          </w14:textOutline>
        </w:rPr>
        <w:drawing>
          <wp:anchor distT="0" distB="0" distL="114300" distR="114300" simplePos="0" relativeHeight="251667456" behindDoc="0" locked="0" layoutInCell="1" allowOverlap="1" wp14:anchorId="76D7A41F" wp14:editId="43E7940E">
            <wp:simplePos x="0" y="0"/>
            <wp:positionH relativeFrom="column">
              <wp:posOffset>-122555</wp:posOffset>
            </wp:positionH>
            <wp:positionV relativeFrom="paragraph">
              <wp:posOffset>71707</wp:posOffset>
            </wp:positionV>
            <wp:extent cx="301625" cy="301625"/>
            <wp:effectExtent l="0" t="0" r="3175" b="3175"/>
            <wp:wrapNone/>
            <wp:docPr id="2" name="Image 2" descr="C:\Users\GHOST\Desktop\graduation-scrol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GHOST\Desktop\graduation-scroll.png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625" cy="30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C268A" w:rsidRPr="00665A7C">
        <w:rPr>
          <w:rFonts w:ascii="AGA Arabesque Free Sample" w:hAnsi="AGA Arabesque Free Sample" w:cs="ALAWI-3-1"/>
          <w:b/>
          <w:noProof/>
          <w:color w:val="000000" w:themeColor="text1"/>
          <w:sz w:val="32"/>
          <w:szCs w:val="30"/>
          <w:lang w:val="fr-FR" w:eastAsia="fr-FR" w:bidi="ar-SA"/>
          <w14:shadow w14:blurRad="38100" w14:dist="38100" w14:dir="7020000" w14:sx="100000" w14:sy="100000" w14:kx="0" w14:ky="0" w14:algn="tl">
            <w14:srgbClr w14:val="000000">
              <w14:alpha w14:val="65000"/>
            </w14:srgbClr>
          </w14:shadow>
          <w14:textOutline w14:w="12255" w14:cap="flat" w14:cmpd="dbl" w14:algn="ctr">
            <w14:solidFill>
              <w14:schemeClr w14:val="accent2">
                <w14:shade w14:val="85000"/>
                <w14:satMod w14:val="155000"/>
              </w14:schemeClr>
            </w14:solidFill>
            <w14:prstDash w14:val="solid"/>
            <w14:miter w14:lim="0"/>
          </w14:textOutline>
        </w:rPr>
        <w:drawing>
          <wp:anchor distT="0" distB="0" distL="114300" distR="114300" simplePos="0" relativeHeight="251656704" behindDoc="0" locked="0" layoutInCell="1" allowOverlap="1" wp14:anchorId="66504713" wp14:editId="386E48E8">
            <wp:simplePos x="0" y="0"/>
            <wp:positionH relativeFrom="column">
              <wp:posOffset>6782297</wp:posOffset>
            </wp:positionH>
            <wp:positionV relativeFrom="paragraph">
              <wp:posOffset>66150</wp:posOffset>
            </wp:positionV>
            <wp:extent cx="302150" cy="302150"/>
            <wp:effectExtent l="0" t="0" r="0" b="0"/>
            <wp:wrapNone/>
            <wp:docPr id="1500" name="Image 1500" descr="C:\Users\GHOST\Desktop\graduation-scrol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GHOST\Desktop\graduation-scroll.png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150" cy="302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C268A" w:rsidRPr="00665A7C">
        <w:rPr>
          <w:rFonts w:ascii="AGA Arabesque Free Sample" w:hAnsi="AGA Arabesque Free Sample" w:cs="ALAWI-3-1" w:hint="cs"/>
          <w:b/>
          <w:color w:val="000000" w:themeColor="text1"/>
          <w:sz w:val="32"/>
          <w:szCs w:val="30"/>
          <w:rtl/>
          <w14:shadow w14:blurRad="38100" w14:dist="38100" w14:dir="7020000" w14:sx="100000" w14:sy="100000" w14:kx="0" w14:ky="0" w14:algn="tl">
            <w14:srgbClr w14:val="000000">
              <w14:alpha w14:val="65000"/>
            </w14:srgbClr>
          </w14:shadow>
          <w14:textOutline w14:w="12255" w14:cap="flat" w14:cmpd="dbl" w14:algn="ctr">
            <w14:solidFill>
              <w14:schemeClr w14:val="accent2">
                <w14:shade w14:val="85000"/>
                <w14:satMod w14:val="155000"/>
              </w14:schemeClr>
            </w14:solidFill>
            <w14:prstDash w14:val="solid"/>
            <w14:miter w14:lim="0"/>
          </w14:textOutline>
        </w:rPr>
        <w:t xml:space="preserve">        </w:t>
      </w:r>
      <w:proofErr w:type="gramStart"/>
      <w:r w:rsidR="005C268A" w:rsidRPr="00665A7C">
        <w:rPr>
          <w:rFonts w:ascii="AGA Arabesque Free Sample" w:hAnsi="AGA Arabesque Free Sample" w:cs="ALAWI-3-1"/>
          <w:b/>
          <w:color w:val="000000" w:themeColor="text1"/>
          <w:sz w:val="32"/>
          <w:szCs w:val="30"/>
          <w:rtl/>
          <w14:shadow w14:blurRad="38100" w14:dist="38100" w14:dir="7020000" w14:sx="100000" w14:sy="100000" w14:kx="0" w14:ky="0" w14:algn="tl">
            <w14:srgbClr w14:val="000000">
              <w14:alpha w14:val="65000"/>
            </w14:srgbClr>
          </w14:shadow>
          <w14:textOutline w14:w="12255" w14:cap="flat" w14:cmpd="dbl" w14:algn="ctr">
            <w14:solidFill>
              <w14:schemeClr w14:val="accent2">
                <w14:shade w14:val="85000"/>
                <w14:satMod w14:val="155000"/>
              </w14:schemeClr>
            </w14:solidFill>
            <w14:prstDash w14:val="solid"/>
            <w14:miter w14:lim="0"/>
          </w14:textOutline>
        </w:rPr>
        <w:t>مذكرة</w:t>
      </w:r>
      <w:r w:rsidR="005C268A" w:rsidRPr="00665A7C">
        <w:rPr>
          <w:rFonts w:ascii="AGA Arabesque Free Sample" w:hAnsi="AGA Arabesque Free Sample" w:cs="ALAWI-3-1" w:hint="cs"/>
          <w:b/>
          <w:color w:val="000000" w:themeColor="text1"/>
          <w:sz w:val="32"/>
          <w:szCs w:val="30"/>
          <w:rtl/>
          <w14:shadow w14:blurRad="38100" w14:dist="38100" w14:dir="7020000" w14:sx="100000" w14:sy="100000" w14:kx="0" w14:ky="0" w14:algn="tl">
            <w14:srgbClr w14:val="000000">
              <w14:alpha w14:val="65000"/>
            </w14:srgbClr>
          </w14:shadow>
          <w14:textOutline w14:w="12255" w14:cap="flat" w14:cmpd="dbl" w14:algn="ctr">
            <w14:solidFill>
              <w14:schemeClr w14:val="accent2">
                <w14:shade w14:val="85000"/>
                <w14:satMod w14:val="155000"/>
              </w14:schemeClr>
            </w14:solidFill>
            <w14:prstDash w14:val="solid"/>
            <w14:miter w14:lim="0"/>
          </w14:textOutline>
        </w:rPr>
        <w:t xml:space="preserve">  </w:t>
      </w:r>
      <w:r w:rsidR="005C268A" w:rsidRPr="00665A7C">
        <w:rPr>
          <w:rFonts w:ascii="AGA Arabesque Free Sample" w:hAnsi="AGA Arabesque Free Sample" w:cs="ALAWI-3-1"/>
          <w:b/>
          <w:color w:val="000000" w:themeColor="text1"/>
          <w:sz w:val="32"/>
          <w:szCs w:val="30"/>
          <w:rtl/>
          <w14:shadow w14:blurRad="38100" w14:dist="38100" w14:dir="7020000" w14:sx="100000" w14:sy="100000" w14:kx="0" w14:ky="0" w14:algn="tl">
            <w14:srgbClr w14:val="000000">
              <w14:alpha w14:val="65000"/>
            </w14:srgbClr>
          </w14:shadow>
          <w14:textOutline w14:w="12255" w14:cap="flat" w14:cmpd="dbl" w14:algn="ctr">
            <w14:solidFill>
              <w14:schemeClr w14:val="accent2">
                <w14:shade w14:val="85000"/>
                <w14:satMod w14:val="155000"/>
              </w14:schemeClr>
            </w14:solidFill>
            <w14:prstDash w14:val="solid"/>
            <w14:miter w14:lim="0"/>
          </w14:textOutline>
        </w:rPr>
        <w:t>رقم</w:t>
      </w:r>
      <w:proofErr w:type="gramEnd"/>
      <w:r w:rsidR="00BA5BFD" w:rsidRPr="00665A7C">
        <w:rPr>
          <w:rFonts w:ascii="AGA Arabesque Free Sample" w:hAnsi="AGA Arabesque Free Sample" w:cs="ALAWI-3-1" w:hint="cs"/>
          <w:b/>
          <w:color w:val="000000" w:themeColor="text1"/>
          <w:sz w:val="32"/>
          <w:szCs w:val="30"/>
          <w:rtl/>
          <w14:shadow w14:blurRad="38100" w14:dist="38100" w14:dir="7020000" w14:sx="100000" w14:sy="100000" w14:kx="0" w14:ky="0" w14:algn="tl">
            <w14:srgbClr w14:val="000000">
              <w14:alpha w14:val="65000"/>
            </w14:srgbClr>
          </w14:shadow>
          <w14:textOutline w14:w="12255" w14:cap="flat" w14:cmpd="dbl" w14:algn="ctr">
            <w14:solidFill>
              <w14:schemeClr w14:val="accent2">
                <w14:shade w14:val="85000"/>
                <w14:satMod w14:val="155000"/>
              </w14:schemeClr>
            </w14:solidFill>
            <w14:prstDash w14:val="solid"/>
            <w14:miter w14:lim="0"/>
          </w14:textOutline>
        </w:rPr>
        <w:t>:</w:t>
      </w:r>
      <w:r w:rsidR="005C268A" w:rsidRPr="00665A7C">
        <w:rPr>
          <w:rFonts w:ascii="AGA Arabesque Free Sample" w:hAnsi="AGA Arabesque Free Sample" w:cs="ALAWI-3-1" w:hint="cs"/>
          <w:b/>
          <w:color w:val="000000" w:themeColor="text1"/>
          <w:sz w:val="32"/>
          <w:szCs w:val="30"/>
          <w:rtl/>
          <w14:shadow w14:blurRad="38100" w14:dist="38100" w14:dir="7020000" w14:sx="100000" w14:sy="100000" w14:kx="0" w14:ky="0" w14:algn="tl">
            <w14:srgbClr w14:val="000000">
              <w14:alpha w14:val="65000"/>
            </w14:srgbClr>
          </w14:shadow>
          <w14:textOutline w14:w="12255" w14:cap="flat" w14:cmpd="dbl" w14:algn="ctr">
            <w14:solidFill>
              <w14:schemeClr w14:val="accent2">
                <w14:shade w14:val="85000"/>
                <w14:satMod w14:val="155000"/>
              </w14:schemeClr>
            </w14:solidFill>
            <w14:prstDash w14:val="solid"/>
            <w14:miter w14:lim="0"/>
          </w14:textOutline>
        </w:rPr>
        <w:t xml:space="preserve"> </w:t>
      </w:r>
      <w:r w:rsidR="003B7C00">
        <w:rPr>
          <w:rFonts w:ascii="Book Antiqua" w:hAnsi="Book Antiqua" w:cs="ALAWI-3-1"/>
          <w:b/>
          <w:bCs/>
          <w:color w:val="000000" w:themeColor="text1"/>
          <w:sz w:val="32"/>
          <w:szCs w:val="30"/>
          <w14:shadow w14:blurRad="38100" w14:dist="38100" w14:dir="7020000" w14:sx="100000" w14:sy="100000" w14:kx="0" w14:ky="0" w14:algn="tl">
            <w14:srgbClr w14:val="000000">
              <w14:alpha w14:val="65000"/>
            </w14:srgbClr>
          </w14:shadow>
          <w14:textOutline w14:w="12255" w14:cap="flat" w14:cmpd="dbl" w14:algn="ctr">
            <w14:solidFill>
              <w14:schemeClr w14:val="accent2">
                <w14:shade w14:val="85000"/>
                <w14:satMod w14:val="155000"/>
              </w14:schemeClr>
            </w14:solidFill>
            <w14:prstDash w14:val="solid"/>
            <w14:miter w14:lim="0"/>
          </w14:textOutline>
        </w:rPr>
        <w:t>41</w:t>
      </w:r>
      <w:r w:rsidR="005C268A" w:rsidRPr="00665A7C">
        <w:rPr>
          <w:rFonts w:ascii="Acidic" w:hAnsi="Acidic" w:cs="ALAWI-3-1" w:hint="cs"/>
          <w:b/>
          <w:bCs/>
          <w:color w:val="000000" w:themeColor="text1"/>
          <w:sz w:val="32"/>
          <w:szCs w:val="30"/>
          <w:rtl/>
          <w14:shadow w14:blurRad="38100" w14:dist="38100" w14:dir="7020000" w14:sx="100000" w14:sy="100000" w14:kx="0" w14:ky="0" w14:algn="tl">
            <w14:srgbClr w14:val="000000">
              <w14:alpha w14:val="65000"/>
            </w14:srgbClr>
          </w14:shadow>
          <w14:textOutline w14:w="12255" w14:cap="flat" w14:cmpd="dbl" w14:algn="ctr">
            <w14:solidFill>
              <w14:schemeClr w14:val="accent2">
                <w14:shade w14:val="85000"/>
                <w14:satMod w14:val="155000"/>
              </w14:schemeClr>
            </w14:solidFill>
            <w14:prstDash w14:val="solid"/>
            <w14:miter w14:lim="0"/>
          </w14:textOutline>
        </w:rPr>
        <w:t xml:space="preserve">                           </w:t>
      </w:r>
      <w:sdt>
        <w:sdtPr>
          <w:rPr>
            <w:rFonts w:cs="ALAWI-3-1"/>
            <w:b/>
            <w:bCs/>
            <w:color w:val="000000" w:themeColor="text1"/>
            <w:sz w:val="32"/>
            <w:szCs w:val="32"/>
            <w:rtl/>
            <w14:shadow w14:blurRad="38100" w14:dist="38100" w14:dir="7020000" w14:sx="100000" w14:sy="100000" w14:kx="0" w14:ky="0" w14:algn="tl">
              <w14:srgbClr w14:val="000000">
                <w14:alpha w14:val="65000"/>
              </w14:srgbClr>
            </w14:shadow>
            <w14:textOutline w14:w="12255" w14:cap="flat" w14:cmpd="dbl" w14:algn="ctr">
              <w14:solidFill>
                <w14:schemeClr w14:val="accent2">
                  <w14:shade w14:val="85000"/>
                  <w14:satMod w14:val="155000"/>
                </w14:schemeClr>
              </w14:solidFill>
              <w14:prstDash w14:val="solid"/>
              <w14:miter w14:lim="0"/>
            </w14:textOutline>
          </w:rPr>
          <w:id w:val="888999110"/>
          <w:docPartObj>
            <w:docPartGallery w:val="Page Numbers (Bottom of Page)"/>
            <w:docPartUnique/>
          </w:docPartObj>
        </w:sdtPr>
        <w:sdtEndPr/>
        <w:sdtContent>
          <w:r w:rsidR="005C268A" w:rsidRPr="00665A7C">
            <w:rPr>
              <w:rFonts w:cs="ALAWI-3-1" w:hint="cs"/>
              <w:b/>
              <w:bCs/>
              <w:color w:val="000000" w:themeColor="text1"/>
              <w:sz w:val="32"/>
              <w:szCs w:val="32"/>
              <w:rtl/>
              <w14:shadow w14:blurRad="38100" w14:dist="38100" w14:dir="7020000" w14:sx="100000" w14:sy="100000" w14:kx="0" w14:ky="0" w14:algn="tl">
                <w14:srgbClr w14:val="000000">
                  <w14:alpha w14:val="65000"/>
                </w14:srgbClr>
              </w14:shadow>
              <w14:textOutline w14:w="12255" w14:cap="flat" w14:cmpd="dbl" w14:algn="ctr">
                <w14:solidFill>
                  <w14:schemeClr w14:val="accent2">
                    <w14:shade w14:val="85000"/>
                    <w14:satMod w14:val="155000"/>
                  </w14:schemeClr>
                </w14:solidFill>
                <w14:prstDash w14:val="solid"/>
                <w14:miter w14:lim="0"/>
              </w14:textOutline>
            </w:rPr>
            <w:t xml:space="preserve">                   </w:t>
          </w:r>
          <w:r w:rsidR="005C268A" w:rsidRPr="00665A7C">
            <w:rPr>
              <w:rFonts w:cs="ALAWI-3-1"/>
              <w:b/>
              <w:bCs/>
              <w:color w:val="000000" w:themeColor="text1"/>
              <w:sz w:val="32"/>
              <w:szCs w:val="32"/>
              <w14:shadow w14:blurRad="38100" w14:dist="38100" w14:dir="7020000" w14:sx="100000" w14:sy="100000" w14:kx="0" w14:ky="0" w14:algn="tl">
                <w14:srgbClr w14:val="000000">
                  <w14:alpha w14:val="65000"/>
                </w14:srgbClr>
              </w14:shadow>
              <w14:textOutline w14:w="12255" w14:cap="flat" w14:cmpd="dbl" w14:algn="ctr">
                <w14:solidFill>
                  <w14:schemeClr w14:val="accent2">
                    <w14:shade w14:val="85000"/>
                    <w14:satMod w14:val="155000"/>
                  </w14:schemeClr>
                </w14:solidFill>
                <w14:prstDash w14:val="solid"/>
                <w14:miter w14:lim="0"/>
              </w14:textOutline>
            </w:rPr>
            <w:t xml:space="preserve"> </w:t>
          </w:r>
          <w:r w:rsidR="005C268A" w:rsidRPr="00665A7C">
            <w:rPr>
              <w:rFonts w:cs="ALAWI-3-1" w:hint="cs"/>
              <w:b/>
              <w:bCs/>
              <w:color w:val="000000" w:themeColor="text1"/>
              <w:sz w:val="32"/>
              <w:szCs w:val="32"/>
              <w:rtl/>
              <w14:shadow w14:blurRad="38100" w14:dist="38100" w14:dir="7020000" w14:sx="100000" w14:sy="100000" w14:kx="0" w14:ky="0" w14:algn="tl">
                <w14:srgbClr w14:val="000000">
                  <w14:alpha w14:val="65000"/>
                </w14:srgbClr>
              </w14:shadow>
              <w14:textOutline w14:w="12255" w14:cap="flat" w14:cmpd="dbl" w14:algn="ctr">
                <w14:solidFill>
                  <w14:schemeClr w14:val="accent2">
                    <w14:shade w14:val="85000"/>
                    <w14:satMod w14:val="155000"/>
                  </w14:schemeClr>
                </w14:solidFill>
                <w14:prstDash w14:val="solid"/>
                <w14:miter w14:lim="0"/>
              </w14:textOutline>
            </w:rPr>
            <w:t xml:space="preserve"> </w:t>
          </w:r>
          <w:r w:rsidRPr="00665A7C">
            <w:rPr>
              <w:rFonts w:cs="ALAWI-3-1" w:hint="cs"/>
              <w:b/>
              <w:bCs/>
              <w:color w:val="000000" w:themeColor="text1"/>
              <w:sz w:val="32"/>
              <w:szCs w:val="32"/>
              <w:rtl/>
              <w14:shadow w14:blurRad="38100" w14:dist="38100" w14:dir="7020000" w14:sx="100000" w14:sy="100000" w14:kx="0" w14:ky="0" w14:algn="tl">
                <w14:srgbClr w14:val="000000">
                  <w14:alpha w14:val="65000"/>
                </w14:srgbClr>
              </w14:shadow>
              <w14:textOutline w14:w="12255" w14:cap="flat" w14:cmpd="dbl" w14:algn="ctr">
                <w14:solidFill>
                  <w14:schemeClr w14:val="accent2">
                    <w14:shade w14:val="85000"/>
                    <w14:satMod w14:val="155000"/>
                  </w14:schemeClr>
                </w14:solidFill>
                <w14:prstDash w14:val="solid"/>
                <w14:miter w14:lim="0"/>
              </w14:textOutline>
            </w:rPr>
            <w:t xml:space="preserve">                             </w:t>
          </w:r>
          <w:r w:rsidR="005C268A" w:rsidRPr="00665A7C">
            <w:rPr>
              <w:rFonts w:cs="ALAWI-3-1" w:hint="cs"/>
              <w:b/>
              <w:bCs/>
              <w:color w:val="000000" w:themeColor="text1"/>
              <w:sz w:val="32"/>
              <w:szCs w:val="32"/>
              <w:rtl/>
              <w14:shadow w14:blurRad="38100" w14:dist="38100" w14:dir="7020000" w14:sx="100000" w14:sy="100000" w14:kx="0" w14:ky="0" w14:algn="tl">
                <w14:srgbClr w14:val="000000">
                  <w14:alpha w14:val="65000"/>
                </w14:srgbClr>
              </w14:shadow>
              <w14:textOutline w14:w="12255" w14:cap="flat" w14:cmpd="dbl" w14:algn="ctr">
                <w14:solidFill>
                  <w14:schemeClr w14:val="accent2">
                    <w14:shade w14:val="85000"/>
                    <w14:satMod w14:val="155000"/>
                  </w14:schemeClr>
                </w14:solidFill>
                <w14:prstDash w14:val="solid"/>
                <w14:miter w14:lim="0"/>
              </w14:textOutline>
            </w:rPr>
            <w:t xml:space="preserve"> </w:t>
          </w:r>
          <w:r w:rsidR="005C268A" w:rsidRPr="00665A7C">
            <w:rPr>
              <w:rFonts w:ascii="Arabic Typesetting" w:hAnsi="Arabic Typesetting" w:cs="ALAWI-3-1"/>
              <w:b/>
              <w:color w:val="000000" w:themeColor="text1"/>
              <w:sz w:val="32"/>
              <w:szCs w:val="32"/>
              <w:rtl/>
              <w14:shadow w14:blurRad="38100" w14:dist="38100" w14:dir="7020000" w14:sx="100000" w14:sy="100000" w14:kx="0" w14:ky="0" w14:algn="tl">
                <w14:srgbClr w14:val="000000">
                  <w14:alpha w14:val="65000"/>
                </w14:srgbClr>
              </w14:shadow>
              <w14:textOutline w14:w="12255" w14:cap="flat" w14:cmpd="dbl" w14:algn="ctr">
                <w14:solidFill>
                  <w14:schemeClr w14:val="accent2">
                    <w14:shade w14:val="85000"/>
                    <w14:satMod w14:val="155000"/>
                  </w14:schemeClr>
                </w14:solidFill>
                <w14:prstDash w14:val="solid"/>
                <w14:miter w14:lim="0"/>
              </w14:textOutline>
            </w:rPr>
            <w:t xml:space="preserve"> </w:t>
          </w:r>
          <w:r w:rsidR="005C268A" w:rsidRPr="00665A7C">
            <w:rPr>
              <w:rFonts w:ascii="AGA Arabesque Free Sample" w:hAnsi="AGA Arabesque Free Sample" w:cs="ALAWI-3-1"/>
              <w:b/>
              <w:color w:val="000000" w:themeColor="text1"/>
              <w:sz w:val="32"/>
              <w:szCs w:val="30"/>
              <w:rtl/>
              <w14:shadow w14:blurRad="38100" w14:dist="38100" w14:dir="7020000" w14:sx="100000" w14:sy="100000" w14:kx="0" w14:ky="0" w14:algn="tl">
                <w14:srgbClr w14:val="000000">
                  <w14:alpha w14:val="65000"/>
                </w14:srgbClr>
              </w14:shadow>
              <w14:textOutline w14:w="12255" w14:cap="flat" w14:cmpd="dbl" w14:algn="ctr">
                <w14:solidFill>
                  <w14:schemeClr w14:val="accent2">
                    <w14:shade w14:val="85000"/>
                    <w14:satMod w14:val="155000"/>
                  </w14:schemeClr>
                </w14:solidFill>
                <w14:prstDash w14:val="solid"/>
                <w14:miter w14:lim="0"/>
              </w14:textOutline>
            </w:rPr>
            <w:t>الأستاذ</w:t>
          </w:r>
          <w:r w:rsidR="005C268A" w:rsidRPr="00665A7C">
            <w:rPr>
              <w:rFonts w:hint="cs"/>
              <w:b/>
              <w:color w:val="000000" w:themeColor="text1"/>
              <w:sz w:val="32"/>
              <w:szCs w:val="32"/>
              <w:rtl/>
              <w:lang w:bidi="he-IL"/>
              <w14:shadow w14:blurRad="38100" w14:dist="38100" w14:dir="7020000" w14:sx="100000" w14:sy="100000" w14:kx="0" w14:ky="0" w14:algn="tl">
                <w14:srgbClr w14:val="000000">
                  <w14:alpha w14:val="65000"/>
                </w14:srgbClr>
              </w14:shadow>
              <w14:textOutline w14:w="12255" w14:cap="flat" w14:cmpd="dbl" w14:algn="ctr">
                <w14:solidFill>
                  <w14:schemeClr w14:val="accent2">
                    <w14:shade w14:val="85000"/>
                    <w14:satMod w14:val="155000"/>
                  </w14:schemeClr>
                </w14:solidFill>
                <w14:prstDash w14:val="solid"/>
                <w14:miter w14:lim="0"/>
              </w14:textOutline>
            </w:rPr>
            <w:t>׃</w:t>
          </w:r>
          <w:r w:rsidR="005C268A" w:rsidRPr="00665A7C">
            <w:rPr>
              <w:rFonts w:ascii="AGA Arabesque Free Sample" w:hAnsi="AGA Arabesque Free Sample" w:cs="ALAWI-3-1"/>
              <w:b/>
              <w:color w:val="000000" w:themeColor="text1"/>
              <w:sz w:val="32"/>
              <w:szCs w:val="30"/>
              <w:rtl/>
              <w14:shadow w14:blurRad="38100" w14:dist="38100" w14:dir="7020000" w14:sx="100000" w14:sy="100000" w14:kx="0" w14:ky="0" w14:algn="tl">
                <w14:srgbClr w14:val="000000">
                  <w14:alpha w14:val="65000"/>
                </w14:srgbClr>
              </w14:shadow>
              <w14:textOutline w14:w="12255" w14:cap="flat" w14:cmpd="dbl" w14:algn="ctr">
                <w14:solidFill>
                  <w14:schemeClr w14:val="accent2">
                    <w14:shade w14:val="85000"/>
                    <w14:satMod w14:val="155000"/>
                  </w14:schemeClr>
                </w14:solidFill>
                <w14:prstDash w14:val="solid"/>
                <w14:miter w14:lim="0"/>
              </w14:textOutline>
            </w:rPr>
            <w:t xml:space="preserve"> </w:t>
          </w:r>
          <w:r w:rsidR="00EF45C3" w:rsidRPr="00665A7C">
            <w:rPr>
              <w:rFonts w:ascii="AGA Arabesque Free Sample" w:hAnsi="AGA Arabesque Free Sample" w:cs="ALAWI-3-1" w:hint="cs"/>
              <w:b/>
              <w:color w:val="000000" w:themeColor="text1"/>
              <w:sz w:val="32"/>
              <w:szCs w:val="30"/>
              <w:rtl/>
              <w14:shadow w14:blurRad="38100" w14:dist="38100" w14:dir="7020000" w14:sx="100000" w14:sy="100000" w14:kx="0" w14:ky="0" w14:algn="tl">
                <w14:srgbClr w14:val="000000">
                  <w14:alpha w14:val="65000"/>
                </w14:srgbClr>
              </w14:shadow>
              <w14:textOutline w14:w="12255" w14:cap="flat" w14:cmpd="dbl" w14:algn="ctr">
                <w14:solidFill>
                  <w14:schemeClr w14:val="accent2">
                    <w14:shade w14:val="85000"/>
                    <w14:satMod w14:val="155000"/>
                  </w14:schemeClr>
                </w14:solidFill>
                <w14:prstDash w14:val="solid"/>
                <w14:miter w14:lim="0"/>
              </w14:textOutline>
            </w:rPr>
            <w:t>زيتوني محمد</w:t>
          </w:r>
          <w:r w:rsidRPr="00665A7C">
            <w:rPr>
              <w:rFonts w:ascii="AGA Arabesque Free Sample" w:hAnsi="AGA Arabesque Free Sample" w:cs="ALAWI-3-1" w:hint="cs"/>
              <w:b/>
              <w:color w:val="000000" w:themeColor="text1"/>
              <w:sz w:val="32"/>
              <w:szCs w:val="30"/>
              <w:rtl/>
              <w14:shadow w14:blurRad="38100" w14:dist="38100" w14:dir="7020000" w14:sx="100000" w14:sy="100000" w14:kx="0" w14:ky="0" w14:algn="tl">
                <w14:srgbClr w14:val="000000">
                  <w14:alpha w14:val="65000"/>
                </w14:srgbClr>
              </w14:shadow>
              <w14:textOutline w14:w="12255" w14:cap="flat" w14:cmpd="dbl" w14:algn="ctr">
                <w14:solidFill>
                  <w14:schemeClr w14:val="accent2">
                    <w14:shade w14:val="85000"/>
                    <w14:satMod w14:val="155000"/>
                  </w14:schemeClr>
                </w14:solidFill>
                <w14:prstDash w14:val="solid"/>
                <w14:miter w14:lim="0"/>
              </w14:textOutline>
            </w:rPr>
            <w:t xml:space="preserve"> </w:t>
          </w:r>
        </w:sdtContent>
      </w:sdt>
    </w:p>
    <w:p w14:paraId="333048AC" w14:textId="5973541A" w:rsidR="00013FF7" w:rsidRPr="00EF45C3" w:rsidRDefault="006735F3" w:rsidP="001222C7">
      <w:pPr>
        <w:tabs>
          <w:tab w:val="left" w:pos="708"/>
          <w:tab w:val="left" w:pos="1416"/>
          <w:tab w:val="left" w:pos="2124"/>
          <w:tab w:val="left" w:pos="7032"/>
        </w:tabs>
        <w:bidi/>
        <w:spacing w:line="216" w:lineRule="auto"/>
        <w:rPr>
          <w:rFonts w:ascii="Arabic Typesetting" w:hAnsi="Arabic Typesetting" w:cs="Barada Reqa"/>
          <w:color w:val="0000FF"/>
          <w:sz w:val="30"/>
          <w:szCs w:val="30"/>
          <w:u w:val="single"/>
          <w:lang w:val="en-US" w:bidi="ar-DZ"/>
        </w:rPr>
      </w:pPr>
      <w:r>
        <w:rPr>
          <w:rFonts w:ascii="AGA Arabesque Free Sample" w:hAnsi="AGA Arabesque Free Sample" w:cs="DecoType Thuluth II"/>
          <w:noProof/>
          <w:color w:val="0066FF"/>
          <w:sz w:val="36"/>
          <w:szCs w:val="36"/>
        </w:rPr>
        <w:drawing>
          <wp:anchor distT="0" distB="0" distL="114300" distR="114300" simplePos="0" relativeHeight="251658752" behindDoc="0" locked="0" layoutInCell="1" allowOverlap="1" wp14:anchorId="26B30AB4" wp14:editId="7B2C4BFD">
            <wp:simplePos x="0" y="0"/>
            <wp:positionH relativeFrom="column">
              <wp:posOffset>-124460</wp:posOffset>
            </wp:positionH>
            <wp:positionV relativeFrom="paragraph">
              <wp:posOffset>52705</wp:posOffset>
            </wp:positionV>
            <wp:extent cx="7306310" cy="118745"/>
            <wp:effectExtent l="0" t="0" r="8890" b="0"/>
            <wp:wrapNone/>
            <wp:docPr id="1488" name="Image 3" descr="C:\Program Files\Microsoft Office\MEDIA\OFFICE12\Lines\BD10289_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Program Files\Microsoft Office\MEDIA\OFFICE12\Lines\BD10289_.gif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06310" cy="118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0D862D66" w14:textId="1B8BC64F" w:rsidR="005C268A" w:rsidRPr="001222C7" w:rsidRDefault="005C268A" w:rsidP="00EB7C4F">
      <w:pPr>
        <w:tabs>
          <w:tab w:val="left" w:pos="708"/>
          <w:tab w:val="left" w:pos="1416"/>
          <w:tab w:val="left" w:pos="2124"/>
          <w:tab w:val="left" w:pos="7032"/>
        </w:tabs>
        <w:bidi/>
        <w:spacing w:line="216" w:lineRule="auto"/>
        <w:rPr>
          <w:rFonts w:ascii="Andalus" w:hAnsi="Andalus" w:cs="ALAWI-3-1"/>
          <w:b/>
          <w:color w:val="365F91" w:themeColor="accent1" w:themeShade="BF"/>
          <w:sz w:val="28"/>
          <w:szCs w:val="28"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</w:pPr>
      <w:proofErr w:type="gramStart"/>
      <w:r w:rsidRPr="001222C7">
        <w:rPr>
          <w:rFonts w:ascii="Arabic Typesetting" w:hAnsi="Arabic Typesetting" w:cs="Jadid13 Normal"/>
          <w:b/>
          <w:color w:val="000000" w:themeColor="text1"/>
          <w:sz w:val="28"/>
          <w:szCs w:val="28"/>
          <w:rtl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>المســـــتوى</w:t>
      </w:r>
      <w:r w:rsidRPr="001222C7">
        <w:rPr>
          <w:rFonts w:ascii="Arabic Typesetting" w:hAnsi="Arabic Typesetting" w:cs="Jadid13 Normal" w:hint="cs"/>
          <w:b/>
          <w:color w:val="000000" w:themeColor="text1"/>
          <w:sz w:val="28"/>
          <w:szCs w:val="28"/>
          <w:rtl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 xml:space="preserve"> </w:t>
      </w:r>
      <w:r w:rsidRPr="00EB7C4F">
        <w:rPr>
          <w:rFonts w:ascii="Amiri" w:hAnsi="Amiri" w:cs="Jadid13 Normal"/>
          <w:b/>
          <w:outline/>
          <w:color w:val="C0504D" w:themeColor="accent2"/>
          <w:rtl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  <w14:textFill>
            <w14:noFill/>
          </w14:textFill>
        </w:rPr>
        <w:t>:</w:t>
      </w:r>
      <w:proofErr w:type="gramEnd"/>
      <w:r w:rsidRPr="00EB7C4F">
        <w:rPr>
          <w:rFonts w:ascii="Amiri" w:hAnsi="Amiri" w:cs="Amiri"/>
          <w:b/>
          <w:outline/>
          <w:color w:val="C0504D" w:themeColor="accent2"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  <w14:textFill>
            <w14:noFill/>
          </w14:textFill>
        </w:rPr>
        <w:t xml:space="preserve"> </w:t>
      </w:r>
      <w:r w:rsidRPr="00EB7C4F">
        <w:rPr>
          <w:rFonts w:ascii="Amiri" w:hAnsi="Amiri" w:cs="Amiri"/>
          <w:bCs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أولى جذع مشترك علوم و تكنولوجيا</w:t>
      </w:r>
      <w:r w:rsidRPr="00EB7C4F">
        <w:rPr>
          <w:rFonts w:ascii="Amiri" w:hAnsi="Amiri" w:cs="Amiri"/>
          <w:b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  </w:t>
      </w:r>
      <w:r w:rsidR="00C52756" w:rsidRPr="00EB7C4F">
        <w:rPr>
          <w:rFonts w:ascii="Andalus" w:hAnsi="Andalus" w:cs="ALAWI-3-1" w:hint="cs"/>
          <w:b/>
          <w:sz w:val="22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   </w:t>
      </w:r>
      <w:r w:rsidR="00F35801" w:rsidRPr="00EB7C4F">
        <w:rPr>
          <w:rFonts w:ascii="Andalus" w:hAnsi="Andalus" w:cs="ALAWI-3-1" w:hint="cs"/>
          <w:b/>
          <w:sz w:val="22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     </w:t>
      </w:r>
      <w:r w:rsidR="00F35801" w:rsidRPr="005A31C6">
        <w:rPr>
          <w:rFonts w:ascii="Arabic Typesetting" w:hAnsi="Arabic Typesetting" w:cs="Jadid13 Normal" w:hint="cs"/>
          <w:b/>
          <w:color w:val="000000" w:themeColor="text1"/>
          <w:sz w:val="28"/>
          <w:szCs w:val="28"/>
          <w:rtl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 xml:space="preserve">المِؤسسة </w:t>
      </w:r>
      <w:r w:rsidRPr="005A31C6">
        <w:rPr>
          <w:rFonts w:ascii="Arabic Typesetting" w:hAnsi="Arabic Typesetting" w:cs="Jadid13 Normal"/>
          <w:b/>
          <w:color w:val="000000" w:themeColor="text1"/>
          <w:sz w:val="28"/>
          <w:szCs w:val="28"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 xml:space="preserve">  </w:t>
      </w:r>
      <w:r w:rsidR="00F35801" w:rsidRPr="005A31C6">
        <w:rPr>
          <w:rFonts w:ascii="Arabic Typesetting" w:hAnsi="Arabic Typesetting" w:cs="Jadid13 Normal" w:hint="cs"/>
          <w:b/>
          <w:color w:val="000000" w:themeColor="text1"/>
          <w:sz w:val="28"/>
          <w:szCs w:val="28"/>
          <w:rtl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>:</w:t>
      </w:r>
      <w:r w:rsidRPr="00F35801">
        <w:rPr>
          <w:rFonts w:ascii="Andalus" w:hAnsi="Andalus" w:cs="ALAWI-3-1"/>
          <w:b/>
          <w:sz w:val="28"/>
          <w:szCs w:val="28"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 </w:t>
      </w:r>
      <w:r w:rsidRPr="00F35801">
        <w:rPr>
          <w:rFonts w:ascii="Arabic Typesetting" w:hAnsi="Arabic Typesetting" w:cs="Jadid13 Normal"/>
          <w:b/>
          <w:color w:val="365F91" w:themeColor="accent1" w:themeShade="BF"/>
          <w:sz w:val="28"/>
          <w:szCs w:val="28"/>
          <w:rtl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>ثــــانوية</w:t>
      </w:r>
      <w:r w:rsidR="00F35801">
        <w:rPr>
          <w:rFonts w:ascii="Arabic Typesetting" w:hAnsi="Arabic Typesetting" w:cs="Jadid13 Normal" w:hint="cs"/>
          <w:b/>
          <w:color w:val="365F91" w:themeColor="accent1" w:themeShade="BF"/>
          <w:sz w:val="28"/>
          <w:szCs w:val="28"/>
          <w:rtl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 xml:space="preserve"> </w:t>
      </w:r>
      <w:r w:rsidRPr="001222C7">
        <w:rPr>
          <w:rFonts w:ascii="Arabic Typesetting" w:hAnsi="Arabic Typesetting" w:cs="ALAWI-3-1"/>
          <w:b/>
          <w:color w:val="365F91" w:themeColor="accent1" w:themeShade="BF"/>
          <w:sz w:val="28"/>
          <w:szCs w:val="28"/>
          <w:rtl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 xml:space="preserve"> </w:t>
      </w:r>
      <w:r w:rsidR="00013FF7" w:rsidRPr="001222C7">
        <w:rPr>
          <w:rFonts w:ascii="Andalus" w:hAnsi="Andalus" w:cs="ALAWI-3-1" w:hint="cs"/>
          <w:b/>
          <w:color w:val="365F91" w:themeColor="accent1" w:themeShade="BF"/>
          <w:sz w:val="28"/>
          <w:szCs w:val="28"/>
          <w:rtl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 xml:space="preserve">سعد مرابط </w:t>
      </w:r>
      <w:r w:rsidR="00F35801">
        <w:rPr>
          <w:rFonts w:ascii="Andalus" w:hAnsi="Andalus" w:cs="ALAWI-3-1" w:hint="cs"/>
          <w:b/>
          <w:color w:val="365F91" w:themeColor="accent1" w:themeShade="BF"/>
          <w:sz w:val="28"/>
          <w:szCs w:val="28"/>
          <w:rtl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>*</w:t>
      </w:r>
      <w:r w:rsidRPr="001222C7">
        <w:rPr>
          <w:rFonts w:ascii="Arabic Typesetting" w:hAnsi="Arabic Typesetting" w:cs="ALAWI-3-1"/>
          <w:b/>
          <w:bCs/>
          <w:color w:val="365F91" w:themeColor="accent1" w:themeShade="BF"/>
          <w:sz w:val="28"/>
          <w:szCs w:val="28"/>
          <w:rtl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 xml:space="preserve"> </w:t>
      </w:r>
      <w:r w:rsidR="001361FF" w:rsidRPr="001222C7">
        <w:rPr>
          <w:rFonts w:ascii="Andalus" w:hAnsi="Andalus" w:cs="ALAWI-3-1" w:hint="cs"/>
          <w:b/>
          <w:color w:val="365F91" w:themeColor="accent1" w:themeShade="BF"/>
          <w:sz w:val="28"/>
          <w:szCs w:val="28"/>
          <w:rtl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>ب</w:t>
      </w:r>
      <w:r w:rsidR="00013FF7" w:rsidRPr="001222C7">
        <w:rPr>
          <w:rFonts w:ascii="Andalus" w:hAnsi="Andalus" w:cs="ALAWI-3-1" w:hint="cs"/>
          <w:b/>
          <w:color w:val="365F91" w:themeColor="accent1" w:themeShade="BF"/>
          <w:sz w:val="28"/>
          <w:szCs w:val="28"/>
          <w:rtl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>ئر حدادة</w:t>
      </w:r>
      <w:r w:rsidRPr="001222C7">
        <w:rPr>
          <w:rFonts w:ascii="Arabic Typesetting" w:hAnsi="Arabic Typesetting" w:cs="ALAWI-3-1"/>
          <w:b/>
          <w:color w:val="365F91" w:themeColor="accent1" w:themeShade="BF"/>
          <w:sz w:val="28"/>
          <w:szCs w:val="28"/>
          <w:rtl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 xml:space="preserve">  </w:t>
      </w:r>
      <w:r w:rsidR="00F35801">
        <w:rPr>
          <w:rFonts w:ascii="Arabic Typesetting" w:hAnsi="Arabic Typesetting" w:cs="ALAWI-3-1" w:hint="cs"/>
          <w:b/>
          <w:color w:val="365F91" w:themeColor="accent1" w:themeShade="BF"/>
          <w:sz w:val="28"/>
          <w:szCs w:val="28"/>
          <w:rtl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>*</w:t>
      </w:r>
      <w:r w:rsidRPr="001222C7">
        <w:rPr>
          <w:rFonts w:ascii="Arabic Typesetting" w:hAnsi="Arabic Typesetting" w:cs="ALAWI-3-1"/>
          <w:b/>
          <w:color w:val="365F91" w:themeColor="accent1" w:themeShade="BF"/>
          <w:sz w:val="28"/>
          <w:szCs w:val="28"/>
          <w:rtl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 xml:space="preserve">             </w:t>
      </w:r>
    </w:p>
    <w:p w14:paraId="6F8848F1" w14:textId="2F08193B" w:rsidR="005C268A" w:rsidRPr="001222C7" w:rsidRDefault="005C268A" w:rsidP="00EB7C4F">
      <w:pPr>
        <w:tabs>
          <w:tab w:val="left" w:pos="708"/>
          <w:tab w:val="left" w:pos="1416"/>
          <w:tab w:val="left" w:pos="2124"/>
          <w:tab w:val="left" w:pos="7032"/>
        </w:tabs>
        <w:bidi/>
        <w:spacing w:line="216" w:lineRule="auto"/>
        <w:rPr>
          <w:rFonts w:ascii="Arabic Typesetting" w:hAnsi="Arabic Typesetting" w:cs="ALAWI-3-1"/>
          <w:b/>
          <w:color w:val="365F91" w:themeColor="accent1" w:themeShade="BF"/>
          <w:sz w:val="28"/>
          <w:szCs w:val="28"/>
          <w:u w:val="single"/>
          <w:rtl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</w:pPr>
      <w:r w:rsidRPr="001222C7">
        <w:rPr>
          <w:rFonts w:ascii="Arabic Typesetting" w:hAnsi="Arabic Typesetting" w:cs="Jadid13 Normal" w:hint="cs"/>
          <w:b/>
          <w:color w:val="000000" w:themeColor="text1"/>
          <w:sz w:val="28"/>
          <w:szCs w:val="28"/>
          <w:rtl/>
          <w:lang w:bidi="ar-DZ"/>
          <w14:shadow w14:blurRad="38100" w14:dist="38100" w14:dir="7020000" w14:sx="100000" w14:sy="100000" w14:kx="0" w14:ky="0" w14:algn="tl">
            <w14:srgbClr w14:val="000000">
              <w14:alpha w14:val="65000"/>
            </w14:srgbClr>
          </w14:shadow>
          <w14:textOutline w14:w="12255" w14:cap="flat" w14:cmpd="dbl" w14:algn="ctr">
            <w14:solidFill>
              <w14:schemeClr w14:val="accent2">
                <w14:shade w14:val="85000"/>
                <w14:satMod w14:val="155000"/>
              </w14:schemeClr>
            </w14:solidFill>
            <w14:prstDash w14:val="solid"/>
            <w14:miter w14:lim="0"/>
          </w14:textOutline>
        </w:rPr>
        <w:t>ميدان التعلم</w:t>
      </w:r>
      <w:r w:rsidRPr="001222C7">
        <w:rPr>
          <w:rFonts w:ascii="Arabic Typesetting" w:hAnsi="Arabic Typesetting" w:cs="ALAWI-3-1" w:hint="cs"/>
          <w:b/>
          <w:color w:val="365F91" w:themeColor="accent1" w:themeShade="BF"/>
          <w:sz w:val="28"/>
          <w:szCs w:val="28"/>
          <w:rtl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>:</w:t>
      </w:r>
      <w:r w:rsidRPr="001222C7">
        <w:rPr>
          <w:rFonts w:ascii="Andalus" w:hAnsi="Andalus" w:cs="ALAWI-3-1" w:hint="cs"/>
          <w:b/>
          <w:color w:val="365F91" w:themeColor="accent1" w:themeShade="BF"/>
          <w:sz w:val="28"/>
          <w:szCs w:val="28"/>
          <w:rtl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 xml:space="preserve"> </w:t>
      </w:r>
      <w:r w:rsidR="002E3F8C" w:rsidRPr="00F35801">
        <w:rPr>
          <w:rFonts w:ascii="Amiri" w:hAnsi="Amiri" w:cs="Amiri"/>
          <w:bCs/>
          <w:sz w:val="28"/>
          <w:szCs w:val="28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هندسة</w:t>
      </w:r>
      <w:r w:rsidRPr="00F35801">
        <w:rPr>
          <w:rFonts w:ascii="Amiri" w:hAnsi="Amiri" w:cs="Amiri"/>
          <w:bCs/>
          <w:sz w:val="28"/>
          <w:szCs w:val="28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  </w:t>
      </w:r>
      <w:r w:rsidR="00EB7C4F">
        <w:rPr>
          <w:rFonts w:ascii="Amiri" w:hAnsi="Amiri" w:cs="Amiri"/>
          <w:b/>
          <w:color w:val="000000" w:themeColor="text1"/>
          <w:sz w:val="28"/>
          <w:szCs w:val="28"/>
          <w:rtl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 xml:space="preserve">  </w:t>
      </w:r>
      <w:r w:rsidR="00EB7C4F">
        <w:rPr>
          <w:rFonts w:ascii="Amiri" w:hAnsi="Amiri" w:cs="Amiri"/>
          <w:b/>
          <w:color w:val="000000" w:themeColor="text1"/>
          <w:sz w:val="28"/>
          <w:szCs w:val="28"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 xml:space="preserve">  </w:t>
      </w:r>
      <w:r w:rsidRPr="001222C7">
        <w:rPr>
          <w:rFonts w:ascii="Andalus" w:hAnsi="Andalus" w:cs="ALAWI-3-1" w:hint="cs"/>
          <w:b/>
          <w:color w:val="365F91" w:themeColor="accent1" w:themeShade="BF"/>
          <w:sz w:val="28"/>
          <w:szCs w:val="28"/>
          <w:rtl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 xml:space="preserve">   </w:t>
      </w:r>
      <w:r w:rsidR="00C52756">
        <w:rPr>
          <w:rFonts w:ascii="Andalus" w:hAnsi="Andalus" w:cs="ALAWI-3-1" w:hint="cs"/>
          <w:b/>
          <w:color w:val="365F91" w:themeColor="accent1" w:themeShade="BF"/>
          <w:sz w:val="28"/>
          <w:szCs w:val="28"/>
          <w:rtl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 xml:space="preserve">                                     </w:t>
      </w:r>
      <w:r w:rsidR="00EB7C4F">
        <w:rPr>
          <w:rFonts w:ascii="Andalus" w:hAnsi="Andalus" w:cs="ALAWI-3-1" w:hint="cs"/>
          <w:b/>
          <w:color w:val="365F91" w:themeColor="accent1" w:themeShade="BF"/>
          <w:sz w:val="28"/>
          <w:szCs w:val="28"/>
          <w:rtl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 xml:space="preserve">               </w:t>
      </w:r>
      <w:r w:rsidRPr="001222C7">
        <w:rPr>
          <w:rFonts w:ascii="Arabic Typesetting" w:hAnsi="Arabic Typesetting" w:cs="Jadid13 Normal" w:hint="cs"/>
          <w:b/>
          <w:color w:val="365F91" w:themeColor="accent1" w:themeShade="BF"/>
          <w:sz w:val="28"/>
          <w:szCs w:val="28"/>
          <w:rtl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>يــــــــ</w:t>
      </w:r>
      <w:r w:rsidRPr="001222C7">
        <w:rPr>
          <w:rFonts w:ascii="Arabic Typesetting" w:hAnsi="Arabic Typesetting" w:cs="Jadid13 Normal" w:hint="cs"/>
          <w:b/>
          <w:color w:val="365F91" w:themeColor="accent1" w:themeShade="BF"/>
          <w:sz w:val="28"/>
          <w:szCs w:val="28"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sym w:font="Webdings" w:char="F0A6"/>
      </w:r>
      <w:r w:rsidRPr="001222C7">
        <w:rPr>
          <w:rFonts w:ascii="Arabic Typesetting" w:hAnsi="Arabic Typesetting" w:cs="Jadid13 Normal" w:hint="cs"/>
          <w:b/>
          <w:color w:val="365F91" w:themeColor="accent1" w:themeShade="BF"/>
          <w:sz w:val="28"/>
          <w:szCs w:val="28"/>
          <w:rtl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>ــــــ</w:t>
      </w:r>
      <w:proofErr w:type="spellStart"/>
      <w:r w:rsidRPr="001222C7">
        <w:rPr>
          <w:rFonts w:ascii="Arabic Typesetting" w:hAnsi="Arabic Typesetting" w:cs="Jadid13 Normal" w:hint="cs"/>
          <w:b/>
          <w:color w:val="365F91" w:themeColor="accent1" w:themeShade="BF"/>
          <w:sz w:val="28"/>
          <w:szCs w:val="28"/>
          <w:rtl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>وم</w:t>
      </w:r>
      <w:proofErr w:type="spellEnd"/>
      <w:r w:rsidRPr="001222C7">
        <w:rPr>
          <w:rFonts w:ascii="Arabic Typesetting" w:hAnsi="Arabic Typesetting" w:cs="Jadid13 Normal" w:hint="cs"/>
          <w:b/>
          <w:color w:val="365F91" w:themeColor="accent1" w:themeShade="BF"/>
          <w:sz w:val="28"/>
          <w:szCs w:val="28"/>
          <w:rtl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 xml:space="preserve">: </w:t>
      </w:r>
      <w:r w:rsidR="00173B96">
        <w:rPr>
          <w:rFonts w:asciiTheme="majorBidi" w:eastAsia="Batang" w:hAnsiTheme="majorBidi" w:cs="ALAWI-3-1" w:hint="cs"/>
          <w:b/>
          <w:bCs/>
          <w:color w:val="365F91" w:themeColor="accent1" w:themeShade="BF"/>
          <w:sz w:val="28"/>
          <w:szCs w:val="28"/>
          <w:rtl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>23</w:t>
      </w:r>
      <w:r w:rsidR="00392491" w:rsidRPr="001222C7">
        <w:rPr>
          <w:rFonts w:asciiTheme="majorBidi" w:eastAsia="Batang" w:hAnsiTheme="majorBidi" w:cs="ALAWI-3-1"/>
          <w:b/>
          <w:bCs/>
          <w:color w:val="365F91" w:themeColor="accent1" w:themeShade="BF"/>
          <w:sz w:val="28"/>
          <w:szCs w:val="28"/>
          <w:rtl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>/</w:t>
      </w:r>
      <w:r w:rsidR="00173B96">
        <w:rPr>
          <w:rFonts w:asciiTheme="majorBidi" w:eastAsia="Batang" w:hAnsiTheme="majorBidi" w:cs="ALAWI-3-1" w:hint="cs"/>
          <w:b/>
          <w:bCs/>
          <w:color w:val="365F91" w:themeColor="accent1" w:themeShade="BF"/>
          <w:sz w:val="28"/>
          <w:szCs w:val="28"/>
          <w:rtl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>04</w:t>
      </w:r>
      <w:r w:rsidR="00392491" w:rsidRPr="001222C7">
        <w:rPr>
          <w:rFonts w:asciiTheme="majorBidi" w:eastAsia="Batang" w:hAnsiTheme="majorBidi" w:cs="ALAWI-3-1"/>
          <w:b/>
          <w:bCs/>
          <w:color w:val="365F91" w:themeColor="accent1" w:themeShade="BF"/>
          <w:sz w:val="28"/>
          <w:szCs w:val="28"/>
          <w:rtl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>/201</w:t>
      </w:r>
      <w:r w:rsidR="005119CB" w:rsidRPr="001222C7">
        <w:rPr>
          <w:rFonts w:asciiTheme="majorBidi" w:eastAsia="Batang" w:hAnsiTheme="majorBidi" w:cs="ALAWI-3-1"/>
          <w:b/>
          <w:bCs/>
          <w:color w:val="365F91" w:themeColor="accent1" w:themeShade="BF"/>
          <w:sz w:val="28"/>
          <w:szCs w:val="28"/>
          <w:rtl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>9</w:t>
      </w:r>
    </w:p>
    <w:p w14:paraId="5A6329CE" w14:textId="01A09C17" w:rsidR="005C268A" w:rsidRPr="009A71D6" w:rsidRDefault="00665A7C" w:rsidP="001F38F6">
      <w:pPr>
        <w:tabs>
          <w:tab w:val="left" w:pos="708"/>
          <w:tab w:val="left" w:pos="1416"/>
          <w:tab w:val="left" w:pos="2124"/>
          <w:tab w:val="left" w:pos="7032"/>
        </w:tabs>
        <w:bidi/>
        <w:spacing w:line="216" w:lineRule="auto"/>
        <w:rPr>
          <w:rFonts w:ascii="Arabic Typesetting" w:hAnsi="Arabic Typesetting" w:cs="ALAWI-3-1"/>
          <w:b/>
          <w:color w:val="365F91" w:themeColor="accent1" w:themeShade="BF"/>
          <w:sz w:val="28"/>
          <w:szCs w:val="28"/>
          <w:rtl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</w:pPr>
      <w:r w:rsidRPr="009A71D6">
        <w:rPr>
          <w:rFonts w:ascii="Arabic Typesetting" w:hAnsi="Arabic Typesetting" w:cs="Jadid13 Normal" w:hint="cs"/>
          <w:b/>
          <w:color w:val="000000" w:themeColor="text1"/>
          <w:sz w:val="28"/>
          <w:szCs w:val="28"/>
          <w:rtl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>الوحدة التعليمية</w:t>
      </w:r>
      <w:r w:rsidRPr="009A71D6">
        <w:rPr>
          <w:rFonts w:ascii="Arabic Typesetting" w:hAnsi="Arabic Typesetting" w:cs="ALAWI-3-1" w:hint="cs"/>
          <w:b/>
          <w:color w:val="000000" w:themeColor="text1"/>
          <w:sz w:val="28"/>
          <w:szCs w:val="28"/>
          <w:rtl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 xml:space="preserve"> </w:t>
      </w:r>
      <w:r w:rsidR="005C268A" w:rsidRPr="009A71D6">
        <w:rPr>
          <w:rFonts w:ascii="Arabic Typesetting" w:hAnsi="Arabic Typesetting" w:cs="ALAWI-3-1"/>
          <w:b/>
          <w:color w:val="365F91" w:themeColor="accent1" w:themeShade="BF"/>
          <w:sz w:val="28"/>
          <w:szCs w:val="28"/>
          <w:rtl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>:</w:t>
      </w:r>
      <w:r w:rsidR="005C268A" w:rsidRPr="009A71D6">
        <w:rPr>
          <w:rFonts w:ascii="Tahoma" w:hAnsi="Tahoma" w:cs="ALAWI-3-1"/>
          <w:b/>
          <w:color w:val="365F91" w:themeColor="accent1" w:themeShade="BF"/>
          <w:sz w:val="28"/>
          <w:szCs w:val="28"/>
          <w:rtl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 xml:space="preserve"> </w:t>
      </w:r>
      <w:r w:rsidR="009C75F1" w:rsidRPr="00F35801">
        <w:rPr>
          <w:rFonts w:ascii="Amiri" w:hAnsi="Amiri" w:cs="Amiri"/>
          <w:bCs/>
          <w:sz w:val="28"/>
          <w:szCs w:val="28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ال</w:t>
      </w:r>
      <w:r w:rsidR="00173B96" w:rsidRPr="00F35801">
        <w:rPr>
          <w:rFonts w:ascii="Amiri" w:hAnsi="Amiri" w:cs="Amiri"/>
          <w:bCs/>
          <w:sz w:val="28"/>
          <w:szCs w:val="28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هندسة </w:t>
      </w:r>
      <w:r w:rsidR="00F35801">
        <w:rPr>
          <w:rFonts w:ascii="Amiri" w:hAnsi="Amiri" w:cs="Amiri" w:hint="cs"/>
          <w:bCs/>
          <w:sz w:val="28"/>
          <w:szCs w:val="28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في </w:t>
      </w:r>
      <w:r w:rsidR="00173B96" w:rsidRPr="005A31C6">
        <w:rPr>
          <w:rFonts w:ascii="Amiri" w:hAnsi="Amiri" w:cs="Amiri"/>
          <w:bCs/>
          <w:sz w:val="28"/>
          <w:szCs w:val="28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ا</w:t>
      </w:r>
      <w:r w:rsidR="00F35801" w:rsidRPr="005A31C6">
        <w:rPr>
          <w:rFonts w:ascii="Amiri" w:hAnsi="Amiri" w:cs="Amiri" w:hint="cs"/>
          <w:bCs/>
          <w:sz w:val="28"/>
          <w:szCs w:val="28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لفضاء</w:t>
      </w:r>
      <w:r w:rsidR="00AA2141" w:rsidRPr="005A31C6">
        <w:rPr>
          <w:rFonts w:ascii="Amiri" w:hAnsi="Amiri" w:cs="Amiri"/>
          <w:bCs/>
          <w:sz w:val="28"/>
          <w:szCs w:val="28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  </w:t>
      </w:r>
      <w:r w:rsidR="00AA2141" w:rsidRPr="005A31C6">
        <w:rPr>
          <w:rFonts w:ascii="Arabic Typesetting" w:hAnsi="Arabic Typesetting" w:cs="Jadid13 Normal"/>
          <w:b/>
          <w:color w:val="000000" w:themeColor="text1"/>
          <w:sz w:val="28"/>
          <w:szCs w:val="28"/>
          <w:rtl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 xml:space="preserve">  </w:t>
      </w:r>
      <w:r w:rsidR="001222C7" w:rsidRPr="005A31C6">
        <w:rPr>
          <w:rFonts w:ascii="Arabic Typesetting" w:hAnsi="Arabic Typesetting" w:cs="Jadid13 Normal"/>
          <w:b/>
          <w:color w:val="000000" w:themeColor="text1"/>
          <w:sz w:val="28"/>
          <w:szCs w:val="28"/>
          <w:rtl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 xml:space="preserve">        </w:t>
      </w:r>
      <w:r w:rsidR="005C268A" w:rsidRPr="005A31C6">
        <w:rPr>
          <w:rFonts w:ascii="Arabic Typesetting" w:hAnsi="Arabic Typesetting" w:cs="Jadid13 Normal"/>
          <w:b/>
          <w:color w:val="000000" w:themeColor="text1"/>
          <w:sz w:val="28"/>
          <w:szCs w:val="28"/>
          <w:rtl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 xml:space="preserve">   </w:t>
      </w:r>
      <w:r w:rsidR="00C52756" w:rsidRPr="005A31C6">
        <w:rPr>
          <w:rFonts w:ascii="Arabic Typesetting" w:hAnsi="Arabic Typesetting" w:cs="Jadid13 Normal" w:hint="cs"/>
          <w:b/>
          <w:color w:val="000000" w:themeColor="text1"/>
          <w:sz w:val="28"/>
          <w:szCs w:val="28"/>
          <w:rtl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 xml:space="preserve">                         </w:t>
      </w:r>
      <w:r w:rsidR="005C268A" w:rsidRPr="005A31C6">
        <w:rPr>
          <w:rFonts w:ascii="Arabic Typesetting" w:hAnsi="Arabic Typesetting" w:cs="Jadid13 Normal"/>
          <w:b/>
          <w:color w:val="000000" w:themeColor="text1"/>
          <w:sz w:val="28"/>
          <w:szCs w:val="28"/>
          <w:rtl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 xml:space="preserve">  </w:t>
      </w:r>
      <w:r w:rsidR="005C268A" w:rsidRPr="005A31C6">
        <w:rPr>
          <w:rFonts w:ascii="Arabic Typesetting" w:hAnsi="Arabic Typesetting" w:cs="Jadid13 Normal" w:hint="cs"/>
          <w:b/>
          <w:color w:val="000000" w:themeColor="text1"/>
          <w:sz w:val="28"/>
          <w:szCs w:val="28"/>
          <w:rtl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>المــــــ</w:t>
      </w:r>
      <w:r w:rsidR="005C268A" w:rsidRPr="005A31C6">
        <w:rPr>
          <w:rFonts w:ascii="Arabic Typesetting" w:hAnsi="Arabic Typesetting" w:cs="Jadid13 Normal" w:hint="cs"/>
          <w:b/>
          <w:color w:val="000000" w:themeColor="text1"/>
          <w:sz w:val="28"/>
          <w:szCs w:val="28"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sym w:font="Wingdings" w:char="F036"/>
      </w:r>
      <w:proofErr w:type="spellStart"/>
      <w:r w:rsidR="005C268A" w:rsidRPr="005A31C6">
        <w:rPr>
          <w:rFonts w:ascii="Arabic Typesetting" w:hAnsi="Arabic Typesetting" w:cs="Jadid13 Normal" w:hint="cs"/>
          <w:b/>
          <w:color w:val="000000" w:themeColor="text1"/>
          <w:sz w:val="28"/>
          <w:szCs w:val="28"/>
          <w:rtl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>دة</w:t>
      </w:r>
      <w:proofErr w:type="spellEnd"/>
      <w:r w:rsidR="005C268A" w:rsidRPr="005A31C6">
        <w:rPr>
          <w:rFonts w:ascii="Arabic Typesetting" w:hAnsi="Arabic Typesetting" w:cs="Jadid13 Normal" w:hint="cs"/>
          <w:b/>
          <w:color w:val="000000" w:themeColor="text1"/>
          <w:sz w:val="28"/>
          <w:szCs w:val="28"/>
          <w:rtl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>:</w:t>
      </w:r>
      <w:r w:rsidR="005C268A" w:rsidRPr="009A71D6">
        <w:rPr>
          <w:rFonts w:ascii="Arabic Typesetting" w:hAnsi="Arabic Typesetting" w:cs="Jadid13 Normal" w:hint="cs"/>
          <w:b/>
          <w:color w:val="365F91" w:themeColor="accent1" w:themeShade="BF"/>
          <w:sz w:val="28"/>
          <w:szCs w:val="28"/>
          <w:rtl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 xml:space="preserve"> </w:t>
      </w:r>
      <w:r w:rsidR="00CC31DF" w:rsidRPr="00C52756">
        <w:rPr>
          <w:rFonts w:ascii="Amiri" w:hAnsi="Amiri" w:cs="Amiri"/>
          <w:bCs/>
          <w:sz w:val="28"/>
          <w:szCs w:val="28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سا</w:t>
      </w:r>
      <w:r w:rsidR="00173B96" w:rsidRPr="00C52756">
        <w:rPr>
          <w:rFonts w:ascii="Amiri" w:hAnsi="Amiri" w:cs="Amiri" w:hint="cs"/>
          <w:bCs/>
          <w:sz w:val="28"/>
          <w:szCs w:val="28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عة واحدة</w:t>
      </w:r>
    </w:p>
    <w:p w14:paraId="47C0A510" w14:textId="67CE55C7" w:rsidR="00C52756" w:rsidRDefault="005C268A" w:rsidP="00C52756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5952"/>
          <w:tab w:val="left" w:pos="6372"/>
        </w:tabs>
        <w:bidi/>
        <w:spacing w:line="216" w:lineRule="auto"/>
        <w:rPr>
          <w:rFonts w:ascii="Amiri" w:hAnsi="Amiri" w:cs="Amiri"/>
          <w:bCs/>
          <w:sz w:val="28"/>
          <w:szCs w:val="28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</w:pPr>
      <w:proofErr w:type="gramStart"/>
      <w:r w:rsidRPr="005A31C6">
        <w:rPr>
          <w:rFonts w:ascii="Arabic Typesetting" w:hAnsi="Arabic Typesetting" w:cs="Jadid13 Normal" w:hint="cs"/>
          <w:b/>
          <w:color w:val="000000" w:themeColor="text1"/>
          <w:sz w:val="28"/>
          <w:szCs w:val="28"/>
          <w:rtl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>موضوع</w:t>
      </w:r>
      <w:proofErr w:type="gramEnd"/>
      <w:r w:rsidRPr="005A31C6">
        <w:rPr>
          <w:rFonts w:ascii="Arabic Typesetting" w:hAnsi="Arabic Typesetting" w:cs="Jadid13 Normal" w:hint="cs"/>
          <w:b/>
          <w:color w:val="000000" w:themeColor="text1"/>
          <w:sz w:val="28"/>
          <w:szCs w:val="28"/>
          <w:rtl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 xml:space="preserve"> الحصة:</w:t>
      </w:r>
      <w:r w:rsidR="00563531" w:rsidRPr="001222C7">
        <w:rPr>
          <w:rFonts w:ascii="Andalus" w:hAnsi="Andalus" w:cs="ALAWI-3-1" w:hint="cs"/>
          <w:b/>
          <w:color w:val="365F91" w:themeColor="accent1" w:themeShade="BF"/>
          <w:sz w:val="28"/>
          <w:szCs w:val="28"/>
          <w:rtl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 xml:space="preserve"> </w:t>
      </w:r>
      <w:r w:rsidR="0075139A" w:rsidRPr="00F35801">
        <w:rPr>
          <w:rFonts w:ascii="Amiri" w:hAnsi="Amiri" w:cs="Amiri" w:hint="cs"/>
          <w:bCs/>
          <w:sz w:val="28"/>
          <w:szCs w:val="28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التوازي في</w:t>
      </w:r>
      <w:r w:rsidR="0075139A" w:rsidRPr="00F35801">
        <w:rPr>
          <w:rFonts w:ascii="Amiri" w:hAnsi="Amiri" w:cs="Amiri"/>
          <w:bCs/>
          <w:sz w:val="28"/>
          <w:szCs w:val="28"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 </w:t>
      </w:r>
      <w:r w:rsidR="00041FF4" w:rsidRPr="00F35801">
        <w:rPr>
          <w:rFonts w:ascii="Amiri" w:hAnsi="Amiri" w:cs="Amiri" w:hint="cs"/>
          <w:bCs/>
          <w:sz w:val="28"/>
          <w:szCs w:val="28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الفضاء</w:t>
      </w:r>
      <w:r w:rsidR="00173B96">
        <w:rPr>
          <w:rFonts w:ascii="Andalus" w:hAnsi="Andalus" w:cs="ALAWI-3-1" w:hint="cs"/>
          <w:b/>
          <w:color w:val="000000" w:themeColor="text1"/>
          <w:sz w:val="28"/>
          <w:szCs w:val="28"/>
          <w:rtl/>
          <w14:textOutline w14:w="5270" w14:cap="flat" w14:cmpd="sng" w14:algn="ctr">
            <w14:solidFill>
              <w14:srgbClr w14:val="7D7D7D">
                <w14:tint w14:val="100000"/>
                <w14:shade w14:val="100000"/>
                <w14:satMod w14:val="110000"/>
              </w14:srgbClr>
            </w14:solidFill>
            <w14:prstDash w14:val="solid"/>
            <w14:round/>
          </w14:textOutline>
        </w:rPr>
        <w:t xml:space="preserve">     </w:t>
      </w:r>
      <w:r w:rsidR="00041FF4">
        <w:rPr>
          <w:rFonts w:ascii="Andalus" w:hAnsi="Andalus" w:cs="ALAWI-3-1" w:hint="cs"/>
          <w:b/>
          <w:color w:val="000000" w:themeColor="text1"/>
          <w:sz w:val="28"/>
          <w:szCs w:val="28"/>
          <w:rtl/>
          <w14:textOutline w14:w="5270" w14:cap="flat" w14:cmpd="sng" w14:algn="ctr">
            <w14:solidFill>
              <w14:srgbClr w14:val="7D7D7D">
                <w14:tint w14:val="100000"/>
                <w14:shade w14:val="100000"/>
                <w14:satMod w14:val="110000"/>
              </w14:srgbClr>
            </w14:solidFill>
            <w14:prstDash w14:val="solid"/>
            <w14:round/>
          </w14:textOutline>
        </w:rPr>
        <w:t xml:space="preserve">      </w:t>
      </w:r>
      <w:r w:rsidRPr="009A71D6">
        <w:rPr>
          <w:rFonts w:cs="ALAWI-3-1" w:hint="cs"/>
          <w:b/>
          <w:i/>
          <w:color w:val="000000" w:themeColor="text1"/>
          <w:sz w:val="28"/>
          <w:szCs w:val="28"/>
          <w:rtl/>
          <w:lang w:bidi="ar-DZ"/>
          <w14:textOutline w14:w="5270" w14:cap="flat" w14:cmpd="sng" w14:algn="ctr">
            <w14:solidFill>
              <w14:srgbClr w14:val="7D7D7D">
                <w14:tint w14:val="100000"/>
                <w14:shade w14:val="100000"/>
                <w14:satMod w14:val="110000"/>
              </w14:srgbClr>
            </w14:solidFill>
            <w14:prstDash w14:val="solid"/>
            <w14:round/>
          </w14:textOutline>
        </w:rPr>
        <w:t xml:space="preserve">     </w:t>
      </w:r>
      <w:r w:rsidRPr="009A71D6">
        <w:rPr>
          <w:rFonts w:ascii="Andalus" w:hAnsi="Andalus" w:cs="ALAWI-3-1"/>
          <w:b/>
          <w:color w:val="000000" w:themeColor="text1"/>
          <w:sz w:val="28"/>
          <w:szCs w:val="28"/>
          <w:rtl/>
          <w14:textOutline w14:w="5270" w14:cap="flat" w14:cmpd="sng" w14:algn="ctr">
            <w14:solidFill>
              <w14:srgbClr w14:val="7D7D7D">
                <w14:tint w14:val="100000"/>
                <w14:shade w14:val="100000"/>
                <w14:satMod w14:val="110000"/>
              </w14:srgbClr>
            </w14:solidFill>
            <w14:prstDash w14:val="solid"/>
            <w14:round/>
          </w14:textOutline>
        </w:rPr>
        <w:t xml:space="preserve"> </w:t>
      </w:r>
      <w:r w:rsidR="00C52756">
        <w:rPr>
          <w:rFonts w:ascii="Amiri" w:hAnsi="Amiri" w:cs="Amiri" w:hint="cs"/>
          <w:bCs/>
          <w:sz w:val="28"/>
          <w:szCs w:val="28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         </w:t>
      </w:r>
    </w:p>
    <w:tbl>
      <w:tblPr>
        <w:bidiVisual/>
        <w:tblW w:w="11452" w:type="dxa"/>
        <w:tblInd w:w="-246" w:type="dxa"/>
        <w:tblBorders>
          <w:top w:val="double" w:sz="12" w:space="0" w:color="auto"/>
          <w:left w:val="double" w:sz="12" w:space="0" w:color="auto"/>
          <w:bottom w:val="double" w:sz="12" w:space="0" w:color="auto"/>
          <w:right w:val="double" w:sz="12" w:space="0" w:color="auto"/>
          <w:insideH w:val="double" w:sz="12" w:space="0" w:color="auto"/>
          <w:insideV w:val="double" w:sz="12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1452"/>
      </w:tblGrid>
      <w:tr w:rsidR="00C52756" w14:paraId="14B2B46C" w14:textId="77777777" w:rsidTr="00C52756">
        <w:trPr>
          <w:trHeight w:val="217"/>
        </w:trPr>
        <w:tc>
          <w:tcPr>
            <w:tcW w:w="11452" w:type="dxa"/>
          </w:tcPr>
          <w:p w14:paraId="5DFF89A2" w14:textId="4F7D3C4D" w:rsidR="00C52756" w:rsidRDefault="00C52756" w:rsidP="00C52756">
            <w:pP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5952"/>
                <w:tab w:val="left" w:pos="6372"/>
              </w:tabs>
              <w:bidi/>
              <w:spacing w:line="216" w:lineRule="auto"/>
              <w:rPr>
                <w:rFonts w:ascii="Amiri" w:hAnsi="Amiri" w:cs="Amiri"/>
                <w:bCs/>
                <w:sz w:val="28"/>
                <w:szCs w:val="28"/>
                <w:rtl/>
                <w:lang w:bidi="ar-DZ"/>
                <w14:shadow w14:blurRad="69850" w14:dist="43180" w14:dir="5400000" w14:sx="0" w14:sy="0" w14:kx="0" w14:ky="0" w14:algn="none">
                  <w14:srgbClr w14:val="000000">
                    <w14:alpha w14:val="35000"/>
                  </w14:srgbClr>
                </w14:shadow>
                <w14:textOutline w14:w="952" w14:cap="flat" w14:cmpd="sng" w14:algn="ctr">
                  <w14:noFill/>
                  <w14:prstDash w14:val="solid"/>
                  <w14:round/>
                </w14:textOutline>
              </w:rPr>
            </w:pPr>
            <w:r w:rsidRPr="001222C7">
              <w:rPr>
                <w:rFonts w:ascii="Arabic Typesetting" w:hAnsi="Arabic Typesetting" w:cs="Jadid13 Normal" w:hint="cs"/>
                <w:b/>
                <w:color w:val="365F91" w:themeColor="accent1" w:themeShade="BF"/>
                <w:sz w:val="28"/>
                <w:szCs w:val="28"/>
                <w:rtl/>
                <w:lang w:bidi="ar-DZ"/>
                <w14:shadow w14:blurRad="25501" w14:dist="22999" w14:dir="7020000" w14:sx="100000" w14:sy="100000" w14:kx="0" w14:ky="0" w14:algn="tl">
                  <w14:srgbClr w14:val="000000">
                    <w14:alpha w14:val="50000"/>
                  </w14:srgbClr>
                </w14:shadow>
                <w14:textOutline w14:w="9004" w14:cap="flat" w14:cmpd="sng" w14:algn="ctr">
                  <w14:solidFill>
                    <w14:schemeClr w14:val="accent2">
                      <w14:satMod w14:val="140000"/>
                    </w14:schemeClr>
                  </w14:solidFill>
                  <w14:prstDash w14:val="solid"/>
                  <w14:miter w14:lim="0"/>
                </w14:textOutline>
              </w:rPr>
              <w:t>الأدوات المستعملة:</w:t>
            </w:r>
            <w:r w:rsidRPr="001222C7">
              <w:rPr>
                <w:rFonts w:ascii="Andalus" w:hAnsi="Andalus" w:cs="ALAWI-3-1" w:hint="cs"/>
                <w:b/>
                <w:color w:val="365F91" w:themeColor="accent1" w:themeShade="BF"/>
                <w:sz w:val="28"/>
                <w:szCs w:val="28"/>
                <w:rtl/>
                <w:lang w:bidi="ar-DZ"/>
                <w14:shadow w14:blurRad="25501" w14:dist="22999" w14:dir="7020000" w14:sx="100000" w14:sy="100000" w14:kx="0" w14:ky="0" w14:algn="tl">
                  <w14:srgbClr w14:val="000000">
                    <w14:alpha w14:val="50000"/>
                  </w14:srgbClr>
                </w14:shadow>
                <w14:textOutline w14:w="9004" w14:cap="flat" w14:cmpd="sng" w14:algn="ctr">
                  <w14:solidFill>
                    <w14:schemeClr w14:val="accent2">
                      <w14:satMod w14:val="140000"/>
                    </w14:schemeClr>
                  </w14:solidFill>
                  <w14:prstDash w14:val="solid"/>
                  <w14:miter w14:lim="0"/>
                </w14:textOutline>
              </w:rPr>
              <w:t xml:space="preserve"> </w:t>
            </w:r>
            <w:r w:rsidRPr="00C52756">
              <w:rPr>
                <w:rFonts w:ascii="Amiri" w:hAnsi="Amiri" w:cs="Amiri" w:hint="cs"/>
                <w:bCs/>
                <w:sz w:val="28"/>
                <w:szCs w:val="28"/>
                <w:rtl/>
                <w:lang w:bidi="ar-DZ"/>
                <w14:shadow w14:blurRad="69850" w14:dist="43180" w14:dir="5400000" w14:sx="0" w14:sy="0" w14:kx="0" w14:ky="0" w14:algn="none">
                  <w14:srgbClr w14:val="000000">
                    <w14:alpha w14:val="35000"/>
                  </w14:srgbClr>
                </w14:shadow>
                <w14:textOutline w14:w="952" w14:cap="flat" w14:cmpd="sng" w14:algn="ctr">
                  <w14:noFill/>
                  <w14:prstDash w14:val="solid"/>
                  <w14:round/>
                </w14:textOutline>
              </w:rPr>
              <w:t>الكتاب المدرسي، المنها</w:t>
            </w:r>
            <w:r w:rsidRPr="00C52756">
              <w:rPr>
                <w:rFonts w:ascii="Amiri" w:hAnsi="Amiri" w:cs="Amiri" w:hint="eastAsia"/>
                <w:bCs/>
                <w:sz w:val="28"/>
                <w:szCs w:val="28"/>
                <w:rtl/>
                <w:lang w:bidi="ar-DZ"/>
                <w14:shadow w14:blurRad="69850" w14:dist="43180" w14:dir="5400000" w14:sx="0" w14:sy="0" w14:kx="0" w14:ky="0" w14:algn="none">
                  <w14:srgbClr w14:val="000000">
                    <w14:alpha w14:val="35000"/>
                  </w14:srgbClr>
                </w14:shadow>
                <w14:textOutline w14:w="952" w14:cap="flat" w14:cmpd="sng" w14:algn="ctr">
                  <w14:noFill/>
                  <w14:prstDash w14:val="solid"/>
                  <w14:round/>
                </w14:textOutline>
              </w:rPr>
              <w:t>ج</w:t>
            </w:r>
            <w:r>
              <w:rPr>
                <w:rFonts w:ascii="Amiri" w:hAnsi="Amiri" w:cs="Amiri" w:hint="cs"/>
                <w:bCs/>
                <w:sz w:val="28"/>
                <w:szCs w:val="28"/>
                <w:rtl/>
                <w:lang w:bidi="ar-DZ"/>
                <w14:shadow w14:blurRad="69850" w14:dist="43180" w14:dir="5400000" w14:sx="0" w14:sy="0" w14:kx="0" w14:ky="0" w14:algn="none">
                  <w14:srgbClr w14:val="000000">
                    <w14:alpha w14:val="35000"/>
                  </w14:srgbClr>
                </w14:shadow>
                <w14:textOutline w14:w="952" w14:cap="flat" w14:cmpd="sng" w14:algn="ctr">
                  <w14:noFill/>
                  <w14:prstDash w14:val="solid"/>
                  <w14:round/>
                </w14:textOutline>
              </w:rPr>
              <w:t xml:space="preserve"> ، الوثيقة المرافقة ، التدرج </w:t>
            </w:r>
            <w:r w:rsidRPr="00C52756">
              <w:rPr>
                <w:rFonts w:ascii="Amiri" w:hAnsi="Amiri" w:cs="Amiri" w:hint="cs"/>
                <w:bCs/>
                <w:sz w:val="28"/>
                <w:szCs w:val="28"/>
                <w:rtl/>
                <w:lang w:bidi="ar-DZ"/>
                <w14:shadow w14:blurRad="69850" w14:dist="43180" w14:dir="5400000" w14:sx="0" w14:sy="0" w14:kx="0" w14:ky="0" w14:algn="none">
                  <w14:srgbClr w14:val="000000">
                    <w14:alpha w14:val="35000"/>
                  </w14:srgbClr>
                </w14:shadow>
                <w14:textOutline w14:w="952" w14:cap="flat" w14:cmpd="sng" w14:algn="ctr">
                  <w14:noFill/>
                  <w14:prstDash w14:val="solid"/>
                  <w14:round/>
                </w14:textOutline>
              </w:rPr>
              <w:t>، جهاز العرض</w:t>
            </w:r>
            <w:r>
              <w:rPr>
                <w:rFonts w:ascii="Amiri" w:hAnsi="Amiri" w:cs="Amiri" w:hint="cs"/>
                <w:bCs/>
                <w:sz w:val="28"/>
                <w:szCs w:val="28"/>
                <w:rtl/>
                <w:lang w:bidi="ar-DZ"/>
                <w14:shadow w14:blurRad="69850" w14:dist="43180" w14:dir="5400000" w14:sx="0" w14:sy="0" w14:kx="0" w14:ky="0" w14:algn="none">
                  <w14:srgbClr w14:val="000000">
                    <w14:alpha w14:val="35000"/>
                  </w14:srgbClr>
                </w14:shadow>
                <w14:textOutline w14:w="952" w14:cap="flat" w14:cmpd="sng" w14:algn="ctr">
                  <w14:noFill/>
                  <w14:prstDash w14:val="solid"/>
                  <w14:round/>
                </w14:textOutline>
              </w:rPr>
              <w:t xml:space="preserve"> و ادوات الانشاء الهندسي</w:t>
            </w:r>
          </w:p>
        </w:tc>
      </w:tr>
    </w:tbl>
    <w:p w14:paraId="3BB244EF" w14:textId="00DDE830" w:rsidR="005C268A" w:rsidRPr="001222C7" w:rsidRDefault="005C268A" w:rsidP="0082381A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</w:tabs>
        <w:bidi/>
        <w:spacing w:line="216" w:lineRule="auto"/>
        <w:rPr>
          <w:rFonts w:ascii="Arabic Typesetting" w:hAnsi="Arabic Typesetting" w:cs="Barada Reqa"/>
          <w:i/>
          <w:sz w:val="28"/>
          <w:szCs w:val="28"/>
          <w:rtl/>
          <w:lang w:bidi="ar-DZ"/>
        </w:rPr>
      </w:pPr>
      <w:r w:rsidRPr="001222C7">
        <w:rPr>
          <w:rFonts w:ascii="Arabic Typesetting" w:hAnsi="Arabic Typesetting" w:cs="Jadid13 Normal" w:hint="cs"/>
          <w:b/>
          <w:color w:val="365F91" w:themeColor="accent1" w:themeShade="BF"/>
          <w:sz w:val="28"/>
          <w:szCs w:val="28"/>
          <w:rtl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>الكفاءة المستهدفة</w:t>
      </w:r>
      <w:r w:rsidRPr="001222C7">
        <w:rPr>
          <w:rFonts w:ascii="Arabic Typesetting" w:hAnsi="Arabic Typesetting" w:cs="ALAWI-3-1" w:hint="cs"/>
          <w:b/>
          <w:color w:val="365F91" w:themeColor="accent1" w:themeShade="BF"/>
          <w:sz w:val="28"/>
          <w:szCs w:val="28"/>
          <w:rtl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>:</w:t>
      </w:r>
      <w:r w:rsidRPr="009A71D6">
        <w:rPr>
          <w:rFonts w:ascii="Amiri" w:hAnsi="Amiri" w:cs="Amiri"/>
          <w:b/>
          <w:color w:val="000000" w:themeColor="text1"/>
          <w:sz w:val="28"/>
          <w:szCs w:val="28"/>
          <w:rtl/>
          <w14:textOutline w14:w="5270" w14:cap="flat" w14:cmpd="sng" w14:algn="ctr">
            <w14:solidFill>
              <w14:srgbClr w14:val="7D7D7D">
                <w14:tint w14:val="100000"/>
                <w14:shade w14:val="100000"/>
                <w14:satMod w14:val="110000"/>
              </w14:srgbClr>
            </w14:solidFill>
            <w14:prstDash w14:val="solid"/>
            <w14:round/>
          </w14:textOutline>
        </w:rPr>
        <w:t xml:space="preserve"> </w:t>
      </w:r>
      <w:r w:rsidR="00D31834" w:rsidRPr="00F35801">
        <w:rPr>
          <w:rFonts w:ascii="Amiri" w:hAnsi="Amiri" w:cs="Amiri" w:hint="cs"/>
          <w:bCs/>
          <w:sz w:val="28"/>
          <w:szCs w:val="28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توازي </w:t>
      </w:r>
      <w:r w:rsidR="00173B96" w:rsidRPr="00F35801">
        <w:rPr>
          <w:rFonts w:ascii="Amiri" w:hAnsi="Amiri" w:cs="Amiri" w:hint="cs"/>
          <w:bCs/>
          <w:sz w:val="28"/>
          <w:szCs w:val="28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مستقيم مع </w:t>
      </w:r>
      <w:proofErr w:type="gramStart"/>
      <w:r w:rsidR="00173B96" w:rsidRPr="00F35801">
        <w:rPr>
          <w:rFonts w:ascii="Amiri" w:hAnsi="Amiri" w:cs="Amiri" w:hint="cs"/>
          <w:bCs/>
          <w:sz w:val="28"/>
          <w:szCs w:val="28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مستوي</w:t>
      </w:r>
      <w:r w:rsidR="005F0A6B" w:rsidRPr="00F35801">
        <w:rPr>
          <w:rFonts w:ascii="Amiri" w:hAnsi="Amiri" w:cs="Amiri" w:hint="cs"/>
          <w:bCs/>
          <w:sz w:val="28"/>
          <w:szCs w:val="28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 </w:t>
      </w:r>
      <w:r w:rsidR="00260A50" w:rsidRPr="00F35801">
        <w:rPr>
          <w:rFonts w:ascii="Amiri" w:hAnsi="Amiri" w:cs="Amiri" w:hint="cs"/>
          <w:bCs/>
          <w:sz w:val="28"/>
          <w:szCs w:val="28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.</w:t>
      </w:r>
      <w:proofErr w:type="gramEnd"/>
      <w:r w:rsidR="005F0A6B" w:rsidRPr="001222C7">
        <w:rPr>
          <w:rFonts w:cs="Sultan normal" w:hint="cs"/>
          <w:b/>
          <w:i/>
          <w:color w:val="365F91" w:themeColor="accent1" w:themeShade="BF"/>
          <w:sz w:val="28"/>
          <w:szCs w:val="28"/>
          <w:rtl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 xml:space="preserve">                   </w:t>
      </w:r>
      <w:r w:rsidR="005F0A6B" w:rsidRPr="001222C7">
        <w:rPr>
          <w:rFonts w:ascii="Andalus" w:hAnsi="Andalus" w:cs="Barada Reqa"/>
          <w:b/>
          <w:color w:val="365F91" w:themeColor="accent1" w:themeShade="BF"/>
          <w:sz w:val="28"/>
          <w:szCs w:val="28"/>
          <w:rtl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 xml:space="preserve"> </w:t>
      </w:r>
    </w:p>
    <w:p w14:paraId="410B5885" w14:textId="78A1276A" w:rsidR="005C268A" w:rsidRPr="00383DA4" w:rsidRDefault="00BA5BFD" w:rsidP="005C268A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</w:tabs>
        <w:bidi/>
        <w:spacing w:line="276" w:lineRule="auto"/>
        <w:rPr>
          <w:rFonts w:ascii="Arabic Typesetting" w:hAnsi="Arabic Typesetting" w:cs="Barada Reqa"/>
          <w:sz w:val="14"/>
          <w:szCs w:val="14"/>
          <w:lang w:val="en-US" w:bidi="ar-DZ"/>
        </w:rPr>
      </w:pPr>
      <w:r>
        <w:rPr>
          <w:b/>
          <w:bCs/>
          <w:noProof/>
          <w:color w:val="0000FF"/>
          <w:rtl/>
        </w:rPr>
        <w:drawing>
          <wp:anchor distT="0" distB="0" distL="114300" distR="114300" simplePos="0" relativeHeight="251659776" behindDoc="0" locked="0" layoutInCell="1" allowOverlap="1" wp14:anchorId="57067055" wp14:editId="59720577">
            <wp:simplePos x="0" y="0"/>
            <wp:positionH relativeFrom="column">
              <wp:posOffset>-123825</wp:posOffset>
            </wp:positionH>
            <wp:positionV relativeFrom="paragraph">
              <wp:posOffset>5715</wp:posOffset>
            </wp:positionV>
            <wp:extent cx="7303770" cy="118745"/>
            <wp:effectExtent l="0" t="0" r="0" b="0"/>
            <wp:wrapNone/>
            <wp:docPr id="1502" name="Image 3" descr="C:\Program Files\Microsoft Office\MEDIA\OFFICE12\Lines\BD10289_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Program Files\Microsoft Office\MEDIA\OFFICE12\Lines\BD10289_.gif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03770" cy="118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tbl>
      <w:tblPr>
        <w:bidiVisual/>
        <w:tblW w:w="10913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1E0" w:firstRow="1" w:lastRow="1" w:firstColumn="1" w:lastColumn="1" w:noHBand="0" w:noVBand="0"/>
      </w:tblPr>
      <w:tblGrid>
        <w:gridCol w:w="2216"/>
        <w:gridCol w:w="5487"/>
        <w:gridCol w:w="986"/>
        <w:gridCol w:w="2224"/>
      </w:tblGrid>
      <w:tr w:rsidR="002E5BCC" w:rsidRPr="00AD6F0D" w14:paraId="5F0B2597" w14:textId="77777777" w:rsidTr="00F35801">
        <w:trPr>
          <w:trHeight w:val="426"/>
        </w:trPr>
        <w:tc>
          <w:tcPr>
            <w:tcW w:w="2216" w:type="dxa"/>
          </w:tcPr>
          <w:p w14:paraId="2574E064" w14:textId="2830200C" w:rsidR="002E5BCC" w:rsidRPr="009A71D6" w:rsidRDefault="00BA5BFD" w:rsidP="00A54918">
            <w:pPr>
              <w:tabs>
                <w:tab w:val="left" w:pos="3880"/>
              </w:tabs>
              <w:bidi/>
              <w:jc w:val="center"/>
              <w:rPr>
                <w:rFonts w:ascii="Arabic Typesetting" w:hAnsi="Arabic Typesetting" w:cs="AdvertisingBold"/>
                <w:b/>
                <w:color w:val="000000" w:themeColor="text1"/>
                <w:sz w:val="28"/>
                <w:szCs w:val="28"/>
                <w:rtl/>
                <w:lang w:bidi="ar-DZ"/>
                <w14:shadow w14:blurRad="38100" w14:dist="38100" w14:dir="7020000" w14:sx="100000" w14:sy="100000" w14:kx="0" w14:ky="0" w14:algn="tl">
                  <w14:srgbClr w14:val="000000">
                    <w14:alpha w14:val="65000"/>
                  </w14:srgbClr>
                </w14:shadow>
                <w14:textOutline w14:w="12255" w14:cap="flat" w14:cmpd="dbl" w14:algn="ctr">
                  <w14:solidFill>
                    <w14:schemeClr w14:val="accent2">
                      <w14:shade w14:val="85000"/>
                      <w14:satMod w14:val="155000"/>
                    </w14:schemeClr>
                  </w14:solidFill>
                  <w14:prstDash w14:val="solid"/>
                  <w14:miter w14:lim="0"/>
                </w14:textOutline>
              </w:rPr>
            </w:pPr>
            <w:r w:rsidRPr="009A71D6">
              <w:rPr>
                <w:rFonts w:ascii="Arabic Typesetting" w:hAnsi="Arabic Typesetting" w:cs="AdvertisingBold"/>
                <w:b/>
                <w:color w:val="000000" w:themeColor="text1"/>
                <w:sz w:val="28"/>
                <w:szCs w:val="28"/>
                <w:rtl/>
                <w14:shadow w14:blurRad="38100" w14:dist="38100" w14:dir="7020000" w14:sx="100000" w14:sy="100000" w14:kx="0" w14:ky="0" w14:algn="tl">
                  <w14:srgbClr w14:val="000000">
                    <w14:alpha w14:val="65000"/>
                  </w14:srgbClr>
                </w14:shadow>
                <w14:textOutline w14:w="12255" w14:cap="flat" w14:cmpd="dbl" w14:algn="ctr">
                  <w14:solidFill>
                    <w14:schemeClr w14:val="accent2">
                      <w14:shade w14:val="85000"/>
                      <w14:satMod w14:val="155000"/>
                    </w14:schemeClr>
                  </w14:solidFill>
                  <w14:prstDash w14:val="solid"/>
                  <w14:miter w14:lim="0"/>
                </w14:textOutline>
              </w:rPr>
              <w:t>المراحل</w:t>
            </w:r>
          </w:p>
        </w:tc>
        <w:tc>
          <w:tcPr>
            <w:tcW w:w="5487" w:type="dxa"/>
          </w:tcPr>
          <w:p w14:paraId="0FD119C6" w14:textId="4F1BA25B" w:rsidR="002E5BCC" w:rsidRPr="009A71D6" w:rsidRDefault="00BA5BFD" w:rsidP="00A54918">
            <w:pPr>
              <w:tabs>
                <w:tab w:val="left" w:pos="3880"/>
              </w:tabs>
              <w:bidi/>
              <w:jc w:val="center"/>
              <w:rPr>
                <w:rFonts w:ascii="Arabic Typesetting" w:hAnsi="Arabic Typesetting" w:cs="AdvertisingBold"/>
                <w:b/>
                <w:color w:val="000000" w:themeColor="text1"/>
                <w:sz w:val="28"/>
                <w:szCs w:val="28"/>
                <w:rtl/>
                <w:lang w:bidi="ar-DZ"/>
                <w14:shadow w14:blurRad="38100" w14:dist="38100" w14:dir="7020000" w14:sx="100000" w14:sy="100000" w14:kx="0" w14:ky="0" w14:algn="tl">
                  <w14:srgbClr w14:val="000000">
                    <w14:alpha w14:val="65000"/>
                  </w14:srgbClr>
                </w14:shadow>
                <w14:textOutline w14:w="12255" w14:cap="flat" w14:cmpd="dbl" w14:algn="ctr">
                  <w14:solidFill>
                    <w14:schemeClr w14:val="accent2">
                      <w14:shade w14:val="85000"/>
                      <w14:satMod w14:val="155000"/>
                    </w14:schemeClr>
                  </w14:solidFill>
                  <w14:prstDash w14:val="solid"/>
                  <w14:miter w14:lim="0"/>
                </w14:textOutline>
              </w:rPr>
            </w:pPr>
            <w:r w:rsidRPr="009A71D6">
              <w:rPr>
                <w:rFonts w:ascii="Arabic Typesetting" w:hAnsi="Arabic Typesetting" w:cs="AdvertisingBold"/>
                <w:b/>
                <w:color w:val="000000" w:themeColor="text1"/>
                <w:sz w:val="28"/>
                <w:szCs w:val="28"/>
                <w:rtl/>
                <w14:shadow w14:blurRad="38100" w14:dist="38100" w14:dir="7020000" w14:sx="100000" w14:sy="100000" w14:kx="0" w14:ky="0" w14:algn="tl">
                  <w14:srgbClr w14:val="000000">
                    <w14:alpha w14:val="65000"/>
                  </w14:srgbClr>
                </w14:shadow>
                <w14:textOutline w14:w="12255" w14:cap="flat" w14:cmpd="dbl" w14:algn="ctr">
                  <w14:solidFill>
                    <w14:schemeClr w14:val="accent2">
                      <w14:shade w14:val="85000"/>
                      <w14:satMod w14:val="155000"/>
                    </w14:schemeClr>
                  </w14:solidFill>
                  <w14:prstDash w14:val="solid"/>
                  <w14:miter w14:lim="0"/>
                </w14:textOutline>
              </w:rPr>
              <w:t>الأنشطة المرافقة لكل مرحلة</w:t>
            </w:r>
            <w:r w:rsidR="002E5BCC" w:rsidRPr="009A71D6">
              <w:rPr>
                <w:rFonts w:ascii="Arabic Typesetting" w:hAnsi="Arabic Typesetting" w:cs="AdvertisingBold"/>
                <w:b/>
                <w:color w:val="000000" w:themeColor="text1"/>
                <w:sz w:val="28"/>
                <w:szCs w:val="28"/>
                <w:rtl/>
                <w:lang w:bidi="ar-DZ"/>
                <w14:shadow w14:blurRad="38100" w14:dist="38100" w14:dir="7020000" w14:sx="100000" w14:sy="100000" w14:kx="0" w14:ky="0" w14:algn="tl">
                  <w14:srgbClr w14:val="000000">
                    <w14:alpha w14:val="65000"/>
                  </w14:srgbClr>
                </w14:shadow>
                <w14:textOutline w14:w="12255" w14:cap="flat" w14:cmpd="dbl" w14:algn="ctr">
                  <w14:solidFill>
                    <w14:schemeClr w14:val="accent2">
                      <w14:shade w14:val="85000"/>
                      <w14:satMod w14:val="155000"/>
                    </w14:schemeClr>
                  </w14:solidFill>
                  <w14:prstDash w14:val="solid"/>
                  <w14:miter w14:lim="0"/>
                </w14:textOutline>
              </w:rPr>
              <w:t xml:space="preserve"> </w:t>
            </w:r>
          </w:p>
        </w:tc>
        <w:tc>
          <w:tcPr>
            <w:tcW w:w="986" w:type="dxa"/>
          </w:tcPr>
          <w:p w14:paraId="63D6724E" w14:textId="089BA3BF" w:rsidR="002E5BCC" w:rsidRPr="009A71D6" w:rsidRDefault="00BA5BFD" w:rsidP="00A54918">
            <w:pPr>
              <w:tabs>
                <w:tab w:val="left" w:pos="3880"/>
              </w:tabs>
              <w:bidi/>
              <w:jc w:val="center"/>
              <w:rPr>
                <w:rFonts w:ascii="Arabic Typesetting" w:hAnsi="Arabic Typesetting" w:cs="AdvertisingBold"/>
                <w:b/>
                <w:color w:val="000000" w:themeColor="text1"/>
                <w:sz w:val="28"/>
                <w:szCs w:val="28"/>
                <w:rtl/>
                <w:lang w:bidi="ar-DZ"/>
                <w14:shadow w14:blurRad="38100" w14:dist="38100" w14:dir="7020000" w14:sx="100000" w14:sy="100000" w14:kx="0" w14:ky="0" w14:algn="tl">
                  <w14:srgbClr w14:val="000000">
                    <w14:alpha w14:val="65000"/>
                  </w14:srgbClr>
                </w14:shadow>
                <w14:textOutline w14:w="12255" w14:cap="flat" w14:cmpd="dbl" w14:algn="ctr">
                  <w14:solidFill>
                    <w14:schemeClr w14:val="accent2">
                      <w14:shade w14:val="85000"/>
                      <w14:satMod w14:val="155000"/>
                    </w14:schemeClr>
                  </w14:solidFill>
                  <w14:prstDash w14:val="solid"/>
                  <w14:miter w14:lim="0"/>
                </w14:textOutline>
              </w:rPr>
            </w:pPr>
            <w:r w:rsidRPr="009A71D6">
              <w:rPr>
                <w:rFonts w:ascii="Arabic Typesetting" w:hAnsi="Arabic Typesetting" w:cs="AdvertisingBold"/>
                <w:b/>
                <w:color w:val="000000" w:themeColor="text1"/>
                <w:sz w:val="28"/>
                <w:szCs w:val="28"/>
                <w:rtl/>
                <w14:shadow w14:blurRad="38100" w14:dist="38100" w14:dir="7020000" w14:sx="100000" w14:sy="100000" w14:kx="0" w14:ky="0" w14:algn="tl">
                  <w14:srgbClr w14:val="000000">
                    <w14:alpha w14:val="65000"/>
                  </w14:srgbClr>
                </w14:shadow>
                <w14:textOutline w14:w="12255" w14:cap="flat" w14:cmpd="dbl" w14:algn="ctr">
                  <w14:solidFill>
                    <w14:schemeClr w14:val="accent2">
                      <w14:shade w14:val="85000"/>
                      <w14:satMod w14:val="155000"/>
                    </w14:schemeClr>
                  </w14:solidFill>
                  <w14:prstDash w14:val="solid"/>
                  <w14:miter w14:lim="0"/>
                </w14:textOutline>
              </w:rPr>
              <w:t>المدة</w:t>
            </w:r>
          </w:p>
        </w:tc>
        <w:tc>
          <w:tcPr>
            <w:tcW w:w="2224" w:type="dxa"/>
          </w:tcPr>
          <w:p w14:paraId="34EC0F13" w14:textId="2023F0F0" w:rsidR="002E5BCC" w:rsidRPr="009A71D6" w:rsidRDefault="002E5BCC" w:rsidP="00BA5BFD">
            <w:pPr>
              <w:tabs>
                <w:tab w:val="left" w:pos="3880"/>
              </w:tabs>
              <w:bidi/>
              <w:jc w:val="center"/>
              <w:rPr>
                <w:rFonts w:ascii="Arabic Typesetting" w:hAnsi="Arabic Typesetting" w:cs="AdvertisingBold"/>
                <w:b/>
                <w:color w:val="000000" w:themeColor="text1"/>
                <w:sz w:val="28"/>
                <w:szCs w:val="28"/>
                <w:rtl/>
                <w:lang w:bidi="ar-DZ"/>
                <w14:shadow w14:blurRad="38100" w14:dist="38100" w14:dir="7020000" w14:sx="100000" w14:sy="100000" w14:kx="0" w14:ky="0" w14:algn="tl">
                  <w14:srgbClr w14:val="000000">
                    <w14:alpha w14:val="65000"/>
                  </w14:srgbClr>
                </w14:shadow>
                <w14:textOutline w14:w="12255" w14:cap="flat" w14:cmpd="dbl" w14:algn="ctr">
                  <w14:solidFill>
                    <w14:schemeClr w14:val="accent2">
                      <w14:shade w14:val="85000"/>
                      <w14:satMod w14:val="155000"/>
                    </w14:schemeClr>
                  </w14:solidFill>
                  <w14:prstDash w14:val="solid"/>
                  <w14:miter w14:lim="0"/>
                </w14:textOutline>
              </w:rPr>
            </w:pPr>
            <w:r w:rsidRPr="009A71D6">
              <w:rPr>
                <w:rFonts w:ascii="Arabic Typesetting" w:hAnsi="Arabic Typesetting" w:cs="AdvertisingBold"/>
                <w:b/>
                <w:color w:val="000000" w:themeColor="text1"/>
                <w:sz w:val="28"/>
                <w:szCs w:val="28"/>
                <w:rtl/>
                <w14:shadow w14:blurRad="38100" w14:dist="38100" w14:dir="7020000" w14:sx="100000" w14:sy="100000" w14:kx="0" w14:ky="0" w14:algn="tl">
                  <w14:srgbClr w14:val="000000">
                    <w14:alpha w14:val="65000"/>
                  </w14:srgbClr>
                </w14:shadow>
                <w14:textOutline w14:w="12255" w14:cap="flat" w14:cmpd="dbl" w14:algn="ctr">
                  <w14:solidFill>
                    <w14:schemeClr w14:val="accent2">
                      <w14:shade w14:val="85000"/>
                      <w14:satMod w14:val="155000"/>
                    </w14:schemeClr>
                  </w14:solidFill>
                  <w14:prstDash w14:val="solid"/>
                  <w14:miter w14:lim="0"/>
                </w14:textOutline>
              </w:rPr>
              <w:t>الم</w:t>
            </w:r>
            <w:r w:rsidR="00BA5BFD" w:rsidRPr="009A71D6">
              <w:rPr>
                <w:rFonts w:ascii="Arabic Typesetting" w:hAnsi="Arabic Typesetting" w:cs="AdvertisingBold"/>
                <w:b/>
                <w:color w:val="000000" w:themeColor="text1"/>
                <w:sz w:val="28"/>
                <w:szCs w:val="28"/>
                <w:rtl/>
                <w14:shadow w14:blurRad="38100" w14:dist="38100" w14:dir="7020000" w14:sx="100000" w14:sy="100000" w14:kx="0" w14:ky="0" w14:algn="tl">
                  <w14:srgbClr w14:val="000000">
                    <w14:alpha w14:val="65000"/>
                  </w14:srgbClr>
                </w14:shadow>
                <w14:textOutline w14:w="12255" w14:cap="flat" w14:cmpd="dbl" w14:algn="ctr">
                  <w14:solidFill>
                    <w14:schemeClr w14:val="accent2">
                      <w14:shade w14:val="85000"/>
                      <w14:satMod w14:val="155000"/>
                    </w14:schemeClr>
                  </w14:solidFill>
                  <w14:prstDash w14:val="solid"/>
                  <w14:miter w14:lim="0"/>
                </w14:textOutline>
              </w:rPr>
              <w:t>لاحظات</w:t>
            </w:r>
          </w:p>
        </w:tc>
      </w:tr>
      <w:tr w:rsidR="002E5BCC" w:rsidRPr="00AD6F0D" w14:paraId="27051AFD" w14:textId="77777777" w:rsidTr="00F35801">
        <w:trPr>
          <w:trHeight w:val="386"/>
        </w:trPr>
        <w:tc>
          <w:tcPr>
            <w:tcW w:w="2216" w:type="dxa"/>
            <w:tcBorders>
              <w:bottom w:val="single" w:sz="4" w:space="0" w:color="auto"/>
            </w:tcBorders>
          </w:tcPr>
          <w:p w14:paraId="45C8AF38" w14:textId="0B93DDC0" w:rsidR="0042511A" w:rsidRPr="002E5BCC" w:rsidRDefault="00455825" w:rsidP="009A71D6">
            <w:pPr>
              <w:tabs>
                <w:tab w:val="left" w:pos="2554"/>
              </w:tabs>
              <w:bidi/>
              <w:spacing w:before="240" w:line="216" w:lineRule="auto"/>
              <w:contextualSpacing/>
              <w:rPr>
                <w:rFonts w:cs="Arabic Transparent"/>
                <w:sz w:val="32"/>
                <w:szCs w:val="32"/>
                <w:rtl/>
                <w:lang w:bidi="ar-DZ"/>
              </w:rPr>
            </w:pPr>
            <w:r w:rsidRPr="00455825">
              <w:rPr>
                <w:rFonts w:ascii="Arabic Typesetting" w:hAnsi="Arabic Typesetting" w:cs="Arabic Typesetting" w:hint="cs"/>
                <w:lang w:bidi="ar-DZ"/>
              </w:rPr>
              <w:sym w:font="Wingdings" w:char="F031"/>
            </w:r>
            <w:r>
              <w:rPr>
                <w:rFonts w:ascii="Arabic Typesetting" w:hAnsi="Arabic Typesetting" w:cs="Arabic Typesetting" w:hint="cs"/>
                <w:color w:val="0000FF"/>
                <w:sz w:val="40"/>
                <w:szCs w:val="40"/>
                <w:rtl/>
                <w:lang w:bidi="ar-DZ"/>
              </w:rPr>
              <w:t xml:space="preserve"> </w:t>
            </w:r>
            <w:proofErr w:type="gramStart"/>
            <w:r w:rsidRPr="00F35801">
              <w:rPr>
                <w:rFonts w:ascii="Arabic Typesetting" w:hAnsi="Arabic Typesetting" w:cs="Jadid13 Normal" w:hint="cs"/>
                <w:b/>
                <w:color w:val="365F91" w:themeColor="accent1" w:themeShade="BF"/>
                <w:sz w:val="28"/>
                <w:szCs w:val="28"/>
                <w:rtl/>
                <w:lang w:bidi="ar-DZ"/>
                <w14:shadow w14:blurRad="25501" w14:dist="22999" w14:dir="7020000" w14:sx="100000" w14:sy="100000" w14:kx="0" w14:ky="0" w14:algn="tl">
                  <w14:srgbClr w14:val="000000">
                    <w14:alpha w14:val="50000"/>
                  </w14:srgbClr>
                </w14:shadow>
                <w14:textOutline w14:w="9004" w14:cap="flat" w14:cmpd="sng" w14:algn="ctr">
                  <w14:solidFill>
                    <w14:schemeClr w14:val="accent2">
                      <w14:satMod w14:val="140000"/>
                    </w14:schemeClr>
                  </w14:solidFill>
                  <w14:prstDash w14:val="solid"/>
                  <w14:miter w14:lim="0"/>
                </w14:textOutline>
              </w:rPr>
              <w:t>التهيئة</w:t>
            </w:r>
            <w:proofErr w:type="gramEnd"/>
            <w:r w:rsidRPr="00F35801">
              <w:rPr>
                <w:rFonts w:ascii="Arabic Typesetting" w:hAnsi="Arabic Typesetting" w:cs="Jadid13 Normal" w:hint="cs"/>
                <w:b/>
                <w:color w:val="365F91" w:themeColor="accent1" w:themeShade="BF"/>
                <w:sz w:val="28"/>
                <w:szCs w:val="28"/>
                <w:rtl/>
                <w:lang w:bidi="ar-DZ"/>
                <w14:shadow w14:blurRad="25501" w14:dist="22999" w14:dir="7020000" w14:sx="100000" w14:sy="100000" w14:kx="0" w14:ky="0" w14:algn="tl">
                  <w14:srgbClr w14:val="000000">
                    <w14:alpha w14:val="50000"/>
                  </w14:srgbClr>
                </w14:shadow>
                <w14:textOutline w14:w="9004" w14:cap="flat" w14:cmpd="sng" w14:algn="ctr">
                  <w14:solidFill>
                    <w14:schemeClr w14:val="accent2">
                      <w14:satMod w14:val="140000"/>
                    </w14:schemeClr>
                  </w14:solidFill>
                  <w14:prstDash w14:val="solid"/>
                  <w14:miter w14:lim="0"/>
                </w14:textOutline>
              </w:rPr>
              <w:t xml:space="preserve"> النفسية</w:t>
            </w:r>
          </w:p>
        </w:tc>
        <w:tc>
          <w:tcPr>
            <w:tcW w:w="5487" w:type="dxa"/>
            <w:tcBorders>
              <w:bottom w:val="single" w:sz="4" w:space="0" w:color="auto"/>
            </w:tcBorders>
          </w:tcPr>
          <w:p w14:paraId="52EBA6F9" w14:textId="2B7628EA" w:rsidR="002E5BCC" w:rsidRPr="00AD6F0D" w:rsidRDefault="000F42C9" w:rsidP="009A71D6">
            <w:pPr>
              <w:tabs>
                <w:tab w:val="left" w:pos="3880"/>
              </w:tabs>
              <w:spacing w:line="216" w:lineRule="auto"/>
              <w:jc w:val="right"/>
              <w:rPr>
                <w:rFonts w:cs="Arabic Transparent"/>
                <w:sz w:val="32"/>
                <w:szCs w:val="32"/>
                <w:rtl/>
              </w:rPr>
            </w:pPr>
            <w:proofErr w:type="gramStart"/>
            <w:r w:rsidRPr="00F35801">
              <w:rPr>
                <w:rFonts w:ascii="Amiri" w:hAnsi="Amiri" w:cs="Amiri" w:hint="cs"/>
                <w:bCs/>
                <w:sz w:val="28"/>
                <w:szCs w:val="28"/>
                <w:rtl/>
                <w:lang w:bidi="ar-DZ"/>
                <w14:shadow w14:blurRad="69850" w14:dist="43180" w14:dir="5400000" w14:sx="0" w14:sy="0" w14:kx="0" w14:ky="0" w14:algn="none">
                  <w14:srgbClr w14:val="000000">
                    <w14:alpha w14:val="35000"/>
                  </w14:srgbClr>
                </w14:shadow>
                <w14:textOutline w14:w="952" w14:cap="flat" w14:cmpd="sng" w14:algn="ctr">
                  <w14:noFill/>
                  <w14:prstDash w14:val="solid"/>
                  <w14:round/>
                </w14:textOutline>
              </w:rPr>
              <w:t>تذكير</w:t>
            </w:r>
            <w:proofErr w:type="gramEnd"/>
            <w:r>
              <w:rPr>
                <w:rFonts w:ascii="Arabic Typesetting" w:hAnsi="Arabic Typesetting" w:cs="Barada Reqa" w:hint="cs"/>
                <w:color w:val="0000FF"/>
                <w:sz w:val="30"/>
                <w:szCs w:val="30"/>
                <w:u w:val="single"/>
                <w:rtl/>
              </w:rPr>
              <w:t xml:space="preserve"> </w:t>
            </w:r>
            <w:r w:rsidRPr="00F35801">
              <w:rPr>
                <w:rFonts w:ascii="Amiri" w:hAnsi="Amiri" w:cs="Amiri" w:hint="cs"/>
                <w:bCs/>
                <w:sz w:val="28"/>
                <w:szCs w:val="28"/>
                <w:rtl/>
                <w:lang w:bidi="ar-DZ"/>
                <w14:shadow w14:blurRad="69850" w14:dist="43180" w14:dir="5400000" w14:sx="0" w14:sy="0" w14:kx="0" w14:ky="0" w14:algn="none">
                  <w14:srgbClr w14:val="000000">
                    <w14:alpha w14:val="35000"/>
                  </w14:srgbClr>
                </w14:shadow>
                <w14:textOutline w14:w="952" w14:cap="flat" w14:cmpd="sng" w14:algn="ctr">
                  <w14:noFill/>
                  <w14:prstDash w14:val="solid"/>
                  <w14:round/>
                </w14:textOutline>
              </w:rPr>
              <w:t>بتوازي مستقيمين و توازي مستويين</w:t>
            </w:r>
          </w:p>
        </w:tc>
        <w:tc>
          <w:tcPr>
            <w:tcW w:w="986" w:type="dxa"/>
            <w:tcBorders>
              <w:bottom w:val="single" w:sz="4" w:space="0" w:color="auto"/>
            </w:tcBorders>
          </w:tcPr>
          <w:p w14:paraId="35718602" w14:textId="756065A4" w:rsidR="002E5BCC" w:rsidRPr="00AD6F0D" w:rsidRDefault="00455825" w:rsidP="009A71D6">
            <w:pPr>
              <w:tabs>
                <w:tab w:val="left" w:pos="3880"/>
              </w:tabs>
              <w:bidi/>
              <w:spacing w:before="240" w:line="216" w:lineRule="auto"/>
              <w:jc w:val="center"/>
              <w:rPr>
                <w:rFonts w:cs="Arabic Transparent"/>
                <w:sz w:val="32"/>
                <w:szCs w:val="32"/>
                <w:rtl/>
                <w:lang w:bidi="ar-DZ"/>
              </w:rPr>
            </w:pPr>
            <w:r>
              <w:rPr>
                <w:rFonts w:cs="Arabic Transparent" w:hint="cs"/>
                <w:sz w:val="32"/>
                <w:szCs w:val="32"/>
                <w:rtl/>
                <w:lang w:bidi="ar-DZ"/>
              </w:rPr>
              <w:t>5د</w:t>
            </w:r>
          </w:p>
        </w:tc>
        <w:tc>
          <w:tcPr>
            <w:tcW w:w="2224" w:type="dxa"/>
            <w:tcBorders>
              <w:bottom w:val="single" w:sz="4" w:space="0" w:color="auto"/>
            </w:tcBorders>
          </w:tcPr>
          <w:p w14:paraId="678605F5" w14:textId="0EB15AD6" w:rsidR="000844C5" w:rsidRPr="000844C5" w:rsidRDefault="000844C5" w:rsidP="009A71D6">
            <w:pPr>
              <w:bidi/>
              <w:spacing w:line="216" w:lineRule="auto"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</w:p>
        </w:tc>
      </w:tr>
      <w:tr w:rsidR="00F35801" w:rsidRPr="00AD6F0D" w14:paraId="0AD583B3" w14:textId="77777777" w:rsidTr="00F35801">
        <w:trPr>
          <w:trHeight w:val="9842"/>
        </w:trPr>
        <w:tc>
          <w:tcPr>
            <w:tcW w:w="2216" w:type="dxa"/>
            <w:tcBorders>
              <w:top w:val="single" w:sz="4" w:space="0" w:color="auto"/>
            </w:tcBorders>
          </w:tcPr>
          <w:p w14:paraId="3D2732CE" w14:textId="77777777" w:rsidR="00F35801" w:rsidRPr="00455825" w:rsidRDefault="00F35801" w:rsidP="008B498A">
            <w:pPr>
              <w:tabs>
                <w:tab w:val="left" w:pos="2554"/>
              </w:tabs>
              <w:bidi/>
              <w:spacing w:before="240" w:line="216" w:lineRule="auto"/>
              <w:contextualSpacing/>
              <w:rPr>
                <w:rFonts w:ascii="Arabic Typesetting" w:hAnsi="Arabic Typesetting" w:cs="Arabic Typesetting"/>
                <w:color w:val="0000FF"/>
                <w:sz w:val="40"/>
                <w:szCs w:val="40"/>
                <w:lang w:bidi="ar-DZ"/>
              </w:rPr>
            </w:pPr>
          </w:p>
          <w:p w14:paraId="23D4CDC6" w14:textId="77777777" w:rsidR="00F35801" w:rsidRPr="0087278A" w:rsidRDefault="00F35801" w:rsidP="009A71D6">
            <w:pPr>
              <w:tabs>
                <w:tab w:val="left" w:pos="424"/>
              </w:tabs>
              <w:bidi/>
              <w:spacing w:line="216" w:lineRule="auto"/>
              <w:rPr>
                <w:rFonts w:ascii="Arabic Typesetting" w:hAnsi="Arabic Typesetting" w:cs="Arabic Typesetting"/>
                <w:color w:val="0000FF"/>
                <w:sz w:val="36"/>
                <w:szCs w:val="36"/>
                <w:lang w:bidi="ar-DZ"/>
              </w:rPr>
            </w:pPr>
            <w:r>
              <w:rPr>
                <w:rFonts w:ascii="Andalus" w:hAnsi="Andalus" w:cs="Barada Reqa"/>
                <w:sz w:val="30"/>
                <w:szCs w:val="30"/>
                <w:lang w:bidi="ar-DZ"/>
              </w:rPr>
              <w:sym w:font="Wingdings" w:char="F021"/>
            </w:r>
            <w:r>
              <w:rPr>
                <w:rFonts w:ascii="Andalus" w:hAnsi="Andalus" w:cs="Barada Reqa" w:hint="cs"/>
                <w:sz w:val="30"/>
                <w:szCs w:val="30"/>
                <w:rtl/>
                <w:lang w:bidi="ar-DZ"/>
              </w:rPr>
              <w:t xml:space="preserve"> </w:t>
            </w:r>
            <w:r w:rsidRPr="0087278A">
              <w:rPr>
                <w:rFonts w:ascii="Arabic Typesetting" w:hAnsi="Arabic Typesetting" w:cs="Arabic Typesetting"/>
                <w:color w:val="0000FF"/>
                <w:sz w:val="36"/>
                <w:szCs w:val="36"/>
                <w:rtl/>
                <w:lang w:bidi="ar-DZ"/>
              </w:rPr>
              <w:t xml:space="preserve"> </w:t>
            </w:r>
            <w:r w:rsidRPr="00F35801">
              <w:rPr>
                <w:rFonts w:ascii="Arabic Typesetting" w:hAnsi="Arabic Typesetting" w:cs="Jadid13 Normal"/>
                <w:bCs/>
                <w:color w:val="365F91" w:themeColor="accent1" w:themeShade="BF"/>
                <w:sz w:val="28"/>
                <w:szCs w:val="28"/>
                <w:rtl/>
                <w:lang w:bidi="ar-DZ"/>
                <w14:shadow w14:blurRad="25501" w14:dist="22999" w14:dir="7020000" w14:sx="100000" w14:sy="100000" w14:kx="0" w14:ky="0" w14:algn="tl">
                  <w14:srgbClr w14:val="000000">
                    <w14:alpha w14:val="50000"/>
                  </w14:srgbClr>
                </w14:shadow>
                <w14:textOutline w14:w="9004" w14:cap="flat" w14:cmpd="sng" w14:algn="ctr">
                  <w14:solidFill>
                    <w14:schemeClr w14:val="accent2">
                      <w14:satMod w14:val="140000"/>
                    </w14:schemeClr>
                  </w14:solidFill>
                  <w14:prstDash w14:val="solid"/>
                  <w14:miter w14:lim="0"/>
                </w14:textOutline>
              </w:rPr>
              <w:t>نشاط بنائي</w:t>
            </w:r>
            <w:r w:rsidRPr="0087278A">
              <w:rPr>
                <w:rFonts w:ascii="Arabic Typesetting" w:hAnsi="Arabic Typesetting" w:cs="Arabic Typesetting"/>
                <w:color w:val="0000FF"/>
                <w:sz w:val="40"/>
                <w:szCs w:val="40"/>
                <w:rtl/>
                <w:lang w:bidi="ar-DZ"/>
              </w:rPr>
              <w:t xml:space="preserve"> </w:t>
            </w:r>
            <w:r w:rsidRPr="00F35801">
              <w:rPr>
                <w:rFonts w:ascii="Arabic Typesetting" w:hAnsi="Arabic Typesetting" w:cs="Jadid13 Normal"/>
                <w:bCs/>
                <w:color w:val="365F91" w:themeColor="accent1" w:themeShade="BF"/>
                <w:sz w:val="28"/>
                <w:szCs w:val="28"/>
                <w:rtl/>
                <w:lang w:bidi="ar-DZ"/>
                <w14:shadow w14:blurRad="25501" w14:dist="22999" w14:dir="7020000" w14:sx="100000" w14:sy="100000" w14:kx="0" w14:ky="0" w14:algn="tl">
                  <w14:srgbClr w14:val="000000">
                    <w14:alpha w14:val="50000"/>
                  </w14:srgbClr>
                </w14:shadow>
                <w14:textOutline w14:w="9004" w14:cap="flat" w14:cmpd="sng" w14:algn="ctr">
                  <w14:solidFill>
                    <w14:schemeClr w14:val="accent2">
                      <w14:satMod w14:val="140000"/>
                    </w14:schemeClr>
                  </w14:solidFill>
                  <w14:prstDash w14:val="solid"/>
                  <w14:miter w14:lim="0"/>
                </w14:textOutline>
              </w:rPr>
              <w:t xml:space="preserve">تعلمي أو </w:t>
            </w:r>
            <w:proofErr w:type="gramStart"/>
            <w:r w:rsidRPr="00F35801">
              <w:rPr>
                <w:rFonts w:ascii="Arabic Typesetting" w:hAnsi="Arabic Typesetting" w:cs="Jadid13 Normal"/>
                <w:bCs/>
                <w:color w:val="365F91" w:themeColor="accent1" w:themeShade="BF"/>
                <w:sz w:val="28"/>
                <w:szCs w:val="28"/>
                <w:rtl/>
                <w:lang w:bidi="ar-DZ"/>
                <w14:shadow w14:blurRad="25501" w14:dist="22999" w14:dir="7020000" w14:sx="100000" w14:sy="100000" w14:kx="0" w14:ky="0" w14:algn="tl">
                  <w14:srgbClr w14:val="000000">
                    <w14:alpha w14:val="50000"/>
                  </w14:srgbClr>
                </w14:shadow>
                <w14:textOutline w14:w="9004" w14:cap="flat" w14:cmpd="sng" w14:algn="ctr">
                  <w14:solidFill>
                    <w14:schemeClr w14:val="accent2">
                      <w14:satMod w14:val="140000"/>
                    </w14:schemeClr>
                  </w14:solidFill>
                  <w14:prstDash w14:val="solid"/>
                  <w14:miter w14:lim="0"/>
                </w14:textOutline>
              </w:rPr>
              <w:t>استكشافي</w:t>
            </w:r>
            <w:proofErr w:type="gramEnd"/>
          </w:p>
          <w:p w14:paraId="35E6DC9A" w14:textId="77777777" w:rsidR="00F35801" w:rsidRPr="00982755" w:rsidRDefault="00F35801" w:rsidP="009A71D6">
            <w:pPr>
              <w:tabs>
                <w:tab w:val="left" w:pos="2554"/>
              </w:tabs>
              <w:bidi/>
              <w:spacing w:line="216" w:lineRule="auto"/>
              <w:contextualSpacing/>
              <w:rPr>
                <w:rFonts w:asciiTheme="majorBidi" w:eastAsiaTheme="minorHAnsi" w:hAnsiTheme="majorBidi" w:cstheme="majorBidi"/>
                <w:sz w:val="28"/>
                <w:szCs w:val="28"/>
                <w:rtl/>
                <w:lang w:val="en-US" w:eastAsia="en-US" w:bidi="ar-DZ"/>
              </w:rPr>
            </w:pPr>
          </w:p>
          <w:p w14:paraId="74A9D835" w14:textId="77777777" w:rsidR="00F35801" w:rsidRDefault="00F35801" w:rsidP="009A71D6">
            <w:pPr>
              <w:tabs>
                <w:tab w:val="left" w:pos="424"/>
              </w:tabs>
              <w:bidi/>
              <w:spacing w:line="216" w:lineRule="auto"/>
              <w:rPr>
                <w:position w:val="-14"/>
                <w:rtl/>
                <w:lang w:bidi="ar-DZ"/>
              </w:rPr>
            </w:pPr>
          </w:p>
          <w:p w14:paraId="32D86869" w14:textId="77777777" w:rsidR="00F35801" w:rsidRDefault="00F35801" w:rsidP="009A71D6">
            <w:pPr>
              <w:tabs>
                <w:tab w:val="left" w:pos="424"/>
              </w:tabs>
              <w:bidi/>
              <w:spacing w:line="216" w:lineRule="auto"/>
              <w:rPr>
                <w:position w:val="-14"/>
                <w:rtl/>
                <w:lang w:bidi="ar-DZ"/>
              </w:rPr>
            </w:pPr>
          </w:p>
          <w:p w14:paraId="332A4110" w14:textId="77777777" w:rsidR="00F35801" w:rsidRDefault="00F35801" w:rsidP="009A71D6">
            <w:pPr>
              <w:tabs>
                <w:tab w:val="left" w:pos="424"/>
              </w:tabs>
              <w:bidi/>
              <w:spacing w:line="216" w:lineRule="auto"/>
              <w:rPr>
                <w:position w:val="-14"/>
                <w:rtl/>
                <w:lang w:bidi="ar-DZ"/>
              </w:rPr>
            </w:pPr>
          </w:p>
          <w:p w14:paraId="770ED023" w14:textId="77777777" w:rsidR="00F35801" w:rsidRDefault="00F35801" w:rsidP="009A71D6">
            <w:pPr>
              <w:tabs>
                <w:tab w:val="left" w:pos="424"/>
              </w:tabs>
              <w:bidi/>
              <w:spacing w:line="216" w:lineRule="auto"/>
              <w:rPr>
                <w:position w:val="-14"/>
                <w:rtl/>
                <w:lang w:bidi="ar-DZ"/>
              </w:rPr>
            </w:pPr>
          </w:p>
          <w:p w14:paraId="0E53B9F1" w14:textId="77777777" w:rsidR="00F35801" w:rsidRDefault="00F35801" w:rsidP="009A71D6">
            <w:pPr>
              <w:tabs>
                <w:tab w:val="left" w:pos="424"/>
              </w:tabs>
              <w:bidi/>
              <w:spacing w:line="216" w:lineRule="auto"/>
              <w:rPr>
                <w:position w:val="-14"/>
                <w:rtl/>
                <w:lang w:bidi="ar-DZ"/>
              </w:rPr>
            </w:pPr>
          </w:p>
          <w:p w14:paraId="3D110354" w14:textId="77777777" w:rsidR="00F35801" w:rsidRDefault="00F35801" w:rsidP="009A71D6">
            <w:pPr>
              <w:tabs>
                <w:tab w:val="left" w:pos="424"/>
              </w:tabs>
              <w:bidi/>
              <w:spacing w:line="216" w:lineRule="auto"/>
              <w:rPr>
                <w:position w:val="-14"/>
                <w:rtl/>
                <w:lang w:bidi="ar-DZ"/>
              </w:rPr>
            </w:pPr>
          </w:p>
          <w:p w14:paraId="50B990DF" w14:textId="77777777" w:rsidR="00F35801" w:rsidRDefault="00F35801" w:rsidP="008B498A">
            <w:pPr>
              <w:tabs>
                <w:tab w:val="left" w:pos="424"/>
              </w:tabs>
              <w:bidi/>
              <w:spacing w:line="216" w:lineRule="auto"/>
              <w:rPr>
                <w:position w:val="-14"/>
                <w:rtl/>
                <w:lang w:bidi="ar-DZ"/>
              </w:rPr>
            </w:pPr>
          </w:p>
          <w:p w14:paraId="79F78F4E" w14:textId="77777777" w:rsidR="00F35801" w:rsidRDefault="00F35801" w:rsidP="008B498A">
            <w:pPr>
              <w:tabs>
                <w:tab w:val="left" w:pos="424"/>
              </w:tabs>
              <w:bidi/>
              <w:spacing w:line="216" w:lineRule="auto"/>
              <w:rPr>
                <w:position w:val="-14"/>
                <w:rtl/>
                <w:lang w:bidi="ar-DZ"/>
              </w:rPr>
            </w:pPr>
          </w:p>
          <w:p w14:paraId="29418A70" w14:textId="77777777" w:rsidR="00F35801" w:rsidRDefault="00F35801" w:rsidP="009A71D6">
            <w:pPr>
              <w:tabs>
                <w:tab w:val="left" w:pos="424"/>
              </w:tabs>
              <w:bidi/>
              <w:spacing w:line="216" w:lineRule="auto"/>
              <w:rPr>
                <w:position w:val="-14"/>
                <w:rtl/>
                <w:lang w:bidi="ar-DZ"/>
              </w:rPr>
            </w:pPr>
          </w:p>
          <w:p w14:paraId="5268C221" w14:textId="77777777" w:rsidR="00F35801" w:rsidRDefault="00F35801" w:rsidP="009A71D6">
            <w:pPr>
              <w:tabs>
                <w:tab w:val="left" w:pos="424"/>
              </w:tabs>
              <w:bidi/>
              <w:spacing w:line="216" w:lineRule="auto"/>
              <w:rPr>
                <w:position w:val="-14"/>
                <w:rtl/>
                <w:lang w:bidi="ar-DZ"/>
              </w:rPr>
            </w:pPr>
          </w:p>
          <w:p w14:paraId="17EC44DB" w14:textId="77777777" w:rsidR="00F35801" w:rsidRPr="00E2112C" w:rsidRDefault="00F35801" w:rsidP="009A71D6">
            <w:pPr>
              <w:tabs>
                <w:tab w:val="left" w:pos="424"/>
              </w:tabs>
              <w:bidi/>
              <w:spacing w:line="216" w:lineRule="auto"/>
              <w:rPr>
                <w:rFonts w:ascii="Andalus" w:hAnsi="Andalus" w:cs="Barada Reqa"/>
                <w:sz w:val="30"/>
                <w:szCs w:val="30"/>
                <w:rtl/>
                <w:lang w:bidi="ar-DZ"/>
              </w:rPr>
            </w:pPr>
            <w:r w:rsidRPr="00E2112C">
              <w:rPr>
                <w:rFonts w:ascii="Andalus" w:hAnsi="Andalus" w:cs="Barada Reqa" w:hint="cs"/>
                <w:sz w:val="30"/>
                <w:szCs w:val="30"/>
                <w:rtl/>
                <w:lang w:bidi="ar-DZ"/>
              </w:rPr>
              <w:t xml:space="preserve">   </w:t>
            </w:r>
          </w:p>
          <w:p w14:paraId="5E1A495E" w14:textId="77777777" w:rsidR="00F35801" w:rsidRPr="0087278A" w:rsidRDefault="00F35801" w:rsidP="009A71D6">
            <w:pPr>
              <w:tabs>
                <w:tab w:val="left" w:pos="424"/>
              </w:tabs>
              <w:bidi/>
              <w:spacing w:line="216" w:lineRule="auto"/>
              <w:rPr>
                <w:rFonts w:ascii="Andalus" w:hAnsi="Andalus" w:cs="Barada Reqa"/>
                <w:color w:val="66FF33"/>
                <w:sz w:val="30"/>
                <w:szCs w:val="30"/>
                <w:rtl/>
                <w:lang w:bidi="ar-DZ"/>
              </w:rPr>
            </w:pPr>
            <w:r w:rsidRPr="0087278A">
              <w:rPr>
                <w:rFonts w:hint="cs"/>
                <w:sz w:val="36"/>
                <w:szCs w:val="36"/>
                <w:lang w:bidi="ar-DZ"/>
              </w:rPr>
              <w:sym w:font="Wingdings" w:char="F03F"/>
            </w:r>
            <w:r w:rsidRPr="0087278A">
              <w:rPr>
                <w:rFonts w:ascii="Andalus" w:hAnsi="Andalus" w:cs="Barada Reqa" w:hint="cs"/>
                <w:sz w:val="30"/>
                <w:szCs w:val="30"/>
                <w:rtl/>
                <w:lang w:bidi="ar-DZ"/>
              </w:rPr>
              <w:t xml:space="preserve"> </w:t>
            </w:r>
            <w:r w:rsidRPr="0087278A">
              <w:rPr>
                <w:rFonts w:ascii="Arabic Typesetting" w:hAnsi="Arabic Typesetting" w:cs="Arabic Typesetting"/>
                <w:color w:val="0000FF"/>
                <w:sz w:val="40"/>
                <w:szCs w:val="40"/>
                <w:rtl/>
                <w:lang w:bidi="ar-DZ"/>
              </w:rPr>
              <w:t>المعارف</w:t>
            </w:r>
          </w:p>
          <w:p w14:paraId="317D83C0" w14:textId="77777777" w:rsidR="00F35801" w:rsidRDefault="00F35801" w:rsidP="009A71D6">
            <w:pPr>
              <w:tabs>
                <w:tab w:val="left" w:pos="424"/>
              </w:tabs>
              <w:bidi/>
              <w:spacing w:line="216" w:lineRule="auto"/>
              <w:rPr>
                <w:rFonts w:ascii="Andalus" w:hAnsi="Andalus" w:cs="Barada Reqa"/>
                <w:color w:val="66FF33"/>
                <w:sz w:val="30"/>
                <w:szCs w:val="30"/>
                <w:rtl/>
                <w:lang w:bidi="ar-DZ"/>
              </w:rPr>
            </w:pPr>
          </w:p>
          <w:p w14:paraId="3734261B" w14:textId="77777777" w:rsidR="00F35801" w:rsidRDefault="00F35801" w:rsidP="009A71D6">
            <w:pPr>
              <w:tabs>
                <w:tab w:val="left" w:pos="424"/>
              </w:tabs>
              <w:bidi/>
              <w:spacing w:line="216" w:lineRule="auto"/>
              <w:rPr>
                <w:rFonts w:ascii="Andalus" w:hAnsi="Andalus" w:cs="Barada Reqa"/>
                <w:color w:val="66FF33"/>
                <w:sz w:val="30"/>
                <w:szCs w:val="30"/>
                <w:rtl/>
                <w:lang w:bidi="ar-DZ"/>
              </w:rPr>
            </w:pPr>
          </w:p>
          <w:p w14:paraId="66A6ACFA" w14:textId="77777777" w:rsidR="00F35801" w:rsidRDefault="00F35801" w:rsidP="009A71D6">
            <w:pPr>
              <w:tabs>
                <w:tab w:val="left" w:pos="424"/>
              </w:tabs>
              <w:bidi/>
              <w:spacing w:line="216" w:lineRule="auto"/>
              <w:rPr>
                <w:rFonts w:ascii="Andalus" w:hAnsi="Andalus" w:cs="Barada Reqa"/>
                <w:color w:val="66FF33"/>
                <w:sz w:val="30"/>
                <w:szCs w:val="30"/>
                <w:rtl/>
                <w:lang w:bidi="ar-DZ"/>
              </w:rPr>
            </w:pPr>
          </w:p>
          <w:p w14:paraId="2346E47D" w14:textId="77777777" w:rsidR="00F35801" w:rsidRDefault="00F35801" w:rsidP="009A71D6">
            <w:pPr>
              <w:tabs>
                <w:tab w:val="left" w:pos="424"/>
              </w:tabs>
              <w:bidi/>
              <w:spacing w:line="216" w:lineRule="auto"/>
              <w:rPr>
                <w:rFonts w:ascii="Andalus" w:hAnsi="Andalus" w:cs="Barada Reqa"/>
                <w:sz w:val="30"/>
                <w:szCs w:val="30"/>
                <w:lang w:bidi="ar-DZ"/>
              </w:rPr>
            </w:pPr>
          </w:p>
          <w:p w14:paraId="71B857F0" w14:textId="77777777" w:rsidR="00F35801" w:rsidRDefault="00F35801" w:rsidP="00062DDD">
            <w:pPr>
              <w:tabs>
                <w:tab w:val="left" w:pos="424"/>
              </w:tabs>
              <w:bidi/>
              <w:spacing w:line="216" w:lineRule="auto"/>
              <w:rPr>
                <w:rFonts w:ascii="Andalus" w:hAnsi="Andalus" w:cs="Barada Reqa"/>
                <w:sz w:val="30"/>
                <w:szCs w:val="30"/>
                <w:lang w:bidi="ar-DZ"/>
              </w:rPr>
            </w:pPr>
          </w:p>
          <w:p w14:paraId="48128BCC" w14:textId="77777777" w:rsidR="00F35801" w:rsidRDefault="00F35801" w:rsidP="00062DDD">
            <w:pPr>
              <w:tabs>
                <w:tab w:val="left" w:pos="424"/>
              </w:tabs>
              <w:bidi/>
              <w:spacing w:line="216" w:lineRule="auto"/>
              <w:rPr>
                <w:rFonts w:ascii="Andalus" w:hAnsi="Andalus" w:cs="Barada Reqa"/>
                <w:sz w:val="30"/>
                <w:szCs w:val="30"/>
                <w:lang w:bidi="ar-DZ"/>
              </w:rPr>
            </w:pPr>
          </w:p>
          <w:p w14:paraId="0A89E376" w14:textId="77777777" w:rsidR="00F35801" w:rsidRPr="0091507D" w:rsidRDefault="00F35801" w:rsidP="00062DDD">
            <w:pPr>
              <w:tabs>
                <w:tab w:val="left" w:pos="424"/>
              </w:tabs>
              <w:bidi/>
              <w:spacing w:line="216" w:lineRule="auto"/>
              <w:rPr>
                <w:rFonts w:ascii="Andalus" w:hAnsi="Andalus" w:cs="Barada Reqa"/>
                <w:sz w:val="30"/>
                <w:szCs w:val="30"/>
                <w:rtl/>
                <w:lang w:bidi="ar-DZ"/>
              </w:rPr>
            </w:pPr>
          </w:p>
          <w:p w14:paraId="66E7CAE1" w14:textId="77777777" w:rsidR="00F35801" w:rsidRDefault="00F35801" w:rsidP="009A71D6">
            <w:pPr>
              <w:tabs>
                <w:tab w:val="left" w:pos="424"/>
              </w:tabs>
              <w:bidi/>
              <w:spacing w:line="216" w:lineRule="auto"/>
              <w:rPr>
                <w:rFonts w:cs="Arabic Transparent"/>
                <w:color w:val="FF0000"/>
                <w:sz w:val="32"/>
                <w:szCs w:val="32"/>
                <w:rtl/>
                <w:lang w:bidi="ar-DZ"/>
              </w:rPr>
            </w:pPr>
          </w:p>
          <w:p w14:paraId="655F0F99" w14:textId="77777777" w:rsidR="00F35801" w:rsidRPr="002E5BCC" w:rsidRDefault="00F35801" w:rsidP="009A71D6">
            <w:pPr>
              <w:bidi/>
              <w:spacing w:line="216" w:lineRule="auto"/>
              <w:rPr>
                <w:rFonts w:cs="Arabic Transparent"/>
                <w:sz w:val="32"/>
                <w:szCs w:val="32"/>
                <w:rtl/>
                <w:lang w:bidi="ar-DZ"/>
              </w:rPr>
            </w:pPr>
          </w:p>
          <w:p w14:paraId="0AE65613" w14:textId="77777777" w:rsidR="00F35801" w:rsidRDefault="00F35801" w:rsidP="009A71D6">
            <w:pPr>
              <w:bidi/>
              <w:spacing w:line="216" w:lineRule="auto"/>
              <w:jc w:val="right"/>
              <w:rPr>
                <w:rFonts w:cs="Arabic Transparent"/>
                <w:sz w:val="32"/>
                <w:szCs w:val="32"/>
                <w:rtl/>
                <w:lang w:bidi="ar-DZ"/>
              </w:rPr>
            </w:pPr>
          </w:p>
          <w:p w14:paraId="4180C32F" w14:textId="77777777" w:rsidR="00F35801" w:rsidRDefault="00F35801" w:rsidP="009A71D6">
            <w:pPr>
              <w:tabs>
                <w:tab w:val="left" w:pos="589"/>
                <w:tab w:val="right" w:pos="2301"/>
              </w:tabs>
              <w:spacing w:line="216" w:lineRule="auto"/>
              <w:jc w:val="right"/>
              <w:rPr>
                <w:rFonts w:cs="Arabic Transparent"/>
                <w:sz w:val="32"/>
                <w:szCs w:val="32"/>
                <w:rtl/>
                <w:lang w:bidi="ar-DZ"/>
              </w:rPr>
            </w:pPr>
            <w:r w:rsidRPr="0087278A">
              <w:rPr>
                <w:rFonts w:ascii="Arabic Typesetting" w:hAnsi="Arabic Typesetting" w:cs="Arabic Typesetting"/>
                <w:color w:val="0000FF"/>
                <w:sz w:val="40"/>
                <w:szCs w:val="40"/>
                <w:rtl/>
                <w:lang w:bidi="ar-DZ"/>
              </w:rPr>
              <w:t>التقويم التحصيلي</w:t>
            </w:r>
            <w:r w:rsidRPr="00250653">
              <w:rPr>
                <w:rFonts w:ascii="Arabic Typesetting" w:hAnsi="Arabic Typesetting" w:cs="Arabic Typesetting"/>
                <w:color w:val="000000" w:themeColor="text1"/>
                <w:sz w:val="28"/>
                <w:szCs w:val="28"/>
                <w:lang w:bidi="ar-DZ"/>
              </w:rPr>
              <w:sym w:font="Wingdings" w:char="F026"/>
            </w:r>
          </w:p>
          <w:p w14:paraId="03CCC954" w14:textId="77777777" w:rsidR="00F35801" w:rsidRDefault="00F35801" w:rsidP="009A71D6">
            <w:pPr>
              <w:bidi/>
              <w:spacing w:line="216" w:lineRule="auto"/>
              <w:jc w:val="right"/>
              <w:rPr>
                <w:rFonts w:cs="Arabic Transparent"/>
                <w:sz w:val="32"/>
                <w:szCs w:val="32"/>
                <w:rtl/>
                <w:lang w:bidi="ar-DZ"/>
              </w:rPr>
            </w:pPr>
          </w:p>
          <w:p w14:paraId="62545A87" w14:textId="77777777" w:rsidR="00F35801" w:rsidRDefault="00F35801" w:rsidP="009A71D6">
            <w:pPr>
              <w:bidi/>
              <w:spacing w:line="216" w:lineRule="auto"/>
              <w:jc w:val="right"/>
              <w:rPr>
                <w:rFonts w:cs="Arabic Transparent"/>
                <w:sz w:val="32"/>
                <w:szCs w:val="32"/>
                <w:rtl/>
                <w:lang w:bidi="ar-DZ"/>
              </w:rPr>
            </w:pPr>
          </w:p>
          <w:p w14:paraId="5921E407" w14:textId="77777777" w:rsidR="00F35801" w:rsidRDefault="00F35801" w:rsidP="009A71D6">
            <w:pPr>
              <w:bidi/>
              <w:spacing w:line="216" w:lineRule="auto"/>
              <w:jc w:val="right"/>
              <w:rPr>
                <w:rFonts w:cs="Arabic Transparent"/>
                <w:sz w:val="32"/>
                <w:szCs w:val="32"/>
                <w:rtl/>
                <w:lang w:bidi="ar-DZ"/>
              </w:rPr>
            </w:pPr>
          </w:p>
          <w:p w14:paraId="0435CB78" w14:textId="77777777" w:rsidR="00F35801" w:rsidRDefault="00F35801" w:rsidP="0042511A">
            <w:pPr>
              <w:bidi/>
              <w:spacing w:line="216" w:lineRule="auto"/>
              <w:rPr>
                <w:rFonts w:cs="Arabic Transparent"/>
                <w:sz w:val="32"/>
                <w:szCs w:val="32"/>
                <w:rtl/>
                <w:lang w:bidi="ar-DZ"/>
              </w:rPr>
            </w:pPr>
          </w:p>
          <w:p w14:paraId="1ECB75CA" w14:textId="77777777" w:rsidR="00F35801" w:rsidRDefault="00F35801" w:rsidP="0042511A">
            <w:pPr>
              <w:bidi/>
              <w:spacing w:line="216" w:lineRule="auto"/>
              <w:rPr>
                <w:rFonts w:cs="Arabic Transparent"/>
                <w:sz w:val="32"/>
                <w:szCs w:val="32"/>
                <w:rtl/>
                <w:lang w:bidi="ar-DZ"/>
              </w:rPr>
            </w:pPr>
          </w:p>
          <w:p w14:paraId="7E728CE3" w14:textId="77777777" w:rsidR="00F35801" w:rsidRDefault="00F35801" w:rsidP="0042511A">
            <w:pPr>
              <w:bidi/>
              <w:spacing w:line="216" w:lineRule="auto"/>
              <w:rPr>
                <w:rFonts w:cs="Arabic Transparent"/>
                <w:sz w:val="32"/>
                <w:szCs w:val="32"/>
                <w:rtl/>
                <w:lang w:bidi="ar-DZ"/>
              </w:rPr>
            </w:pPr>
          </w:p>
          <w:p w14:paraId="76E3BD39" w14:textId="77777777" w:rsidR="00F35801" w:rsidRPr="00455825" w:rsidRDefault="00F35801" w:rsidP="0042511A">
            <w:pPr>
              <w:bidi/>
              <w:spacing w:line="216" w:lineRule="auto"/>
              <w:rPr>
                <w:rFonts w:ascii="Arabic Typesetting" w:hAnsi="Arabic Typesetting" w:cs="Arabic Typesetting"/>
                <w:lang w:bidi="ar-DZ"/>
              </w:rPr>
            </w:pPr>
          </w:p>
        </w:tc>
        <w:tc>
          <w:tcPr>
            <w:tcW w:w="5487" w:type="dxa"/>
            <w:tcBorders>
              <w:top w:val="single" w:sz="4" w:space="0" w:color="auto"/>
            </w:tcBorders>
          </w:tcPr>
          <w:p w14:paraId="06254975" w14:textId="77777777" w:rsidR="00F35801" w:rsidRPr="00F35801" w:rsidRDefault="00F35801" w:rsidP="009A71D6">
            <w:pPr>
              <w:tabs>
                <w:tab w:val="left" w:pos="3880"/>
              </w:tabs>
              <w:spacing w:line="216" w:lineRule="auto"/>
              <w:jc w:val="right"/>
              <w:rPr>
                <w:rFonts w:ascii="Arabic Typesetting" w:hAnsi="Arabic Typesetting" w:cs="Jadid13 Normal"/>
                <w:bCs/>
                <w:color w:val="365F91" w:themeColor="accent1" w:themeShade="BF"/>
                <w:sz w:val="28"/>
                <w:szCs w:val="28"/>
                <w:rtl/>
                <w:lang w:bidi="ar-DZ"/>
                <w14:shadow w14:blurRad="25501" w14:dist="22999" w14:dir="7020000" w14:sx="100000" w14:sy="100000" w14:kx="0" w14:ky="0" w14:algn="tl">
                  <w14:srgbClr w14:val="000000">
                    <w14:alpha w14:val="50000"/>
                  </w14:srgbClr>
                </w14:shadow>
                <w14:textOutline w14:w="9004" w14:cap="flat" w14:cmpd="sng" w14:algn="ctr">
                  <w14:solidFill>
                    <w14:schemeClr w14:val="accent2">
                      <w14:satMod w14:val="140000"/>
                    </w14:schemeClr>
                  </w14:solidFill>
                  <w14:prstDash w14:val="solid"/>
                  <w14:miter w14:lim="0"/>
                </w14:textOutline>
              </w:rPr>
            </w:pPr>
            <w:proofErr w:type="gramStart"/>
            <w:r w:rsidRPr="00F35801">
              <w:rPr>
                <w:rFonts w:ascii="Arabic Typesetting" w:hAnsi="Arabic Typesetting" w:cs="Jadid13 Normal"/>
                <w:bCs/>
                <w:color w:val="365F91" w:themeColor="accent1" w:themeShade="BF"/>
                <w:sz w:val="28"/>
                <w:szCs w:val="28"/>
                <w:rtl/>
                <w:lang w:bidi="ar-DZ"/>
                <w14:shadow w14:blurRad="25501" w14:dist="22999" w14:dir="7020000" w14:sx="100000" w14:sy="100000" w14:kx="0" w14:ky="0" w14:algn="tl">
                  <w14:srgbClr w14:val="000000">
                    <w14:alpha w14:val="50000"/>
                  </w14:srgbClr>
                </w14:shadow>
                <w14:textOutline w14:w="9004" w14:cap="flat" w14:cmpd="sng" w14:algn="ctr">
                  <w14:solidFill>
                    <w14:schemeClr w14:val="accent2">
                      <w14:satMod w14:val="140000"/>
                    </w14:schemeClr>
                  </w14:solidFill>
                  <w14:prstDash w14:val="solid"/>
                  <w14:miter w14:lim="0"/>
                </w14:textOutline>
              </w:rPr>
              <w:t>نشاط</w:t>
            </w:r>
            <w:proofErr w:type="gramEnd"/>
            <w:r w:rsidRPr="00F35801">
              <w:rPr>
                <w:rFonts w:ascii="Arabic Typesetting" w:hAnsi="Arabic Typesetting" w:cs="Jadid13 Normal" w:hint="cs"/>
                <w:bCs/>
                <w:color w:val="365F91" w:themeColor="accent1" w:themeShade="BF"/>
                <w:sz w:val="28"/>
                <w:szCs w:val="28"/>
                <w:rtl/>
                <w:lang w:bidi="ar-DZ"/>
                <w14:shadow w14:blurRad="25501" w14:dist="22999" w14:dir="7020000" w14:sx="100000" w14:sy="100000" w14:kx="0" w14:ky="0" w14:algn="tl">
                  <w14:srgbClr w14:val="000000">
                    <w14:alpha w14:val="50000"/>
                  </w14:srgbClr>
                </w14:shadow>
                <w14:textOutline w14:w="9004" w14:cap="flat" w14:cmpd="sng" w14:algn="ctr">
                  <w14:solidFill>
                    <w14:schemeClr w14:val="accent2">
                      <w14:satMod w14:val="140000"/>
                    </w14:schemeClr>
                  </w14:solidFill>
                  <w14:prstDash w14:val="solid"/>
                  <w14:miter w14:lim="0"/>
                </w14:textOutline>
              </w:rPr>
              <w:t xml:space="preserve"> مقترح</w:t>
            </w:r>
          </w:p>
          <w:p w14:paraId="44F57984" w14:textId="77777777" w:rsidR="00F35801" w:rsidRDefault="00F35801" w:rsidP="008F7D86">
            <w:pPr>
              <w:bidi/>
              <w:spacing w:line="216" w:lineRule="auto"/>
              <w:rPr>
                <w:rFonts w:ascii="Arabic Typesetting" w:hAnsi="Arabic Typesetting" w:cs="Arabic Typesetting"/>
                <w:sz w:val="36"/>
                <w:szCs w:val="36"/>
                <w:rtl/>
              </w:rPr>
            </w:pPr>
            <w:r w:rsidRPr="007A43F0">
              <w:rPr>
                <w:rFonts w:ascii="Arabic Typesetting" w:hAnsi="Arabic Typesetting" w:cs="Arabic Typesetting"/>
                <w:position w:val="-6"/>
                <w:sz w:val="36"/>
                <w:szCs w:val="36"/>
              </w:rPr>
              <w:object w:dxaOrig="1600" w:dyaOrig="300" w14:anchorId="7A6B0DD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0.15pt;height:14.95pt" o:ole="" filled="t">
                  <v:imagedata r:id="rId11" o:title=""/>
                </v:shape>
                <o:OLEObject Type="Embed" ProgID="Equation.DSMT4" ShapeID="_x0000_i1025" DrawAspect="Content" ObjectID="_1617509867" r:id="rId12"/>
              </w:object>
            </w:r>
            <w:r>
              <w:rPr>
                <w:rFonts w:ascii="Arabic Typesetting" w:hAnsi="Arabic Typesetting" w:cs="Arabic Typesetting" w:hint="cs"/>
                <w:sz w:val="36"/>
                <w:szCs w:val="36"/>
                <w:rtl/>
              </w:rPr>
              <w:t>مكعب :</w:t>
            </w:r>
          </w:p>
          <w:p w14:paraId="7580C9F5" w14:textId="2C4970CB" w:rsidR="00F35801" w:rsidRPr="000A072E" w:rsidRDefault="00F35801" w:rsidP="000A072E">
            <w:pPr>
              <w:numPr>
                <w:ilvl w:val="1"/>
                <w:numId w:val="11"/>
              </w:numPr>
              <w:tabs>
                <w:tab w:val="clear" w:pos="397"/>
                <w:tab w:val="num" w:pos="176"/>
              </w:tabs>
              <w:bidi/>
              <w:spacing w:line="216" w:lineRule="auto"/>
              <w:ind w:hanging="278"/>
              <w:rPr>
                <w:rFonts w:ascii="Arabic Typesetting" w:hAnsi="Arabic Typesetting" w:cs="Arabic Typesetting"/>
                <w:sz w:val="36"/>
                <w:szCs w:val="36"/>
              </w:rPr>
            </w:pPr>
            <w:r>
              <w:rPr>
                <w:rFonts w:ascii="Arabic Typesetting" w:hAnsi="Arabic Typesetting" w:cs="Arabic Typesetting" w:hint="cs"/>
                <w:sz w:val="36"/>
                <w:szCs w:val="36"/>
                <w:rtl/>
              </w:rPr>
              <w:t xml:space="preserve">عين </w:t>
            </w:r>
            <w:proofErr w:type="gramStart"/>
            <w:r>
              <w:rPr>
                <w:rFonts w:ascii="Arabic Typesetting" w:hAnsi="Arabic Typesetting" w:cs="Arabic Typesetting" w:hint="cs"/>
                <w:sz w:val="36"/>
                <w:szCs w:val="36"/>
                <w:rtl/>
              </w:rPr>
              <w:t>جميع</w:t>
            </w:r>
            <w:proofErr w:type="gramEnd"/>
            <w:r>
              <w:rPr>
                <w:rFonts w:ascii="Arabic Typesetting" w:hAnsi="Arabic Typesetting" w:cs="Arabic Typesetting"/>
                <w:sz w:val="36"/>
                <w:szCs w:val="36"/>
              </w:rPr>
              <w:t xml:space="preserve"> </w:t>
            </w:r>
            <w:r>
              <w:rPr>
                <w:rFonts w:ascii="Arabic Typesetting" w:hAnsi="Arabic Typesetting" w:cs="Arabic Typesetting" w:hint="cs"/>
                <w:sz w:val="36"/>
                <w:szCs w:val="36"/>
                <w:rtl/>
              </w:rPr>
              <w:t xml:space="preserve">المستقيمات التي توازي المستوي </w:t>
            </w:r>
            <w:r w:rsidRPr="008F7D86">
              <w:rPr>
                <w:rFonts w:ascii="Arabic Typesetting" w:hAnsi="Arabic Typesetting" w:cs="Arabic Typesetting"/>
                <w:position w:val="-14"/>
                <w:sz w:val="36"/>
                <w:szCs w:val="36"/>
              </w:rPr>
              <w:object w:dxaOrig="1080" w:dyaOrig="420" w14:anchorId="77FF0F47">
                <v:shape id="_x0000_i1026" type="#_x0000_t75" style="width:53.65pt;height:21.05pt" o:ole="" filled="t">
                  <v:imagedata r:id="rId13" o:title=""/>
                </v:shape>
                <o:OLEObject Type="Embed" ProgID="Equation.DSMT4" ShapeID="_x0000_i1026" DrawAspect="Content" ObjectID="_1617509868" r:id="rId14"/>
              </w:object>
            </w:r>
          </w:p>
          <w:p w14:paraId="68D0A87F" w14:textId="77777777" w:rsidR="00F35801" w:rsidRPr="008F7D86" w:rsidRDefault="00F35801" w:rsidP="008F7D86">
            <w:pPr>
              <w:numPr>
                <w:ilvl w:val="1"/>
                <w:numId w:val="11"/>
              </w:numPr>
              <w:tabs>
                <w:tab w:val="clear" w:pos="397"/>
                <w:tab w:val="num" w:pos="176"/>
              </w:tabs>
              <w:bidi/>
              <w:spacing w:line="216" w:lineRule="auto"/>
              <w:ind w:hanging="278"/>
              <w:rPr>
                <w:rFonts w:ascii="Arabic Typesetting" w:hAnsi="Arabic Typesetting" w:cs="Arabic Typesetting"/>
                <w:sz w:val="36"/>
                <w:szCs w:val="36"/>
                <w:rtl/>
              </w:rPr>
            </w:pPr>
            <w:r>
              <w:rPr>
                <w:rFonts w:ascii="Arabic Typesetting" w:hAnsi="Arabic Typesetting" w:cs="Arabic Typesetting" w:hint="cs"/>
                <w:sz w:val="36"/>
                <w:szCs w:val="36"/>
                <w:rtl/>
              </w:rPr>
              <w:t xml:space="preserve">هل المستقيم </w:t>
            </w:r>
            <w:r w:rsidRPr="008F7D86">
              <w:rPr>
                <w:rFonts w:ascii="Arabic Typesetting" w:hAnsi="Arabic Typesetting" w:cs="Arabic Typesetting"/>
                <w:position w:val="-14"/>
                <w:sz w:val="36"/>
                <w:szCs w:val="36"/>
              </w:rPr>
              <w:object w:dxaOrig="660" w:dyaOrig="420" w14:anchorId="0EFA01B8">
                <v:shape id="_x0000_i1027" type="#_x0000_t75" style="width:32.6pt;height:21.05pt" o:ole="" filled="t">
                  <v:imagedata r:id="rId15" o:title=""/>
                </v:shape>
                <o:OLEObject Type="Embed" ProgID="Equation.DSMT4" ShapeID="_x0000_i1027" DrawAspect="Content" ObjectID="_1617509869" r:id="rId16"/>
              </w:object>
            </w:r>
            <w:r>
              <w:rPr>
                <w:rFonts w:ascii="Arabic Typesetting" w:hAnsi="Arabic Typesetting" w:cs="Arabic Typesetting" w:hint="cs"/>
                <w:sz w:val="36"/>
                <w:szCs w:val="36"/>
                <w:rtl/>
              </w:rPr>
              <w:t xml:space="preserve"> يوازي المستوي</w:t>
            </w:r>
            <w:r>
              <w:rPr>
                <w:rFonts w:ascii="Arabic Typesetting" w:hAnsi="Arabic Typesetting" w:cs="Arabic Typesetting"/>
                <w:sz w:val="36"/>
                <w:szCs w:val="36"/>
              </w:rPr>
              <w:t>.</w:t>
            </w:r>
            <w:r w:rsidRPr="008F7D86">
              <w:rPr>
                <w:rFonts w:ascii="Arabic Typesetting" w:hAnsi="Arabic Typesetting" w:cs="Arabic Typesetting"/>
                <w:position w:val="-14"/>
                <w:sz w:val="36"/>
                <w:szCs w:val="36"/>
              </w:rPr>
              <w:object w:dxaOrig="1040" w:dyaOrig="420" w14:anchorId="2820AB1D">
                <v:shape id="_x0000_i1028" type="#_x0000_t75" style="width:51.6pt;height:21.05pt" o:ole="" filled="t">
                  <v:imagedata r:id="rId17" o:title=""/>
                </v:shape>
                <o:OLEObject Type="Embed" ProgID="Equation.DSMT4" ShapeID="_x0000_i1028" DrawAspect="Content" ObjectID="_1617509870" r:id="rId18"/>
              </w:object>
            </w:r>
            <w:r>
              <w:rPr>
                <w:rFonts w:ascii="Arabic Typesetting" w:hAnsi="Arabic Typesetting" w:cs="Arabic Typesetting" w:hint="cs"/>
                <w:position w:val="-6"/>
                <w:sz w:val="36"/>
                <w:szCs w:val="36"/>
                <w:rtl/>
              </w:rPr>
              <w:t xml:space="preserve"> </w:t>
            </w:r>
          </w:p>
          <w:p w14:paraId="27DD10F1" w14:textId="71901135" w:rsidR="00F35801" w:rsidRPr="008F7D86" w:rsidRDefault="00F35801" w:rsidP="00233E23">
            <w:pPr>
              <w:numPr>
                <w:ilvl w:val="1"/>
                <w:numId w:val="11"/>
              </w:numPr>
              <w:tabs>
                <w:tab w:val="clear" w:pos="397"/>
                <w:tab w:val="num" w:pos="176"/>
              </w:tabs>
              <w:bidi/>
              <w:spacing w:line="216" w:lineRule="auto"/>
              <w:ind w:hanging="278"/>
              <w:rPr>
                <w:rFonts w:ascii="Arabic Typesetting" w:hAnsi="Arabic Typesetting" w:cs="Arabic Typesetting"/>
                <w:sz w:val="36"/>
                <w:szCs w:val="36"/>
                <w:rtl/>
              </w:rPr>
            </w:pPr>
            <w:proofErr w:type="gramStart"/>
            <w:r>
              <w:rPr>
                <w:rFonts w:ascii="Arabic Typesetting" w:hAnsi="Arabic Typesetting" w:cs="Arabic Typesetting" w:hint="cs"/>
                <w:sz w:val="36"/>
                <w:szCs w:val="36"/>
                <w:rtl/>
              </w:rPr>
              <w:t>بيّن</w:t>
            </w:r>
            <w:proofErr w:type="gramEnd"/>
            <w:r>
              <w:rPr>
                <w:rFonts w:ascii="Arabic Typesetting" w:hAnsi="Arabic Typesetting" w:cs="Arabic Typesetting" w:hint="cs"/>
                <w:sz w:val="36"/>
                <w:szCs w:val="36"/>
                <w:rtl/>
              </w:rPr>
              <w:t xml:space="preserve"> أن المستقيم</w:t>
            </w:r>
            <w:r w:rsidRPr="008F7D86">
              <w:rPr>
                <w:rFonts w:ascii="Arabic Typesetting" w:hAnsi="Arabic Typesetting" w:cs="Arabic Typesetting"/>
                <w:position w:val="-14"/>
                <w:sz w:val="36"/>
                <w:szCs w:val="36"/>
              </w:rPr>
              <w:object w:dxaOrig="660" w:dyaOrig="420" w14:anchorId="08514504">
                <v:shape id="_x0000_i1039" type="#_x0000_t75" style="width:32.6pt;height:21.05pt" o:ole="" filled="t">
                  <v:imagedata r:id="rId15" o:title=""/>
                </v:shape>
                <o:OLEObject Type="Embed" ProgID="Equation.DSMT4" ShapeID="_x0000_i1039" DrawAspect="Content" ObjectID="_1617509871" r:id="rId19"/>
              </w:object>
            </w:r>
            <w:r>
              <w:rPr>
                <w:rFonts w:ascii="Arabic Typesetting" w:hAnsi="Arabic Typesetting" w:cs="Arabic Typesetting"/>
                <w:sz w:val="36"/>
                <w:szCs w:val="36"/>
              </w:rPr>
              <w:t xml:space="preserve"> </w:t>
            </w:r>
            <w:r>
              <w:rPr>
                <w:rFonts w:ascii="Arabic Typesetting" w:hAnsi="Arabic Typesetting" w:cs="Arabic Typesetting" w:hint="cs"/>
                <w:sz w:val="36"/>
                <w:szCs w:val="36"/>
                <w:rtl/>
              </w:rPr>
              <w:t>يوازي المستوي</w:t>
            </w:r>
            <w:r>
              <w:rPr>
                <w:rFonts w:ascii="Arabic Typesetting" w:hAnsi="Arabic Typesetting" w:cs="Arabic Typesetting"/>
                <w:sz w:val="36"/>
                <w:szCs w:val="36"/>
              </w:rPr>
              <w:t>.</w:t>
            </w:r>
            <w:r w:rsidRPr="008F7D86">
              <w:rPr>
                <w:rFonts w:ascii="Arabic Typesetting" w:hAnsi="Arabic Typesetting" w:cs="Arabic Typesetting"/>
                <w:position w:val="-14"/>
                <w:sz w:val="36"/>
                <w:szCs w:val="36"/>
              </w:rPr>
              <w:object w:dxaOrig="1040" w:dyaOrig="420" w14:anchorId="30D156E3">
                <v:shape id="_x0000_i1040" type="#_x0000_t75" style="width:51.6pt;height:21.05pt" o:ole="" filled="t">
                  <v:imagedata r:id="rId20" o:title=""/>
                </v:shape>
                <o:OLEObject Type="Embed" ProgID="Equation.DSMT4" ShapeID="_x0000_i1040" DrawAspect="Content" ObjectID="_1617509872" r:id="rId21"/>
              </w:object>
            </w:r>
            <w:r>
              <w:rPr>
                <w:rFonts w:ascii="Arabic Typesetting" w:hAnsi="Arabic Typesetting" w:cs="Arabic Typesetting" w:hint="cs"/>
                <w:position w:val="-6"/>
                <w:sz w:val="36"/>
                <w:szCs w:val="36"/>
                <w:rtl/>
              </w:rPr>
              <w:t xml:space="preserve"> </w:t>
            </w:r>
          </w:p>
          <w:p w14:paraId="66DFAA3E" w14:textId="77777777" w:rsidR="00F35801" w:rsidRDefault="00F35801" w:rsidP="00233E23">
            <w:pPr>
              <w:tabs>
                <w:tab w:val="num" w:pos="176"/>
              </w:tabs>
              <w:bidi/>
              <w:spacing w:line="216" w:lineRule="auto"/>
              <w:rPr>
                <w:rFonts w:ascii="Arabic Typesetting" w:hAnsi="Arabic Typesetting" w:cs="Arabic Typesetting"/>
                <w:sz w:val="36"/>
                <w:szCs w:val="36"/>
              </w:rPr>
            </w:pPr>
          </w:p>
          <w:p w14:paraId="5C90C87C" w14:textId="77777777" w:rsidR="00AF2E15" w:rsidRPr="007A43F0" w:rsidRDefault="00AF2E15" w:rsidP="00AF2E15">
            <w:pPr>
              <w:tabs>
                <w:tab w:val="num" w:pos="176"/>
              </w:tabs>
              <w:bidi/>
              <w:spacing w:line="216" w:lineRule="auto"/>
              <w:rPr>
                <w:rFonts w:ascii="Arabic Typesetting" w:hAnsi="Arabic Typesetting" w:cs="Arabic Typesetting"/>
                <w:sz w:val="36"/>
                <w:szCs w:val="36"/>
              </w:rPr>
            </w:pPr>
          </w:p>
          <w:p w14:paraId="2D92EB4F" w14:textId="3EF1170A" w:rsidR="00F35801" w:rsidRPr="009A71D6" w:rsidRDefault="00AF2E15" w:rsidP="009A71D6">
            <w:pPr>
              <w:shd w:val="clear" w:color="auto" w:fill="E5B8B7" w:themeFill="accent2" w:themeFillTint="66"/>
              <w:tabs>
                <w:tab w:val="left" w:pos="3880"/>
              </w:tabs>
              <w:bidi/>
              <w:spacing w:line="216" w:lineRule="auto"/>
              <w:jc w:val="center"/>
              <w:rPr>
                <w:rFonts w:ascii="Amiri" w:hAnsi="Amiri" w:cs="AdvertisingBold"/>
                <w:color w:val="0000FF"/>
                <w:sz w:val="28"/>
                <w:szCs w:val="28"/>
                <w:lang w:bidi="ar-DZ"/>
              </w:rPr>
            </w:pPr>
            <w:r>
              <w:rPr>
                <w:noProof/>
              </w:rPr>
              <w:drawing>
                <wp:anchor distT="0" distB="0" distL="114300" distR="114300" simplePos="0" relativeHeight="251679744" behindDoc="0" locked="0" layoutInCell="1" allowOverlap="1" wp14:anchorId="716B3D30" wp14:editId="2FE0C275">
                  <wp:simplePos x="0" y="0"/>
                  <wp:positionH relativeFrom="margin">
                    <wp:posOffset>-25400</wp:posOffset>
                  </wp:positionH>
                  <wp:positionV relativeFrom="margin">
                    <wp:posOffset>803910</wp:posOffset>
                  </wp:positionV>
                  <wp:extent cx="1842770" cy="1733550"/>
                  <wp:effectExtent l="0" t="0" r="5080" b="0"/>
                  <wp:wrapSquare wrapText="bothSides"/>
                  <wp:docPr id="6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733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F35801">
              <w:rPr>
                <w:rFonts w:ascii="Amiri" w:hAnsi="Amiri" w:cs="AdvertisingBold"/>
                <w:color w:val="0000FF"/>
                <w:sz w:val="28"/>
                <w:szCs w:val="28"/>
                <w:rtl/>
                <w:lang w:bidi="ar-DZ"/>
              </w:rPr>
              <w:t>الم</w:t>
            </w:r>
            <w:r w:rsidR="00F35801">
              <w:rPr>
                <w:rFonts w:ascii="Amiri" w:hAnsi="Amiri" w:cs="AdvertisingBold" w:hint="cs"/>
                <w:color w:val="0000FF"/>
                <w:sz w:val="28"/>
                <w:szCs w:val="28"/>
                <w:rtl/>
                <w:lang w:bidi="ar-DZ"/>
              </w:rPr>
              <w:t xml:space="preserve">ستقيمات </w:t>
            </w:r>
            <w:proofErr w:type="gramStart"/>
            <w:r w:rsidR="00F35801">
              <w:rPr>
                <w:rFonts w:ascii="Amiri" w:hAnsi="Amiri" w:cs="AdvertisingBold" w:hint="cs"/>
                <w:color w:val="0000FF"/>
                <w:sz w:val="28"/>
                <w:szCs w:val="28"/>
                <w:rtl/>
                <w:lang w:bidi="ar-DZ"/>
              </w:rPr>
              <w:t>والمستويات</w:t>
            </w:r>
            <w:proofErr w:type="gramEnd"/>
            <w:r w:rsidR="00F35801">
              <w:rPr>
                <w:rFonts w:ascii="Amiri" w:hAnsi="Amiri" w:cs="AdvertisingBold" w:hint="cs"/>
                <w:color w:val="0000FF"/>
                <w:sz w:val="28"/>
                <w:szCs w:val="28"/>
                <w:rtl/>
                <w:lang w:bidi="ar-DZ"/>
              </w:rPr>
              <w:t xml:space="preserve"> المتوازية</w:t>
            </w:r>
          </w:p>
          <w:p w14:paraId="785A06EB" w14:textId="77777777" w:rsidR="00F35801" w:rsidRPr="00A22CCA" w:rsidRDefault="00F35801" w:rsidP="009A71D6">
            <w:pPr>
              <w:pStyle w:val="Paragraphedeliste"/>
              <w:numPr>
                <w:ilvl w:val="0"/>
                <w:numId w:val="13"/>
              </w:numPr>
              <w:tabs>
                <w:tab w:val="left" w:pos="3880"/>
              </w:tabs>
              <w:bidi/>
              <w:spacing w:line="216" w:lineRule="auto"/>
              <w:rPr>
                <w:rFonts w:ascii="Arabic Typesetting" w:hAnsi="Arabic Typesetting" w:cs="Arabic Typesetting"/>
                <w:color w:val="FF0000"/>
                <w:sz w:val="44"/>
                <w:szCs w:val="38"/>
                <w:lang w:bidi="ar-DZ"/>
              </w:rPr>
            </w:pPr>
            <w:r w:rsidRPr="00A22CCA">
              <w:rPr>
                <w:rFonts w:ascii="Arabic Typesetting" w:hAnsi="Arabic Typesetting" w:cs="Arabic Typesetting"/>
                <w:color w:val="FF0000"/>
                <w:sz w:val="44"/>
                <w:szCs w:val="38"/>
                <w:rtl/>
                <w:lang w:bidi="ar-DZ"/>
              </w:rPr>
              <w:t>تعريف</w:t>
            </w:r>
          </w:p>
          <w:p w14:paraId="30C861AE" w14:textId="77777777" w:rsidR="00F35801" w:rsidRPr="00A22CCA" w:rsidRDefault="00F35801" w:rsidP="009A71D6">
            <w:pPr>
              <w:tabs>
                <w:tab w:val="left" w:pos="3880"/>
              </w:tabs>
              <w:bidi/>
              <w:spacing w:line="216" w:lineRule="auto"/>
              <w:ind w:left="720"/>
              <w:rPr>
                <w:rFonts w:ascii="Arabic Typesetting" w:hAnsi="Arabic Typesetting" w:cs="Arabic Typesetting"/>
                <w:sz w:val="44"/>
                <w:szCs w:val="38"/>
                <w:lang w:bidi="ar-DZ"/>
              </w:rPr>
            </w:pPr>
            <w:r>
              <w:rPr>
                <w:rFonts w:ascii="Arabic Typesetting" w:hAnsi="Arabic Typesetting" w:cs="Arabic Typesetting" w:hint="cs"/>
                <w:color w:val="FF0000"/>
                <w:sz w:val="44"/>
                <w:szCs w:val="38"/>
                <w:rtl/>
                <w:lang w:bidi="ar-DZ"/>
              </w:rPr>
              <w:t xml:space="preserve">- </w:t>
            </w:r>
            <w:r>
              <w:rPr>
                <w:rFonts w:ascii="Arabic Typesetting" w:hAnsi="Arabic Typesetting" w:cs="Arabic Typesetting"/>
                <w:sz w:val="44"/>
                <w:szCs w:val="38"/>
                <w:rtl/>
                <w:lang w:bidi="ar-DZ"/>
              </w:rPr>
              <w:t>مثال</w:t>
            </w:r>
          </w:p>
          <w:p w14:paraId="125810E1" w14:textId="77777777" w:rsidR="00F35801" w:rsidRPr="00A22CCA" w:rsidRDefault="00F35801" w:rsidP="00BD19D5">
            <w:pPr>
              <w:tabs>
                <w:tab w:val="left" w:pos="3880"/>
              </w:tabs>
              <w:bidi/>
              <w:spacing w:line="216" w:lineRule="auto"/>
              <w:ind w:left="720"/>
              <w:rPr>
                <w:rFonts w:ascii="Arabic Typesetting" w:hAnsi="Arabic Typesetting" w:cs="Arabic Typesetting"/>
                <w:sz w:val="44"/>
                <w:szCs w:val="38"/>
                <w:lang w:bidi="ar-DZ"/>
              </w:rPr>
            </w:pPr>
            <w:r>
              <w:rPr>
                <w:rFonts w:ascii="Arabic Typesetting" w:hAnsi="Arabic Typesetting" w:cs="Arabic Typesetting" w:hint="cs"/>
                <w:color w:val="FF0000"/>
                <w:sz w:val="44"/>
                <w:szCs w:val="38"/>
                <w:rtl/>
                <w:lang w:bidi="ar-DZ"/>
              </w:rPr>
              <w:t>-</w:t>
            </w:r>
            <w:r>
              <w:rPr>
                <w:rFonts w:ascii="Arabic Typesetting" w:hAnsi="Arabic Typesetting" w:cs="Arabic Typesetting" w:hint="cs"/>
                <w:sz w:val="44"/>
                <w:szCs w:val="38"/>
                <w:rtl/>
                <w:lang w:bidi="ar-DZ"/>
              </w:rPr>
              <w:t xml:space="preserve"> خواص</w:t>
            </w:r>
          </w:p>
          <w:p w14:paraId="578C31D9" w14:textId="77777777" w:rsidR="00F35801" w:rsidRPr="00A22CCA" w:rsidRDefault="00F35801" w:rsidP="00BD19D5">
            <w:pPr>
              <w:tabs>
                <w:tab w:val="left" w:pos="3880"/>
              </w:tabs>
              <w:bidi/>
              <w:spacing w:line="216" w:lineRule="auto"/>
              <w:ind w:left="720"/>
              <w:rPr>
                <w:rFonts w:ascii="Arabic Typesetting" w:hAnsi="Arabic Typesetting" w:cs="Arabic Typesetting"/>
                <w:sz w:val="44"/>
                <w:szCs w:val="38"/>
                <w:rtl/>
                <w:lang w:bidi="ar-DZ"/>
              </w:rPr>
            </w:pPr>
          </w:p>
          <w:p w14:paraId="38612ED2" w14:textId="77777777" w:rsidR="00F35801" w:rsidRDefault="00F35801" w:rsidP="009A71D6">
            <w:pPr>
              <w:pStyle w:val="Paragraphedeliste"/>
              <w:numPr>
                <w:ilvl w:val="0"/>
                <w:numId w:val="13"/>
              </w:numPr>
              <w:tabs>
                <w:tab w:val="left" w:pos="3880"/>
              </w:tabs>
              <w:bidi/>
              <w:spacing w:line="216" w:lineRule="auto"/>
              <w:rPr>
                <w:rFonts w:ascii="Arabic Typesetting" w:hAnsi="Arabic Typesetting" w:cs="Arabic Typesetting"/>
                <w:color w:val="FF0000"/>
                <w:sz w:val="44"/>
                <w:szCs w:val="38"/>
                <w:lang w:bidi="ar-DZ"/>
              </w:rPr>
            </w:pPr>
            <w:r>
              <w:rPr>
                <w:rFonts w:ascii="Arabic Typesetting" w:hAnsi="Arabic Typesetting" w:cs="Arabic Typesetting" w:hint="cs"/>
                <w:color w:val="FF0000"/>
                <w:sz w:val="44"/>
                <w:szCs w:val="38"/>
                <w:rtl/>
                <w:lang w:bidi="ar-DZ"/>
              </w:rPr>
              <w:t>طرائق</w:t>
            </w:r>
          </w:p>
          <w:p w14:paraId="034DF1BB" w14:textId="77777777" w:rsidR="00F35801" w:rsidRPr="00BD19D5" w:rsidRDefault="00F35801" w:rsidP="00BD19D5">
            <w:pPr>
              <w:tabs>
                <w:tab w:val="left" w:pos="3880"/>
              </w:tabs>
              <w:bidi/>
              <w:spacing w:line="216" w:lineRule="auto"/>
              <w:rPr>
                <w:rFonts w:ascii="Andalus" w:hAnsi="Andalus" w:cs="Barada Reqa"/>
                <w:sz w:val="30"/>
                <w:szCs w:val="30"/>
                <w:rtl/>
                <w:lang w:bidi="ar-DZ"/>
              </w:rPr>
            </w:pPr>
          </w:p>
          <w:p w14:paraId="2A85259C" w14:textId="55B6E052" w:rsidR="00F35801" w:rsidRPr="00D958AA" w:rsidRDefault="00F35801" w:rsidP="004E375E">
            <w:pPr>
              <w:shd w:val="clear" w:color="auto" w:fill="E5B8B7" w:themeFill="accent2" w:themeFillTint="66"/>
              <w:tabs>
                <w:tab w:val="left" w:pos="3880"/>
              </w:tabs>
              <w:spacing w:line="216" w:lineRule="auto"/>
              <w:jc w:val="center"/>
              <w:rPr>
                <w:rFonts w:ascii="Arabic Typesetting" w:hAnsi="Arabic Typesetting" w:cs="Arabic Typesetting"/>
                <w:sz w:val="44"/>
                <w:szCs w:val="44"/>
                <w:rtl/>
              </w:rPr>
            </w:pPr>
            <w:proofErr w:type="gramStart"/>
            <w:r w:rsidRPr="009A71D6">
              <w:rPr>
                <w:rFonts w:ascii="Arabic Typesetting" w:hAnsi="Arabic Typesetting" w:cs="AdvertisingBold"/>
                <w:color w:val="0000FF"/>
                <w:sz w:val="28"/>
                <w:szCs w:val="28"/>
                <w:rtl/>
                <w:lang w:bidi="ar-DZ"/>
              </w:rPr>
              <w:t>نشاط</w:t>
            </w:r>
            <w:proofErr w:type="gramEnd"/>
            <w:r w:rsidRPr="009A71D6">
              <w:rPr>
                <w:rFonts w:ascii="Arabic Typesetting" w:hAnsi="Arabic Typesetting" w:cs="AdvertisingBold" w:hint="cs"/>
                <w:color w:val="0000FF"/>
                <w:sz w:val="28"/>
                <w:szCs w:val="28"/>
                <w:rtl/>
                <w:lang w:bidi="ar-DZ"/>
              </w:rPr>
              <w:t xml:space="preserve"> تقويمي</w:t>
            </w:r>
          </w:p>
          <w:p w14:paraId="51008EF6" w14:textId="77777777" w:rsidR="00F35801" w:rsidRDefault="00F35801" w:rsidP="009A71D6">
            <w:pPr>
              <w:tabs>
                <w:tab w:val="left" w:pos="3880"/>
              </w:tabs>
              <w:bidi/>
              <w:spacing w:line="216" w:lineRule="auto"/>
              <w:jc w:val="center"/>
              <w:rPr>
                <w:rFonts w:ascii="Arabic Typesetting" w:hAnsi="Arabic Typesetting" w:cs="Arabic Typesetting"/>
                <w:sz w:val="36"/>
                <w:szCs w:val="36"/>
                <w:rtl/>
                <w:lang w:bidi="ar-DZ"/>
              </w:rPr>
            </w:pPr>
          </w:p>
          <w:p w14:paraId="09948FE9" w14:textId="77777777" w:rsidR="00F35801" w:rsidRDefault="00F35801" w:rsidP="0042511A">
            <w:pPr>
              <w:tabs>
                <w:tab w:val="left" w:pos="3880"/>
              </w:tabs>
              <w:bidi/>
              <w:spacing w:line="216" w:lineRule="auto"/>
              <w:jc w:val="center"/>
              <w:rPr>
                <w:rFonts w:ascii="Arabic Typesetting" w:hAnsi="Arabic Typesetting" w:cs="Arabic Typesetting"/>
                <w:sz w:val="36"/>
                <w:szCs w:val="36"/>
                <w:rtl/>
                <w:lang w:bidi="ar-DZ"/>
              </w:rPr>
            </w:pPr>
          </w:p>
          <w:p w14:paraId="23618210" w14:textId="77777777" w:rsidR="00F35801" w:rsidRDefault="00F35801" w:rsidP="0042511A">
            <w:pPr>
              <w:tabs>
                <w:tab w:val="left" w:pos="3880"/>
              </w:tabs>
              <w:bidi/>
              <w:spacing w:line="216" w:lineRule="auto"/>
              <w:jc w:val="center"/>
              <w:rPr>
                <w:rFonts w:ascii="Arabic Typesetting" w:hAnsi="Arabic Typesetting" w:cs="Arabic Typesetting"/>
                <w:sz w:val="36"/>
                <w:szCs w:val="36"/>
                <w:lang w:bidi="ar-DZ"/>
              </w:rPr>
            </w:pPr>
          </w:p>
          <w:p w14:paraId="688EF436" w14:textId="77777777" w:rsidR="004E375E" w:rsidRDefault="004E375E" w:rsidP="004E375E">
            <w:pPr>
              <w:tabs>
                <w:tab w:val="left" w:pos="3880"/>
              </w:tabs>
              <w:bidi/>
              <w:spacing w:line="216" w:lineRule="auto"/>
              <w:jc w:val="center"/>
              <w:rPr>
                <w:rFonts w:ascii="Arabic Typesetting" w:hAnsi="Arabic Typesetting" w:cs="Arabic Typesetting"/>
                <w:sz w:val="36"/>
                <w:szCs w:val="36"/>
                <w:lang w:bidi="ar-DZ"/>
              </w:rPr>
            </w:pPr>
          </w:p>
          <w:p w14:paraId="4F3BA651" w14:textId="77777777" w:rsidR="004E375E" w:rsidRDefault="004E375E" w:rsidP="004E375E">
            <w:pPr>
              <w:tabs>
                <w:tab w:val="left" w:pos="3880"/>
              </w:tabs>
              <w:bidi/>
              <w:spacing w:line="216" w:lineRule="auto"/>
              <w:jc w:val="center"/>
              <w:rPr>
                <w:rFonts w:ascii="Arabic Typesetting" w:hAnsi="Arabic Typesetting" w:cs="Arabic Typesetting"/>
                <w:sz w:val="36"/>
                <w:szCs w:val="36"/>
                <w:lang w:bidi="ar-DZ"/>
              </w:rPr>
            </w:pPr>
          </w:p>
          <w:p w14:paraId="3E683E14" w14:textId="77777777" w:rsidR="004E375E" w:rsidRPr="00D958AA" w:rsidRDefault="004E375E" w:rsidP="004E375E">
            <w:pPr>
              <w:tabs>
                <w:tab w:val="left" w:pos="3880"/>
              </w:tabs>
              <w:bidi/>
              <w:spacing w:line="216" w:lineRule="auto"/>
              <w:jc w:val="center"/>
              <w:rPr>
                <w:rFonts w:ascii="Arabic Typesetting" w:hAnsi="Arabic Typesetting" w:cs="Arabic Typesetting"/>
                <w:sz w:val="36"/>
                <w:szCs w:val="36"/>
                <w:rtl/>
                <w:lang w:bidi="ar-DZ"/>
              </w:rPr>
            </w:pPr>
          </w:p>
          <w:p w14:paraId="19DF3ACE" w14:textId="597E97B6" w:rsidR="00F35801" w:rsidRPr="00AE1EF0" w:rsidRDefault="00F35801" w:rsidP="004E375E">
            <w:pPr>
              <w:bidi/>
              <w:spacing w:line="216" w:lineRule="auto"/>
              <w:rPr>
                <w:rFonts w:ascii="AGA Arabesque Free Sample" w:hAnsi="AGA Arabesque Free Sample" w:cs="DecoType Thuluth II"/>
                <w:color w:val="000000" w:themeColor="text1"/>
                <w:sz w:val="40"/>
                <w:szCs w:val="40"/>
                <w:rtl/>
              </w:rPr>
            </w:pPr>
            <w:r w:rsidRPr="008920A9">
              <w:rPr>
                <w:rFonts w:ascii="AGA Arabesque Free Sample" w:hAnsi="AGA Arabesque Free Sample" w:cs="DecoType Thuluth II"/>
                <w:color w:val="002060"/>
                <w:sz w:val="40"/>
                <w:szCs w:val="40"/>
              </w:rPr>
              <w:sym w:font="Wingdings" w:char="F034"/>
            </w:r>
            <w:r w:rsidRPr="008920A9">
              <w:rPr>
                <w:rFonts w:ascii="Andalus" w:hAnsi="Andalus" w:cs="Barada Reqa" w:hint="cs"/>
                <w:sz w:val="30"/>
                <w:szCs w:val="30"/>
                <w:rtl/>
                <w:lang w:bidi="ar-DZ"/>
              </w:rPr>
              <w:t xml:space="preserve"> </w:t>
            </w:r>
            <w:proofErr w:type="gramStart"/>
            <w:r w:rsidRPr="00A32A00">
              <w:rPr>
                <w:rFonts w:ascii="Arabic Typesetting" w:hAnsi="Arabic Typesetting" w:cs="Arabic Typesetting"/>
                <w:color w:val="002060"/>
                <w:sz w:val="40"/>
                <w:szCs w:val="40"/>
                <w:rtl/>
                <w:lang w:bidi="ar-DZ"/>
              </w:rPr>
              <w:t>تمرين</w:t>
            </w:r>
            <w:proofErr w:type="gramEnd"/>
            <w:r>
              <w:rPr>
                <w:rFonts w:ascii="Arabic Typesetting" w:hAnsi="Arabic Typesetting" w:cs="Arabic Typesetting" w:hint="cs"/>
                <w:color w:val="002060"/>
                <w:sz w:val="40"/>
                <w:szCs w:val="40"/>
                <w:rtl/>
                <w:lang w:bidi="ar-DZ"/>
              </w:rPr>
              <w:t xml:space="preserve"> منزلي:</w:t>
            </w:r>
            <w:r w:rsidRPr="00A32A00">
              <w:rPr>
                <w:rFonts w:ascii="Arabic Typesetting" w:hAnsi="Arabic Typesetting" w:cs="Arabic Typesetting"/>
                <w:color w:val="002060"/>
                <w:sz w:val="40"/>
                <w:szCs w:val="40"/>
                <w:rtl/>
                <w:lang w:bidi="ar-DZ"/>
              </w:rPr>
              <w:t xml:space="preserve"> رقم</w:t>
            </w:r>
            <w:r w:rsidRPr="00A32A00">
              <w:rPr>
                <w:rFonts w:ascii="Andalus" w:hAnsi="Andalus" w:cs="Barada Reqa" w:hint="cs"/>
                <w:color w:val="002060"/>
                <w:sz w:val="40"/>
                <w:szCs w:val="36"/>
                <w:rtl/>
                <w:lang w:bidi="ar-DZ"/>
              </w:rPr>
              <w:t xml:space="preserve"> </w:t>
            </w:r>
            <w:r w:rsidR="004E375E">
              <w:rPr>
                <w:rFonts w:ascii="Andalus" w:hAnsi="Andalus" w:cs="Barada Reqa"/>
                <w:color w:val="FF0000"/>
                <w:sz w:val="30"/>
                <w:szCs w:val="30"/>
                <w:lang w:bidi="ar-DZ"/>
              </w:rPr>
              <w:t>49</w:t>
            </w:r>
            <w:r w:rsidRPr="008920A9">
              <w:rPr>
                <w:rFonts w:ascii="Andalus" w:hAnsi="Andalus" w:cs="Barada Reqa" w:hint="cs"/>
                <w:color w:val="002060"/>
                <w:sz w:val="30"/>
                <w:szCs w:val="30"/>
                <w:rtl/>
                <w:lang w:bidi="ar-DZ"/>
              </w:rPr>
              <w:t xml:space="preserve"> </w:t>
            </w:r>
            <w:r w:rsidRPr="00A32A00">
              <w:rPr>
                <w:rFonts w:ascii="Arabic Typesetting" w:hAnsi="Arabic Typesetting" w:cs="Arabic Typesetting"/>
                <w:color w:val="002060"/>
                <w:sz w:val="40"/>
                <w:szCs w:val="40"/>
                <w:rtl/>
                <w:lang w:bidi="ar-DZ"/>
              </w:rPr>
              <w:t>ص</w:t>
            </w:r>
            <w:r w:rsidR="004E375E" w:rsidRPr="004E375E">
              <w:rPr>
                <w:rFonts w:ascii="Andalus" w:hAnsi="Andalus" w:cs="Barada Reqa"/>
                <w:color w:val="FF0000"/>
                <w:sz w:val="30"/>
                <w:szCs w:val="30"/>
                <w:lang w:bidi="ar-DZ"/>
              </w:rPr>
              <w:t>09</w:t>
            </w:r>
            <w:r w:rsidRPr="004E375E">
              <w:rPr>
                <w:rFonts w:ascii="Andalus" w:hAnsi="Andalus" w:cs="Barada Reqa" w:hint="cs"/>
                <w:color w:val="FF0000"/>
                <w:sz w:val="30"/>
                <w:szCs w:val="30"/>
                <w:rtl/>
                <w:lang w:bidi="ar-DZ"/>
              </w:rPr>
              <w:t>2</w:t>
            </w:r>
          </w:p>
        </w:tc>
        <w:tc>
          <w:tcPr>
            <w:tcW w:w="986" w:type="dxa"/>
            <w:tcBorders>
              <w:top w:val="single" w:sz="4" w:space="0" w:color="auto"/>
            </w:tcBorders>
          </w:tcPr>
          <w:p w14:paraId="782B858B" w14:textId="77777777" w:rsidR="00F35801" w:rsidRPr="00AD6F0D" w:rsidRDefault="00F35801" w:rsidP="009A71D6">
            <w:pPr>
              <w:tabs>
                <w:tab w:val="left" w:pos="3880"/>
              </w:tabs>
              <w:bidi/>
              <w:spacing w:before="240" w:line="216" w:lineRule="auto"/>
              <w:jc w:val="center"/>
              <w:rPr>
                <w:rFonts w:cs="Arabic Transparent"/>
                <w:sz w:val="32"/>
                <w:szCs w:val="32"/>
                <w:rtl/>
                <w:lang w:bidi="ar-DZ"/>
              </w:rPr>
            </w:pPr>
            <w:r>
              <w:rPr>
                <w:rFonts w:cs="Arabic Transparent"/>
                <w:sz w:val="32"/>
                <w:szCs w:val="32"/>
                <w:lang w:bidi="ar-DZ"/>
              </w:rPr>
              <w:t>15</w:t>
            </w:r>
            <w:r>
              <w:rPr>
                <w:rFonts w:cs="Arabic Transparent" w:hint="cs"/>
                <w:sz w:val="32"/>
                <w:szCs w:val="32"/>
                <w:rtl/>
                <w:lang w:bidi="ar-DZ"/>
              </w:rPr>
              <w:t xml:space="preserve"> </w:t>
            </w:r>
            <w:r w:rsidRPr="00AD6F0D">
              <w:rPr>
                <w:rFonts w:cs="Arabic Transparent" w:hint="cs"/>
                <w:sz w:val="32"/>
                <w:szCs w:val="32"/>
                <w:rtl/>
                <w:lang w:bidi="ar-DZ"/>
              </w:rPr>
              <w:t>د</w:t>
            </w:r>
          </w:p>
          <w:p w14:paraId="38AF0ACD" w14:textId="77777777" w:rsidR="00F35801" w:rsidRDefault="00F35801" w:rsidP="009A71D6">
            <w:pPr>
              <w:tabs>
                <w:tab w:val="left" w:pos="3880"/>
              </w:tabs>
              <w:bidi/>
              <w:spacing w:line="216" w:lineRule="auto"/>
              <w:jc w:val="center"/>
              <w:rPr>
                <w:rFonts w:cs="Arabic Transparent"/>
                <w:sz w:val="48"/>
                <w:szCs w:val="48"/>
                <w:rtl/>
                <w:lang w:bidi="ar-DZ"/>
              </w:rPr>
            </w:pPr>
          </w:p>
          <w:p w14:paraId="2E3E2421" w14:textId="77777777" w:rsidR="00F35801" w:rsidRDefault="00F35801" w:rsidP="009A71D6">
            <w:pPr>
              <w:tabs>
                <w:tab w:val="left" w:pos="3880"/>
              </w:tabs>
              <w:bidi/>
              <w:spacing w:line="216" w:lineRule="auto"/>
              <w:jc w:val="center"/>
              <w:rPr>
                <w:rFonts w:cs="Arabic Transparent"/>
                <w:sz w:val="48"/>
                <w:szCs w:val="48"/>
                <w:rtl/>
                <w:lang w:bidi="ar-DZ"/>
              </w:rPr>
            </w:pPr>
          </w:p>
          <w:p w14:paraId="20FCCEAC" w14:textId="77777777" w:rsidR="00F35801" w:rsidRDefault="00F35801" w:rsidP="009A71D6">
            <w:pPr>
              <w:tabs>
                <w:tab w:val="left" w:pos="3880"/>
              </w:tabs>
              <w:bidi/>
              <w:spacing w:line="216" w:lineRule="auto"/>
              <w:jc w:val="center"/>
              <w:rPr>
                <w:rFonts w:cs="Arabic Transparent"/>
                <w:sz w:val="48"/>
                <w:szCs w:val="48"/>
                <w:rtl/>
                <w:lang w:bidi="ar-DZ"/>
              </w:rPr>
            </w:pPr>
          </w:p>
          <w:p w14:paraId="1D91574E" w14:textId="77777777" w:rsidR="00F35801" w:rsidRDefault="00F35801" w:rsidP="009A71D6">
            <w:pPr>
              <w:tabs>
                <w:tab w:val="left" w:pos="3880"/>
              </w:tabs>
              <w:bidi/>
              <w:spacing w:line="216" w:lineRule="auto"/>
              <w:jc w:val="center"/>
              <w:rPr>
                <w:rFonts w:cs="Arabic Transparent"/>
                <w:sz w:val="48"/>
                <w:szCs w:val="48"/>
                <w:rtl/>
                <w:lang w:bidi="ar-DZ"/>
              </w:rPr>
            </w:pPr>
          </w:p>
          <w:p w14:paraId="6BCF155D" w14:textId="77777777" w:rsidR="00F35801" w:rsidRDefault="00F35801" w:rsidP="009A71D6">
            <w:pPr>
              <w:tabs>
                <w:tab w:val="left" w:pos="3880"/>
              </w:tabs>
              <w:bidi/>
              <w:spacing w:line="216" w:lineRule="auto"/>
              <w:rPr>
                <w:rFonts w:cs="Arabic Transparent"/>
                <w:sz w:val="48"/>
                <w:szCs w:val="48"/>
                <w:lang w:bidi="ar-DZ"/>
              </w:rPr>
            </w:pPr>
          </w:p>
          <w:p w14:paraId="02737C50" w14:textId="77777777" w:rsidR="00F35801" w:rsidRDefault="00F35801" w:rsidP="009A71D6">
            <w:pPr>
              <w:tabs>
                <w:tab w:val="left" w:pos="3880"/>
              </w:tabs>
              <w:bidi/>
              <w:spacing w:line="216" w:lineRule="auto"/>
              <w:rPr>
                <w:rFonts w:cs="Arabic Transparent"/>
                <w:sz w:val="48"/>
                <w:szCs w:val="48"/>
                <w:rtl/>
                <w:lang w:bidi="ar-DZ"/>
              </w:rPr>
            </w:pPr>
          </w:p>
          <w:p w14:paraId="2374AF5A" w14:textId="77777777" w:rsidR="00F35801" w:rsidRDefault="00F35801" w:rsidP="009A71D6">
            <w:pPr>
              <w:tabs>
                <w:tab w:val="left" w:pos="3880"/>
              </w:tabs>
              <w:bidi/>
              <w:spacing w:line="216" w:lineRule="auto"/>
              <w:rPr>
                <w:rFonts w:cs="Arabic Transparent"/>
                <w:sz w:val="48"/>
                <w:szCs w:val="48"/>
                <w:rtl/>
                <w:lang w:bidi="ar-DZ"/>
              </w:rPr>
            </w:pPr>
          </w:p>
          <w:p w14:paraId="4E77E291" w14:textId="77777777" w:rsidR="00F35801" w:rsidRDefault="00F35801" w:rsidP="00BD19D5">
            <w:pPr>
              <w:tabs>
                <w:tab w:val="left" w:pos="3880"/>
              </w:tabs>
              <w:bidi/>
              <w:spacing w:line="216" w:lineRule="auto"/>
              <w:jc w:val="center"/>
              <w:rPr>
                <w:rFonts w:cs="Arabic Transparent"/>
                <w:sz w:val="36"/>
                <w:szCs w:val="36"/>
                <w:rtl/>
                <w:lang w:bidi="ar-DZ"/>
              </w:rPr>
            </w:pPr>
            <w:r>
              <w:rPr>
                <w:rFonts w:cs="Arabic Transparent" w:hint="cs"/>
                <w:sz w:val="36"/>
                <w:szCs w:val="36"/>
                <w:rtl/>
                <w:lang w:bidi="ar-DZ"/>
              </w:rPr>
              <w:t>15 د</w:t>
            </w:r>
          </w:p>
          <w:p w14:paraId="683BC178" w14:textId="77777777" w:rsidR="00F35801" w:rsidRDefault="00F35801" w:rsidP="009A71D6">
            <w:pPr>
              <w:tabs>
                <w:tab w:val="left" w:pos="3880"/>
              </w:tabs>
              <w:bidi/>
              <w:spacing w:line="216" w:lineRule="auto"/>
              <w:jc w:val="center"/>
              <w:rPr>
                <w:rFonts w:cs="Arabic Transparent"/>
                <w:sz w:val="36"/>
                <w:szCs w:val="36"/>
                <w:rtl/>
                <w:lang w:bidi="ar-DZ"/>
              </w:rPr>
            </w:pPr>
          </w:p>
          <w:p w14:paraId="577A0EE8" w14:textId="77777777" w:rsidR="00F35801" w:rsidRDefault="00F35801" w:rsidP="009A71D6">
            <w:pPr>
              <w:tabs>
                <w:tab w:val="left" w:pos="3880"/>
              </w:tabs>
              <w:bidi/>
              <w:spacing w:line="216" w:lineRule="auto"/>
              <w:jc w:val="center"/>
              <w:rPr>
                <w:rFonts w:cs="Arabic Transparent"/>
                <w:sz w:val="36"/>
                <w:szCs w:val="36"/>
                <w:rtl/>
                <w:lang w:bidi="ar-DZ"/>
              </w:rPr>
            </w:pPr>
          </w:p>
          <w:p w14:paraId="009AACDB" w14:textId="77777777" w:rsidR="00F35801" w:rsidRDefault="00F35801" w:rsidP="009A71D6">
            <w:pPr>
              <w:tabs>
                <w:tab w:val="left" w:pos="3880"/>
              </w:tabs>
              <w:bidi/>
              <w:spacing w:line="216" w:lineRule="auto"/>
              <w:jc w:val="center"/>
              <w:rPr>
                <w:rFonts w:cs="Arabic Transparent"/>
                <w:sz w:val="36"/>
                <w:szCs w:val="36"/>
                <w:rtl/>
                <w:lang w:bidi="ar-DZ"/>
              </w:rPr>
            </w:pPr>
          </w:p>
          <w:p w14:paraId="48E6077A" w14:textId="77777777" w:rsidR="00F35801" w:rsidRPr="00E2112C" w:rsidRDefault="00F35801" w:rsidP="009A71D6">
            <w:pPr>
              <w:tabs>
                <w:tab w:val="left" w:pos="3880"/>
              </w:tabs>
              <w:bidi/>
              <w:spacing w:line="216" w:lineRule="auto"/>
              <w:jc w:val="center"/>
              <w:rPr>
                <w:rFonts w:cs="Arabic Transparent"/>
                <w:sz w:val="36"/>
                <w:szCs w:val="36"/>
                <w:rtl/>
                <w:lang w:bidi="ar-DZ"/>
              </w:rPr>
            </w:pPr>
          </w:p>
          <w:p w14:paraId="3BB9BCD2" w14:textId="77777777" w:rsidR="00F35801" w:rsidRPr="00AD6F0D" w:rsidRDefault="00F35801" w:rsidP="009A71D6">
            <w:pPr>
              <w:tabs>
                <w:tab w:val="left" w:pos="3880"/>
              </w:tabs>
              <w:bidi/>
              <w:spacing w:line="216" w:lineRule="auto"/>
              <w:jc w:val="center"/>
              <w:rPr>
                <w:rFonts w:cs="Arabic Transparent"/>
                <w:sz w:val="32"/>
                <w:szCs w:val="32"/>
                <w:rtl/>
                <w:lang w:bidi="ar-DZ"/>
              </w:rPr>
            </w:pPr>
            <w:r>
              <w:rPr>
                <w:rFonts w:cs="Arabic Transparent" w:hint="cs"/>
                <w:sz w:val="32"/>
                <w:szCs w:val="32"/>
                <w:rtl/>
                <w:lang w:bidi="ar-DZ"/>
              </w:rPr>
              <w:t xml:space="preserve"> </w:t>
            </w:r>
            <w:r>
              <w:rPr>
                <w:rFonts w:cs="Arabic Transparent" w:hint="cs"/>
                <w:sz w:val="36"/>
                <w:szCs w:val="36"/>
                <w:rtl/>
                <w:lang w:bidi="ar-DZ"/>
              </w:rPr>
              <w:t>15</w:t>
            </w:r>
            <w:r>
              <w:rPr>
                <w:rFonts w:cs="Arabic Transparent" w:hint="cs"/>
                <w:sz w:val="32"/>
                <w:szCs w:val="32"/>
                <w:rtl/>
                <w:lang w:bidi="ar-DZ"/>
              </w:rPr>
              <w:t xml:space="preserve"> </w:t>
            </w:r>
            <w:r w:rsidRPr="00AD6F0D">
              <w:rPr>
                <w:rFonts w:cs="Arabic Transparent" w:hint="cs"/>
                <w:sz w:val="32"/>
                <w:szCs w:val="32"/>
                <w:rtl/>
                <w:lang w:bidi="ar-DZ"/>
              </w:rPr>
              <w:t>د</w:t>
            </w:r>
          </w:p>
          <w:p w14:paraId="5F8DA000" w14:textId="77777777" w:rsidR="00F35801" w:rsidRDefault="00F35801" w:rsidP="009A71D6">
            <w:pPr>
              <w:bidi/>
              <w:spacing w:line="216" w:lineRule="auto"/>
              <w:jc w:val="center"/>
              <w:rPr>
                <w:rFonts w:cs="Arabic Transparent"/>
                <w:sz w:val="44"/>
                <w:szCs w:val="44"/>
                <w:rtl/>
                <w:lang w:bidi="ar-DZ"/>
              </w:rPr>
            </w:pPr>
          </w:p>
          <w:p w14:paraId="5740066D" w14:textId="77777777" w:rsidR="00F35801" w:rsidRDefault="00F35801" w:rsidP="009A71D6">
            <w:pPr>
              <w:bidi/>
              <w:spacing w:line="216" w:lineRule="auto"/>
              <w:jc w:val="center"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  <w:p w14:paraId="4E43690D" w14:textId="77777777" w:rsidR="00F35801" w:rsidRDefault="00F35801" w:rsidP="009A71D6">
            <w:pPr>
              <w:bidi/>
              <w:spacing w:line="216" w:lineRule="auto"/>
              <w:jc w:val="center"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  <w:p w14:paraId="0B21EF51" w14:textId="77777777" w:rsidR="00F35801" w:rsidRDefault="00F35801" w:rsidP="009A71D6">
            <w:pPr>
              <w:bidi/>
              <w:spacing w:line="216" w:lineRule="auto"/>
              <w:jc w:val="center"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  <w:p w14:paraId="2262420E" w14:textId="77777777" w:rsidR="00F35801" w:rsidRDefault="00F35801" w:rsidP="004E375E">
            <w:pPr>
              <w:bidi/>
              <w:spacing w:line="216" w:lineRule="auto"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  <w:p w14:paraId="2E8CD1BA" w14:textId="77777777" w:rsidR="00F35801" w:rsidRPr="00E2112C" w:rsidRDefault="00F35801" w:rsidP="009A71D6">
            <w:pPr>
              <w:bidi/>
              <w:spacing w:line="216" w:lineRule="auto"/>
              <w:jc w:val="center"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  <w:p w14:paraId="23DFB77F" w14:textId="6B56A0B6" w:rsidR="00F35801" w:rsidRDefault="00F35801" w:rsidP="00B0749D">
            <w:pPr>
              <w:tabs>
                <w:tab w:val="left" w:pos="3880"/>
              </w:tabs>
              <w:bidi/>
              <w:spacing w:before="240" w:line="216" w:lineRule="auto"/>
              <w:jc w:val="center"/>
              <w:rPr>
                <w:rFonts w:cs="Arabic Transparent"/>
                <w:sz w:val="32"/>
                <w:szCs w:val="32"/>
                <w:rtl/>
                <w:lang w:bidi="ar-DZ"/>
              </w:rPr>
            </w:pPr>
            <w:r>
              <w:rPr>
                <w:rFonts w:cs="Arabic Transparent" w:hint="cs"/>
                <w:sz w:val="32"/>
                <w:szCs w:val="32"/>
                <w:rtl/>
                <w:lang w:bidi="ar-DZ"/>
              </w:rPr>
              <w:t>10</w:t>
            </w:r>
            <w:r w:rsidRPr="00AD6F0D">
              <w:rPr>
                <w:rFonts w:cs="Arabic Transparent" w:hint="cs"/>
                <w:sz w:val="32"/>
                <w:szCs w:val="32"/>
                <w:rtl/>
                <w:lang w:bidi="ar-DZ"/>
              </w:rPr>
              <w:t>د</w:t>
            </w:r>
          </w:p>
        </w:tc>
        <w:tc>
          <w:tcPr>
            <w:tcW w:w="2224" w:type="dxa"/>
            <w:tcBorders>
              <w:top w:val="single" w:sz="4" w:space="0" w:color="auto"/>
            </w:tcBorders>
          </w:tcPr>
          <w:p w14:paraId="7DD3AB95" w14:textId="77777777" w:rsidR="00F35801" w:rsidRPr="00D03DDB" w:rsidRDefault="00F35801" w:rsidP="009A71D6">
            <w:pPr>
              <w:bidi/>
              <w:spacing w:line="216" w:lineRule="auto"/>
              <w:rPr>
                <w:rFonts w:cs="Arabic Transparent"/>
                <w:sz w:val="32"/>
                <w:szCs w:val="32"/>
                <w:rtl/>
                <w:lang w:bidi="ar-DZ"/>
              </w:rPr>
            </w:pPr>
          </w:p>
          <w:p w14:paraId="5CCD20F1" w14:textId="77777777" w:rsidR="00F35801" w:rsidRDefault="00F35801" w:rsidP="009A71D6">
            <w:pPr>
              <w:bidi/>
              <w:spacing w:line="216" w:lineRule="auto"/>
              <w:rPr>
                <w:rFonts w:cs="Arabic Transparent"/>
                <w:sz w:val="32"/>
                <w:szCs w:val="32"/>
                <w:rtl/>
                <w:lang w:bidi="ar-DZ"/>
              </w:rPr>
            </w:pPr>
          </w:p>
          <w:p w14:paraId="4475A04E" w14:textId="77777777" w:rsidR="00F35801" w:rsidRDefault="00F35801" w:rsidP="009A71D6">
            <w:pPr>
              <w:bidi/>
              <w:spacing w:line="216" w:lineRule="auto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  <w:r w:rsidRPr="007643C1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>عرض انجاز بعض التلاميذ قصد التوضيح أكثر</w:t>
            </w:r>
          </w:p>
          <w:p w14:paraId="6F93B99C" w14:textId="77777777" w:rsidR="00F35801" w:rsidRPr="008302C1" w:rsidRDefault="00F35801" w:rsidP="009A71D6">
            <w:pPr>
              <w:bidi/>
              <w:spacing w:line="216" w:lineRule="auto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  <w:p w14:paraId="11447762" w14:textId="77777777" w:rsidR="00F35801" w:rsidRPr="008302C1" w:rsidRDefault="00F35801" w:rsidP="009A71D6">
            <w:pPr>
              <w:bidi/>
              <w:spacing w:line="216" w:lineRule="auto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  <w:p w14:paraId="0AA498B0" w14:textId="77777777" w:rsidR="00F35801" w:rsidRPr="008302C1" w:rsidRDefault="00F35801" w:rsidP="009A71D6">
            <w:pPr>
              <w:bidi/>
              <w:spacing w:line="216" w:lineRule="auto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  <w:p w14:paraId="6782403F" w14:textId="77777777" w:rsidR="00F35801" w:rsidRPr="008302C1" w:rsidRDefault="00F35801" w:rsidP="009A71D6">
            <w:pPr>
              <w:bidi/>
              <w:spacing w:line="216" w:lineRule="auto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  <w:p w14:paraId="5B96D675" w14:textId="77777777" w:rsidR="00F35801" w:rsidRDefault="00F35801" w:rsidP="009A71D6">
            <w:pPr>
              <w:bidi/>
              <w:spacing w:line="216" w:lineRule="auto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  <w:p w14:paraId="44AE2C55" w14:textId="77777777" w:rsidR="00F35801" w:rsidRDefault="00F35801" w:rsidP="009A71D6">
            <w:pPr>
              <w:bidi/>
              <w:spacing w:line="216" w:lineRule="auto"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</w:p>
          <w:p w14:paraId="68E78CF2" w14:textId="77777777" w:rsidR="00F35801" w:rsidRDefault="00F35801" w:rsidP="009A71D6">
            <w:pPr>
              <w:bidi/>
              <w:spacing w:line="216" w:lineRule="auto"/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</w:pPr>
          </w:p>
          <w:p w14:paraId="723EDF39" w14:textId="77777777" w:rsidR="00F264F2" w:rsidRDefault="00F264F2" w:rsidP="00F264F2">
            <w:pPr>
              <w:bidi/>
              <w:spacing w:line="216" w:lineRule="auto"/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</w:pPr>
          </w:p>
          <w:p w14:paraId="71068AE9" w14:textId="77777777" w:rsidR="00F264F2" w:rsidRDefault="00F264F2" w:rsidP="00F264F2">
            <w:pPr>
              <w:bidi/>
              <w:spacing w:line="216" w:lineRule="auto"/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</w:pPr>
          </w:p>
          <w:p w14:paraId="230BFA91" w14:textId="77777777" w:rsidR="00F264F2" w:rsidRDefault="00F264F2" w:rsidP="00F264F2">
            <w:pPr>
              <w:bidi/>
              <w:spacing w:line="216" w:lineRule="auto"/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</w:pPr>
          </w:p>
          <w:p w14:paraId="1D985223" w14:textId="77777777" w:rsidR="00F264F2" w:rsidRDefault="00F264F2" w:rsidP="00F264F2">
            <w:pPr>
              <w:bidi/>
              <w:spacing w:line="216" w:lineRule="auto"/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</w:pPr>
          </w:p>
          <w:p w14:paraId="7793CACC" w14:textId="77777777" w:rsidR="00F264F2" w:rsidRDefault="00F264F2" w:rsidP="00F264F2">
            <w:pPr>
              <w:bidi/>
              <w:spacing w:line="216" w:lineRule="auto"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</w:p>
          <w:p w14:paraId="1617187A" w14:textId="77777777" w:rsidR="00F35801" w:rsidRDefault="00F35801" w:rsidP="009A71D6">
            <w:pPr>
              <w:bidi/>
              <w:spacing w:line="216" w:lineRule="auto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  <w:proofErr w:type="gramStart"/>
            <w:r w:rsidRPr="008302C1"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مناقشة</w:t>
            </w:r>
            <w:proofErr w:type="gramEnd"/>
            <w:r w:rsidRPr="008302C1"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النشاط التقويمي</w:t>
            </w:r>
          </w:p>
          <w:p w14:paraId="0F12BDC4" w14:textId="77777777" w:rsidR="00F35801" w:rsidRDefault="00F35801" w:rsidP="009A71D6">
            <w:pPr>
              <w:bidi/>
              <w:spacing w:line="216" w:lineRule="auto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  <w:r w:rsidRPr="008302C1"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في القسم</w:t>
            </w:r>
          </w:p>
          <w:p w14:paraId="5D06B994" w14:textId="77777777" w:rsidR="00F35801" w:rsidRDefault="00F35801" w:rsidP="009A71D6">
            <w:pPr>
              <w:bidi/>
              <w:spacing w:line="216" w:lineRule="auto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  <w:p w14:paraId="61199EE3" w14:textId="77777777" w:rsidR="004E375E" w:rsidRDefault="004E375E" w:rsidP="004E375E">
            <w:pPr>
              <w:bidi/>
              <w:spacing w:line="216" w:lineRule="auto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  <w:p w14:paraId="2EF152EB" w14:textId="77777777" w:rsidR="004E375E" w:rsidRDefault="004E375E" w:rsidP="004E375E">
            <w:pPr>
              <w:bidi/>
              <w:spacing w:line="216" w:lineRule="auto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  <w:p w14:paraId="2B7EFB6C" w14:textId="77777777" w:rsidR="00F35801" w:rsidRDefault="00F35801" w:rsidP="0042511A">
            <w:pPr>
              <w:bidi/>
              <w:spacing w:line="216" w:lineRule="auto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  <w:p w14:paraId="41802BB6" w14:textId="77777777" w:rsidR="00F35801" w:rsidRDefault="00F35801" w:rsidP="0042511A">
            <w:pPr>
              <w:bidi/>
              <w:spacing w:line="216" w:lineRule="auto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  <w:p w14:paraId="05FCE5E0" w14:textId="77777777" w:rsidR="00F35801" w:rsidRDefault="00F35801" w:rsidP="004E375E">
            <w:pPr>
              <w:bidi/>
              <w:spacing w:line="216" w:lineRule="auto"/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</w:pPr>
            <w:r w:rsidRPr="008302C1"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التمرين المنزلي </w:t>
            </w:r>
            <w:r w:rsidR="004E375E"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كتوظيف </w:t>
            </w:r>
            <w:proofErr w:type="spellStart"/>
            <w:r w:rsidR="004E375E"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لطيقة</w:t>
            </w:r>
            <w:proofErr w:type="spellEnd"/>
            <w:r w:rsidR="004E375E"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اثبات ان اربع نقط تنتمي الى مستوي </w:t>
            </w:r>
          </w:p>
          <w:p w14:paraId="520B739A" w14:textId="77777777" w:rsidR="00EB0A37" w:rsidRDefault="00EB0A37" w:rsidP="00EB0A37">
            <w:pPr>
              <w:bidi/>
              <w:spacing w:line="216" w:lineRule="auto"/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</w:pPr>
          </w:p>
          <w:p w14:paraId="1C5EC1C0" w14:textId="77777777" w:rsidR="00EB0A37" w:rsidRDefault="00EB0A37" w:rsidP="00EB0A37">
            <w:pPr>
              <w:bidi/>
              <w:spacing w:line="216" w:lineRule="auto"/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</w:pPr>
          </w:p>
          <w:p w14:paraId="588F41A0" w14:textId="35AB98AA" w:rsidR="00EB0A37" w:rsidRDefault="00EB0A37" w:rsidP="00EB0A37">
            <w:pPr>
              <w:bidi/>
              <w:spacing w:line="216" w:lineRule="auto"/>
              <w:rPr>
                <w:rFonts w:cs="Arabic Transparent"/>
                <w:sz w:val="32"/>
                <w:szCs w:val="32"/>
                <w:rtl/>
                <w:lang w:bidi="ar-DZ"/>
              </w:rPr>
            </w:pPr>
          </w:p>
        </w:tc>
      </w:tr>
    </w:tbl>
    <w:p w14:paraId="083BA9CD" w14:textId="73EDD478" w:rsidR="00EB0A37" w:rsidRPr="003A1E5E" w:rsidRDefault="0067701A" w:rsidP="00EB0A37">
      <w:pPr>
        <w:shd w:val="clear" w:color="auto" w:fill="E5B8B7" w:themeFill="accent2" w:themeFillTint="66"/>
        <w:tabs>
          <w:tab w:val="left" w:pos="3880"/>
        </w:tabs>
        <w:jc w:val="center"/>
        <w:rPr>
          <w:rFonts w:ascii="Arabic Typesetting" w:hAnsi="Arabic Typesetting" w:cs="AdvertisingBold"/>
          <w:color w:val="0000FF"/>
          <w:sz w:val="28"/>
          <w:szCs w:val="28"/>
        </w:rPr>
      </w:pPr>
      <w:proofErr w:type="gramStart"/>
      <w:r w:rsidRPr="009117D3">
        <w:rPr>
          <w:rFonts w:ascii="Arabic Typesetting" w:hAnsi="Arabic Typesetting" w:cs="AdvertisingBold" w:hint="cs"/>
          <w:color w:val="0000FF"/>
          <w:sz w:val="28"/>
          <w:szCs w:val="28"/>
          <w:rtl/>
        </w:rPr>
        <w:lastRenderedPageBreak/>
        <w:t>تحضير</w:t>
      </w:r>
      <w:proofErr w:type="gramEnd"/>
      <w:r w:rsidRPr="009117D3">
        <w:rPr>
          <w:rFonts w:ascii="Arabic Typesetting" w:hAnsi="Arabic Typesetting" w:cs="AdvertisingBold" w:hint="cs"/>
          <w:color w:val="0000FF"/>
          <w:sz w:val="28"/>
          <w:szCs w:val="28"/>
          <w:rtl/>
        </w:rPr>
        <w:t xml:space="preserve"> الدرس</w:t>
      </w:r>
    </w:p>
    <w:p w14:paraId="1C1204F0" w14:textId="5DB3BC95" w:rsidR="00FE02E5" w:rsidRPr="003A1E5E" w:rsidRDefault="003A1E5E" w:rsidP="003A1E5E">
      <w:pPr>
        <w:tabs>
          <w:tab w:val="left" w:pos="5589"/>
        </w:tabs>
        <w:bidi/>
        <w:spacing w:before="240" w:line="276" w:lineRule="auto"/>
        <w:ind w:left="-1" w:firstLine="142"/>
        <w:rPr>
          <w:rFonts w:ascii="Arabic Typesetting" w:hAnsi="Arabic Typesetting" w:cs="Barada Reqa"/>
          <w:color w:val="FF0000"/>
          <w:sz w:val="30"/>
          <w:szCs w:val="30"/>
          <w:lang w:bidi="ar-DZ"/>
        </w:rPr>
      </w:pPr>
      <w:r w:rsidRPr="00FE02E5">
        <w:rPr>
          <w:rFonts w:ascii="Arabic Typesetting" w:hAnsi="Arabic Typesetting" w:cs="Barada Reqa" w:hint="cs"/>
          <w:color w:val="FF0000"/>
          <w:sz w:val="30"/>
          <w:szCs w:val="30"/>
          <w:lang w:bidi="ar-DZ"/>
        </w:rPr>
        <w:sym w:font="Webdings" w:char="F0EB"/>
      </w:r>
      <w:r w:rsidR="00FE02E5" w:rsidRPr="00FE02E5">
        <w:rPr>
          <w:rFonts w:ascii="Arabic Typesetting" w:hAnsi="Arabic Typesetting" w:cs="Barada Reqa" w:hint="cs"/>
          <w:color w:val="FF0000"/>
          <w:sz w:val="30"/>
          <w:szCs w:val="30"/>
          <w:u w:val="single"/>
          <w:rtl/>
          <w:lang w:bidi="ar-DZ"/>
        </w:rPr>
        <w:t xml:space="preserve">مناقشة </w:t>
      </w:r>
      <w:proofErr w:type="gramStart"/>
      <w:r w:rsidR="00FE02E5" w:rsidRPr="00FE02E5">
        <w:rPr>
          <w:rFonts w:ascii="Arabic Typesetting" w:hAnsi="Arabic Typesetting" w:cs="Barada Reqa" w:hint="cs"/>
          <w:color w:val="FF0000"/>
          <w:sz w:val="30"/>
          <w:szCs w:val="30"/>
          <w:u w:val="single"/>
          <w:rtl/>
          <w:lang w:bidi="ar-DZ"/>
        </w:rPr>
        <w:t>النشاط :</w:t>
      </w:r>
      <w:proofErr w:type="gramEnd"/>
    </w:p>
    <w:p w14:paraId="3A99EDBC" w14:textId="5CB6A241" w:rsidR="005A01C0" w:rsidRPr="005844AE" w:rsidRDefault="005A01C0" w:rsidP="005844AE">
      <w:pPr>
        <w:pStyle w:val="Paragraphedeliste"/>
        <w:numPr>
          <w:ilvl w:val="0"/>
          <w:numId w:val="32"/>
        </w:numPr>
        <w:bidi/>
        <w:spacing w:line="216" w:lineRule="auto"/>
        <w:ind w:left="424"/>
        <w:rPr>
          <w:rFonts w:ascii="Arabic Typesetting" w:hAnsi="Arabic Typesetting" w:cs="Arabic Typesetting"/>
          <w:sz w:val="36"/>
          <w:szCs w:val="36"/>
        </w:rPr>
      </w:pPr>
      <w:r w:rsidRPr="005844AE">
        <w:rPr>
          <w:rFonts w:ascii="Arabic Typesetting" w:hAnsi="Arabic Typesetting" w:cs="Arabic Typesetting" w:hint="cs"/>
          <w:sz w:val="36"/>
          <w:szCs w:val="36"/>
          <w:rtl/>
        </w:rPr>
        <w:t>ت</w:t>
      </w:r>
      <w:r w:rsidRPr="005844AE">
        <w:rPr>
          <w:rFonts w:ascii="Arabic Typesetting" w:hAnsi="Arabic Typesetting" w:cs="Arabic Typesetting" w:hint="cs"/>
          <w:sz w:val="36"/>
          <w:szCs w:val="36"/>
          <w:rtl/>
        </w:rPr>
        <w:t>ع</w:t>
      </w:r>
      <w:r w:rsidRPr="005844AE">
        <w:rPr>
          <w:rFonts w:ascii="Arabic Typesetting" w:hAnsi="Arabic Typesetting" w:cs="Arabic Typesetting" w:hint="cs"/>
          <w:sz w:val="36"/>
          <w:szCs w:val="36"/>
          <w:rtl/>
        </w:rPr>
        <w:t>ي</w:t>
      </w:r>
      <w:r w:rsidRPr="005844AE">
        <w:rPr>
          <w:rFonts w:ascii="Arabic Typesetting" w:hAnsi="Arabic Typesetting" w:cs="Arabic Typesetting" w:hint="cs"/>
          <w:sz w:val="36"/>
          <w:szCs w:val="36"/>
          <w:rtl/>
        </w:rPr>
        <w:t>ين جميع</w:t>
      </w:r>
      <w:r w:rsidRPr="005844AE">
        <w:rPr>
          <w:rFonts w:ascii="Arabic Typesetting" w:hAnsi="Arabic Typesetting" w:cs="Arabic Typesetting"/>
          <w:sz w:val="36"/>
          <w:szCs w:val="36"/>
        </w:rPr>
        <w:t xml:space="preserve"> </w:t>
      </w:r>
      <w:r w:rsidRPr="005844AE">
        <w:rPr>
          <w:rFonts w:ascii="Arabic Typesetting" w:hAnsi="Arabic Typesetting" w:cs="Arabic Typesetting" w:hint="cs"/>
          <w:sz w:val="36"/>
          <w:szCs w:val="36"/>
          <w:rtl/>
        </w:rPr>
        <w:t>المستقيمات التي توازي المستوي</w:t>
      </w:r>
      <w:r w:rsidR="003A3341" w:rsidRPr="008F7D86">
        <w:rPr>
          <w:position w:val="-14"/>
        </w:rPr>
        <w:object w:dxaOrig="1080" w:dyaOrig="420" w14:anchorId="07173F8B">
          <v:shape id="_x0000_i1029" type="#_x0000_t75" style="width:53.65pt;height:21.05pt" o:ole="" filled="t">
            <v:imagedata r:id="rId13" o:title=""/>
          </v:shape>
          <o:OLEObject Type="Embed" ProgID="Equation.DSMT4" ShapeID="_x0000_i1029" DrawAspect="Content" ObjectID="_1617509873" r:id="rId23"/>
        </w:object>
      </w:r>
      <w:proofErr w:type="gramStart"/>
      <w:r w:rsidR="003A3341" w:rsidRPr="005844AE">
        <w:rPr>
          <w:rFonts w:ascii="Arabic Typesetting" w:hAnsi="Arabic Typesetting" w:cs="Arabic Typesetting" w:hint="cs"/>
          <w:sz w:val="36"/>
          <w:szCs w:val="36"/>
          <w:rtl/>
        </w:rPr>
        <w:t xml:space="preserve"> :</w:t>
      </w:r>
      <w:proofErr w:type="gramEnd"/>
      <w:r w:rsidRPr="005844AE">
        <w:rPr>
          <w:rFonts w:ascii="Arabic Typesetting" w:hAnsi="Arabic Typesetting" w:cs="Arabic Typesetting" w:hint="cs"/>
          <w:sz w:val="36"/>
          <w:szCs w:val="36"/>
          <w:rtl/>
        </w:rPr>
        <w:t xml:space="preserve"> </w:t>
      </w:r>
    </w:p>
    <w:p w14:paraId="3A441B17" w14:textId="61D00AEF" w:rsidR="005844AE" w:rsidRDefault="005844AE" w:rsidP="005844AE">
      <w:pPr>
        <w:bidi/>
        <w:ind w:left="424"/>
        <w:rPr>
          <w:rFonts w:ascii="Arabic Typesetting" w:hAnsi="Arabic Typesetting" w:cs="Arabic Typesetting" w:hint="cs"/>
          <w:position w:val="-14"/>
          <w:sz w:val="36"/>
          <w:szCs w:val="36"/>
          <w:rtl/>
        </w:rPr>
      </w:pPr>
      <w:r w:rsidRPr="008F7D86">
        <w:rPr>
          <w:rFonts w:ascii="Arabic Typesetting" w:hAnsi="Arabic Typesetting" w:cs="Arabic Typesetting"/>
          <w:position w:val="-14"/>
          <w:sz w:val="36"/>
          <w:szCs w:val="36"/>
        </w:rPr>
        <w:object w:dxaOrig="2860" w:dyaOrig="420" w14:anchorId="6B502185">
          <v:shape id="_x0000_i1030" type="#_x0000_t75" style="width:141.95pt;height:21.05pt" o:ole="" filled="t">
            <v:imagedata r:id="rId24" o:title=""/>
          </v:shape>
          <o:OLEObject Type="Embed" ProgID="Equation.DSMT4" ShapeID="_x0000_i1030" DrawAspect="Content" ObjectID="_1617509874" r:id="rId25"/>
        </w:object>
      </w:r>
    </w:p>
    <w:p w14:paraId="3CF72EB0" w14:textId="76368016" w:rsidR="005A01C0" w:rsidRPr="005844AE" w:rsidRDefault="005844AE" w:rsidP="005844AE">
      <w:pPr>
        <w:pStyle w:val="Paragraphedeliste"/>
        <w:numPr>
          <w:ilvl w:val="0"/>
          <w:numId w:val="32"/>
        </w:numPr>
        <w:bidi/>
        <w:ind w:left="424"/>
        <w:rPr>
          <w:rFonts w:ascii="Arabic Typesetting" w:hAnsi="Arabic Typesetting" w:cs="Arabic Typesetting"/>
          <w:position w:val="-14"/>
          <w:sz w:val="36"/>
          <w:szCs w:val="36"/>
        </w:rPr>
      </w:pPr>
      <w:r w:rsidRPr="005844AE">
        <w:rPr>
          <w:rFonts w:ascii="Arabic Typesetting" w:hAnsi="Arabic Typesetting" w:cs="Arabic Typesetting" w:hint="cs"/>
          <w:b/>
          <w:sz w:val="36"/>
          <w:szCs w:val="36"/>
          <w:rtl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نعم المستقيم </w:t>
      </w:r>
      <w:r w:rsidRPr="00F95C71">
        <w:rPr>
          <w:position w:val="-14"/>
        </w:rPr>
        <w:object w:dxaOrig="660" w:dyaOrig="420" w14:anchorId="6CFD9D2C">
          <v:shape id="_x0000_i1031" type="#_x0000_t75" style="width:33.3pt;height:21.05pt" o:ole="">
            <v:imagedata r:id="rId26" o:title=""/>
          </v:shape>
          <o:OLEObject Type="Embed" ProgID="Equation.DSMT4" ShapeID="_x0000_i1031" DrawAspect="Content" ObjectID="_1617509875" r:id="rId27"/>
        </w:object>
      </w:r>
      <w:r>
        <w:rPr>
          <w:rFonts w:hint="cs"/>
          <w:rtl/>
        </w:rPr>
        <w:t xml:space="preserve"> </w:t>
      </w:r>
      <w:r w:rsidRPr="005844AE">
        <w:rPr>
          <w:rFonts w:ascii="Arabic Typesetting" w:hAnsi="Arabic Typesetting" w:cs="Arabic Typesetting" w:hint="cs"/>
          <w:b/>
          <w:sz w:val="36"/>
          <w:szCs w:val="36"/>
          <w:rtl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يوازي المستوي </w:t>
      </w:r>
      <w:r w:rsidRPr="008F7D86">
        <w:rPr>
          <w:position w:val="-14"/>
        </w:rPr>
        <w:object w:dxaOrig="1040" w:dyaOrig="420" w14:anchorId="2C4B5DAA">
          <v:shape id="_x0000_i1033" type="#_x0000_t75" style="width:51.6pt;height:21.05pt" o:ole="" filled="t">
            <v:imagedata r:id="rId28" o:title=""/>
          </v:shape>
          <o:OLEObject Type="Embed" ProgID="Equation.DSMT4" ShapeID="_x0000_i1033" DrawAspect="Content" ObjectID="_1617509876" r:id="rId29"/>
        </w:object>
      </w:r>
      <w:r w:rsidRPr="005844AE">
        <w:rPr>
          <w:rFonts w:ascii="Arabic Typesetting" w:hAnsi="Arabic Typesetting" w:cs="Arabic Typesetting" w:hint="cs"/>
          <w:b/>
          <w:sz w:val="36"/>
          <w:szCs w:val="36"/>
          <w:rtl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لأن </w:t>
      </w:r>
      <w:r w:rsidR="005A01C0" w:rsidRPr="005844AE">
        <w:rPr>
          <w:rFonts w:ascii="Arabic Typesetting" w:hAnsi="Arabic Typesetting" w:cs="Arabic Typesetting"/>
          <w:b/>
          <w:sz w:val="36"/>
          <w:szCs w:val="3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المستقيم </w:t>
      </w:r>
      <w:r w:rsidRPr="00F95C71">
        <w:rPr>
          <w:position w:val="-14"/>
        </w:rPr>
        <w:object w:dxaOrig="660" w:dyaOrig="420" w14:anchorId="11628B8C">
          <v:shape id="_x0000_i1032" type="#_x0000_t75" style="width:33.3pt;height:21.05pt" o:ole="">
            <v:imagedata r:id="rId26" o:title=""/>
          </v:shape>
          <o:OLEObject Type="Embed" ProgID="Equation.DSMT4" ShapeID="_x0000_i1032" DrawAspect="Content" ObjectID="_1617509877" r:id="rId30"/>
        </w:object>
      </w:r>
      <w:r w:rsidR="005A01C0" w:rsidRPr="005844AE">
        <w:rPr>
          <w:rFonts w:ascii="Arabic Typesetting" w:hAnsi="Arabic Typesetting" w:cs="Arabic Typesetting"/>
          <w:b/>
          <w:sz w:val="36"/>
          <w:szCs w:val="3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 محتوى في</w:t>
      </w:r>
      <w:r w:rsidRPr="005844AE">
        <w:rPr>
          <w:rFonts w:ascii="Arabic Typesetting" w:hAnsi="Arabic Typesetting" w:cs="Arabic Typesetting"/>
          <w:b/>
          <w:sz w:val="36"/>
          <w:szCs w:val="36"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 </w:t>
      </w:r>
      <w:r w:rsidRPr="005844AE">
        <w:rPr>
          <w:rFonts w:ascii="Arabic Typesetting" w:hAnsi="Arabic Typesetting" w:cs="Arabic Typesetting" w:hint="cs"/>
          <w:b/>
          <w:sz w:val="36"/>
          <w:szCs w:val="36"/>
          <w:rtl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المستوي</w:t>
      </w:r>
      <w:r w:rsidR="005A01C0" w:rsidRPr="005844AE">
        <w:rPr>
          <w:rFonts w:ascii="Arabic Typesetting" w:hAnsi="Arabic Typesetting" w:cs="Arabic Typesetting"/>
          <w:b/>
          <w:sz w:val="36"/>
          <w:szCs w:val="3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 </w:t>
      </w:r>
      <w:r w:rsidRPr="008F7D86">
        <w:rPr>
          <w:position w:val="-14"/>
        </w:rPr>
        <w:object w:dxaOrig="1040" w:dyaOrig="420" w14:anchorId="21AF896D">
          <v:shape id="_x0000_i1034" type="#_x0000_t75" style="width:51.6pt;height:21.05pt" o:ole="" filled="t">
            <v:imagedata r:id="rId28" o:title=""/>
          </v:shape>
          <o:OLEObject Type="Embed" ProgID="Equation.DSMT4" ShapeID="_x0000_i1034" DrawAspect="Content" ObjectID="_1617509878" r:id="rId31"/>
        </w:object>
      </w:r>
      <w:r w:rsidR="005A01C0" w:rsidRPr="005844AE">
        <w:rPr>
          <w:rFonts w:ascii="Arabic Typesetting" w:hAnsi="Arabic Typesetting" w:cs="Arabic Typesetting"/>
          <w:bCs/>
          <w:sz w:val="36"/>
          <w:szCs w:val="3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 </w:t>
      </w:r>
    </w:p>
    <w:p w14:paraId="71C6E6B5" w14:textId="2D15FAAF" w:rsidR="005A01C0" w:rsidRPr="005844AE" w:rsidRDefault="005844AE" w:rsidP="005844AE">
      <w:pPr>
        <w:pStyle w:val="Paragraphedeliste"/>
        <w:numPr>
          <w:ilvl w:val="0"/>
          <w:numId w:val="32"/>
        </w:numPr>
        <w:bidi/>
        <w:ind w:left="424"/>
        <w:rPr>
          <w:rFonts w:ascii="Arabic Typesetting" w:hAnsi="Arabic Typesetting" w:cs="Arabic Typesetting"/>
          <w:position w:val="-14"/>
          <w:sz w:val="36"/>
          <w:szCs w:val="36"/>
        </w:rPr>
      </w:pPr>
      <w:r w:rsidRPr="005844AE">
        <w:rPr>
          <w:rFonts w:ascii="Arabic Typesetting" w:hAnsi="Arabic Typesetting" w:cs="Arabic Typesetting" w:hint="cs"/>
          <w:b/>
          <w:sz w:val="36"/>
          <w:szCs w:val="36"/>
          <w:rtl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نعم المستقيم </w:t>
      </w:r>
      <w:r w:rsidRPr="00F95C71">
        <w:rPr>
          <w:position w:val="-14"/>
        </w:rPr>
        <w:object w:dxaOrig="660" w:dyaOrig="420" w14:anchorId="13DC447C">
          <v:shape id="_x0000_i1035" type="#_x0000_t75" style="width:33.3pt;height:21.05pt" o:ole="">
            <v:imagedata r:id="rId26" o:title=""/>
          </v:shape>
          <o:OLEObject Type="Embed" ProgID="Equation.DSMT4" ShapeID="_x0000_i1035" DrawAspect="Content" ObjectID="_1617509879" r:id="rId32"/>
        </w:object>
      </w:r>
      <w:r>
        <w:rPr>
          <w:rFonts w:hint="cs"/>
          <w:rtl/>
        </w:rPr>
        <w:t xml:space="preserve"> </w:t>
      </w:r>
      <w:r w:rsidRPr="005844AE">
        <w:rPr>
          <w:rFonts w:ascii="Arabic Typesetting" w:hAnsi="Arabic Typesetting" w:cs="Arabic Typesetting" w:hint="cs"/>
          <w:b/>
          <w:sz w:val="36"/>
          <w:szCs w:val="36"/>
          <w:rtl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يوازي المستوي </w:t>
      </w:r>
      <w:r w:rsidRPr="008F7D86">
        <w:rPr>
          <w:position w:val="-14"/>
        </w:rPr>
        <w:object w:dxaOrig="1040" w:dyaOrig="420" w14:anchorId="043C1002">
          <v:shape id="_x0000_i1037" type="#_x0000_t75" style="width:51.6pt;height:21.05pt" o:ole="" filled="t">
            <v:imagedata r:id="rId33" o:title=""/>
          </v:shape>
          <o:OLEObject Type="Embed" ProgID="Equation.DSMT4" ShapeID="_x0000_i1037" DrawAspect="Content" ObjectID="_1617509880" r:id="rId34"/>
        </w:object>
      </w:r>
      <w:r w:rsidRPr="005844AE">
        <w:rPr>
          <w:rFonts w:ascii="Arabic Typesetting" w:hAnsi="Arabic Typesetting" w:cs="Arabic Typesetting" w:hint="cs"/>
          <w:b/>
          <w:sz w:val="36"/>
          <w:szCs w:val="36"/>
          <w:rtl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لأن </w:t>
      </w:r>
      <w:r w:rsidRPr="005844AE">
        <w:rPr>
          <w:rFonts w:ascii="Arabic Typesetting" w:hAnsi="Arabic Typesetting" w:cs="Arabic Typesetting"/>
          <w:b/>
          <w:sz w:val="36"/>
          <w:szCs w:val="3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المستقيم </w:t>
      </w:r>
      <w:r w:rsidRPr="00F95C71">
        <w:rPr>
          <w:position w:val="-14"/>
        </w:rPr>
        <w:object w:dxaOrig="660" w:dyaOrig="420" w14:anchorId="0F3ED0BB">
          <v:shape id="_x0000_i1036" type="#_x0000_t75" style="width:33.3pt;height:21.05pt" o:ole="">
            <v:imagedata r:id="rId26" o:title=""/>
          </v:shape>
          <o:OLEObject Type="Embed" ProgID="Equation.DSMT4" ShapeID="_x0000_i1036" DrawAspect="Content" ObjectID="_1617509881" r:id="rId35"/>
        </w:object>
      </w:r>
      <w:r w:rsidRPr="005844AE">
        <w:rPr>
          <w:rFonts w:ascii="Arabic Typesetting" w:hAnsi="Arabic Typesetting" w:cs="Arabic Typesetting"/>
          <w:b/>
          <w:sz w:val="36"/>
          <w:szCs w:val="3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 </w:t>
      </w:r>
      <w:r>
        <w:rPr>
          <w:rFonts w:ascii="Arabic Typesetting" w:hAnsi="Arabic Typesetting" w:cs="Arabic Typesetting" w:hint="cs"/>
          <w:b/>
          <w:sz w:val="36"/>
          <w:szCs w:val="36"/>
          <w:rtl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يوازي المستقيم</w:t>
      </w:r>
      <w:r w:rsidRPr="005844AE">
        <w:rPr>
          <w:rFonts w:ascii="Arabic Typesetting" w:hAnsi="Arabic Typesetting" w:cs="Arabic Typesetting"/>
          <w:b/>
          <w:sz w:val="36"/>
          <w:szCs w:val="3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 </w:t>
      </w:r>
      <w:r w:rsidRPr="008F7D86">
        <w:rPr>
          <w:position w:val="-14"/>
        </w:rPr>
        <w:object w:dxaOrig="660" w:dyaOrig="420" w14:anchorId="77DA4BA7">
          <v:shape id="_x0000_i1038" type="#_x0000_t75" style="width:32.6pt;height:21.05pt" o:ole="" filled="t">
            <v:imagedata r:id="rId36" o:title=""/>
          </v:shape>
          <o:OLEObject Type="Embed" ProgID="Equation.DSMT4" ShapeID="_x0000_i1038" DrawAspect="Content" ObjectID="_1617509882" r:id="rId37"/>
        </w:object>
      </w:r>
      <w:r w:rsidRPr="005844AE">
        <w:rPr>
          <w:rFonts w:ascii="Arabic Typesetting" w:hAnsi="Arabic Typesetting" w:cs="Arabic Typesetting"/>
          <w:bCs/>
          <w:sz w:val="36"/>
          <w:szCs w:val="3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 </w:t>
      </w:r>
    </w:p>
    <w:p w14:paraId="15FD596E" w14:textId="77777777" w:rsidR="000F42C9" w:rsidRPr="005A01C0" w:rsidRDefault="000F42C9" w:rsidP="000F42C9">
      <w:pPr>
        <w:pStyle w:val="Paragraphedeliste"/>
        <w:tabs>
          <w:tab w:val="left" w:pos="8496"/>
        </w:tabs>
        <w:bidi/>
        <w:spacing w:line="360" w:lineRule="auto"/>
        <w:rPr>
          <w:rFonts w:ascii="Arabic Typesetting" w:hAnsi="Arabic Typesetting" w:cs="Barada Reqa"/>
          <w:color w:val="0000FF"/>
          <w:sz w:val="30"/>
          <w:szCs w:val="30"/>
          <w:rtl/>
          <w:lang w:bidi="ar-DZ"/>
        </w:rPr>
      </w:pPr>
    </w:p>
    <w:p w14:paraId="335C8D48" w14:textId="14790251" w:rsidR="000F42C9" w:rsidRDefault="00B6136A" w:rsidP="000F42C9">
      <w:pPr>
        <w:pStyle w:val="Paragraphedeliste"/>
        <w:tabs>
          <w:tab w:val="left" w:pos="8496"/>
        </w:tabs>
        <w:bidi/>
        <w:spacing w:line="360" w:lineRule="auto"/>
        <w:rPr>
          <w:rFonts w:ascii="Arabic Typesetting" w:hAnsi="Arabic Typesetting" w:cs="Barada Reqa"/>
          <w:color w:val="0000FF"/>
          <w:sz w:val="30"/>
          <w:szCs w:val="30"/>
          <w:lang w:bidi="ar-DZ"/>
        </w:rPr>
      </w:pPr>
      <w:r>
        <w:rPr>
          <w:rFonts w:ascii="Arabic Typesetting" w:hAnsi="Arabic Typesetting" w:cs="Barada Reqa" w:hint="cs"/>
          <w:color w:val="0000FF"/>
          <w:sz w:val="30"/>
          <w:szCs w:val="30"/>
          <w:rtl/>
          <w:lang w:bidi="ar-DZ"/>
        </w:rPr>
        <w:t>إذن كيف يكون مستقيم يوازي مستوي</w:t>
      </w:r>
      <w:r w:rsidR="005B055C">
        <w:rPr>
          <w:rFonts w:ascii="Arabic Typesetting" w:hAnsi="Arabic Typesetting" w:cs="Barada Reqa"/>
          <w:color w:val="0000FF"/>
          <w:sz w:val="30"/>
          <w:szCs w:val="30"/>
          <w:rtl/>
          <w:lang w:bidi="ar-DZ"/>
        </w:rPr>
        <w:t>–§§</w:t>
      </w:r>
    </w:p>
    <w:p w14:paraId="194AC86D" w14:textId="3EAC140A" w:rsidR="00700CB8" w:rsidRPr="00AE1EF0" w:rsidRDefault="00700CB8" w:rsidP="00AE1EF0">
      <w:pPr>
        <w:pStyle w:val="Paragraphedeliste"/>
        <w:numPr>
          <w:ilvl w:val="0"/>
          <w:numId w:val="27"/>
        </w:numPr>
        <w:pBdr>
          <w:top w:val="double" w:sz="12" w:space="1" w:color="auto"/>
          <w:left w:val="double" w:sz="12" w:space="4" w:color="auto"/>
          <w:bottom w:val="double" w:sz="12" w:space="1" w:color="auto"/>
          <w:right w:val="double" w:sz="12" w:space="4" w:color="auto"/>
        </w:pBdr>
        <w:shd w:val="clear" w:color="auto" w:fill="B6DDE8" w:themeFill="accent5" w:themeFillTint="66"/>
        <w:bidi/>
        <w:spacing w:line="276" w:lineRule="auto"/>
        <w:ind w:right="720"/>
        <w:jc w:val="center"/>
        <w:rPr>
          <w:rFonts w:ascii="Arabic Typesetting" w:hAnsi="Arabic Typesetting" w:cs="AdvertisingBold"/>
          <w:b/>
          <w:sz w:val="36"/>
          <w:szCs w:val="36"/>
          <w:rtl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</w:pPr>
      <w:r w:rsidRPr="00AE1EF0">
        <w:rPr>
          <w:rFonts w:ascii="Arabic Typesetting" w:hAnsi="Arabic Typesetting" w:cs="AdvertisingBold" w:hint="cs"/>
          <w:b/>
          <w:sz w:val="36"/>
          <w:szCs w:val="36"/>
          <w:rtl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 xml:space="preserve">المستقيمات والمستويات </w:t>
      </w:r>
      <w:proofErr w:type="gramStart"/>
      <w:r w:rsidRPr="00AE1EF0">
        <w:rPr>
          <w:rFonts w:ascii="Arabic Typesetting" w:hAnsi="Arabic Typesetting" w:cs="AdvertisingBold" w:hint="cs"/>
          <w:b/>
          <w:sz w:val="36"/>
          <w:szCs w:val="36"/>
          <w:rtl/>
          <w:lang w:bidi="ar-DZ"/>
          <w14:shadow w14:blurRad="25501" w14:dist="22999" w14:dir="7020000" w14:sx="100000" w14:sy="100000" w14:kx="0" w14:ky="0" w14:algn="tl">
            <w14:srgbClr w14:val="000000">
              <w14:alpha w14:val="50000"/>
            </w14:srgbClr>
          </w14:shadow>
          <w14:textOutline w14:w="9004" w14:cap="flat" w14:cmpd="sng" w14:algn="ctr">
            <w14:solidFill>
              <w14:schemeClr w14:val="accent2">
                <w14:satMod w14:val="140000"/>
              </w14:schemeClr>
            </w14:solidFill>
            <w14:prstDash w14:val="solid"/>
            <w14:miter w14:lim="0"/>
          </w14:textOutline>
        </w:rPr>
        <w:t>المتوازية :</w:t>
      </w:r>
      <w:proofErr w:type="gramEnd"/>
    </w:p>
    <w:p w14:paraId="6EA55093" w14:textId="009292ED" w:rsidR="00F34A6F" w:rsidRPr="00AE1EF0" w:rsidRDefault="00F34A6F" w:rsidP="00F34A6F">
      <w:pPr>
        <w:bidi/>
        <w:ind w:left="70"/>
        <w:rPr>
          <w:bCs/>
          <w:sz w:val="28"/>
          <w:szCs w:val="28"/>
          <w:rtl/>
          <w:lang w:bidi="ar-DZ"/>
          <w14:shadow w14:blurRad="38100" w14:dist="38100" w14:dir="7020000" w14:sx="100000" w14:sy="100000" w14:kx="0" w14:ky="0" w14:algn="tl">
            <w14:srgbClr w14:val="000000">
              <w14:alpha w14:val="65000"/>
            </w14:srgbClr>
          </w14:shadow>
          <w14:textOutline w14:w="12255" w14:cap="flat" w14:cmpd="dbl" w14:algn="ctr">
            <w14:solidFill>
              <w14:schemeClr w14:val="accent2">
                <w14:shade w14:val="85000"/>
                <w14:satMod w14:val="155000"/>
              </w14:schemeClr>
            </w14:solidFill>
            <w14:prstDash w14:val="solid"/>
            <w14:miter w14:lim="0"/>
          </w14:textOutline>
        </w:rPr>
      </w:pPr>
      <w:r w:rsidRPr="00AE1EF0">
        <w:rPr>
          <w:rFonts w:ascii="Arabic Typesetting" w:hAnsi="Arabic Typesetting" w:cs="Arabic Typesetting"/>
          <w:bCs/>
          <w:sz w:val="44"/>
          <w:szCs w:val="44"/>
          <w:rtl/>
          <w:lang w:bidi="ar-DZ"/>
          <w14:shadow w14:blurRad="38100" w14:dist="38100" w14:dir="7020000" w14:sx="100000" w14:sy="100000" w14:kx="0" w14:ky="0" w14:algn="tl">
            <w14:srgbClr w14:val="000000">
              <w14:alpha w14:val="65000"/>
            </w14:srgbClr>
          </w14:shadow>
          <w14:textOutline w14:w="12255" w14:cap="flat" w14:cmpd="dbl" w14:algn="ctr">
            <w14:solidFill>
              <w14:schemeClr w14:val="accent2">
                <w14:shade w14:val="85000"/>
                <w14:satMod w14:val="155000"/>
              </w14:schemeClr>
            </w14:solidFill>
            <w14:prstDash w14:val="solid"/>
            <w14:miter w14:lim="0"/>
          </w14:textOutline>
        </w:rPr>
        <w:t>تعريف</w:t>
      </w:r>
      <w:r w:rsidR="00AE1EF0">
        <w:rPr>
          <w:rFonts w:ascii="Arabic Typesetting" w:hAnsi="Arabic Typesetting" w:cs="Arabic Typesetting" w:hint="cs"/>
          <w:bCs/>
          <w:sz w:val="44"/>
          <w:szCs w:val="44"/>
          <w:rtl/>
          <w:lang w:bidi="ar-DZ"/>
          <w14:shadow w14:blurRad="38100" w14:dist="38100" w14:dir="7020000" w14:sx="100000" w14:sy="100000" w14:kx="0" w14:ky="0" w14:algn="tl">
            <w14:srgbClr w14:val="000000">
              <w14:alpha w14:val="65000"/>
            </w14:srgbClr>
          </w14:shadow>
          <w14:textOutline w14:w="12255" w14:cap="flat" w14:cmpd="dbl" w14:algn="ctr">
            <w14:solidFill>
              <w14:schemeClr w14:val="accent2">
                <w14:shade w14:val="85000"/>
                <w14:satMod w14:val="155000"/>
              </w14:schemeClr>
            </w14:solidFill>
            <w14:prstDash w14:val="solid"/>
            <w14:miter w14:lim="0"/>
          </w14:textOutline>
        </w:rPr>
        <w:t xml:space="preserve"> توازي مستقيم </w:t>
      </w:r>
      <w:proofErr w:type="gramStart"/>
      <w:r w:rsidR="00AE1EF0">
        <w:rPr>
          <w:rFonts w:ascii="Arabic Typesetting" w:hAnsi="Arabic Typesetting" w:cs="Arabic Typesetting" w:hint="cs"/>
          <w:bCs/>
          <w:sz w:val="44"/>
          <w:szCs w:val="44"/>
          <w:rtl/>
          <w:lang w:bidi="ar-DZ"/>
          <w14:shadow w14:blurRad="38100" w14:dist="38100" w14:dir="7020000" w14:sx="100000" w14:sy="100000" w14:kx="0" w14:ky="0" w14:algn="tl">
            <w14:srgbClr w14:val="000000">
              <w14:alpha w14:val="65000"/>
            </w14:srgbClr>
          </w14:shadow>
          <w14:textOutline w14:w="12255" w14:cap="flat" w14:cmpd="dbl" w14:algn="ctr">
            <w14:solidFill>
              <w14:schemeClr w14:val="accent2">
                <w14:shade w14:val="85000"/>
                <w14:satMod w14:val="155000"/>
              </w14:schemeClr>
            </w14:solidFill>
            <w14:prstDash w14:val="solid"/>
            <w14:miter w14:lim="0"/>
          </w14:textOutline>
        </w:rPr>
        <w:t>ومستوي</w:t>
      </w:r>
      <w:r w:rsidRPr="00AE1EF0">
        <w:rPr>
          <w:rFonts w:ascii="Arabic Typesetting" w:hAnsi="Arabic Typesetting" w:cs="Arabic Typesetting"/>
          <w:bCs/>
          <w:sz w:val="44"/>
          <w:szCs w:val="44"/>
          <w:rtl/>
          <w:lang w:bidi="ar-DZ"/>
          <w14:shadow w14:blurRad="38100" w14:dist="38100" w14:dir="7020000" w14:sx="100000" w14:sy="100000" w14:kx="0" w14:ky="0" w14:algn="tl">
            <w14:srgbClr w14:val="000000">
              <w14:alpha w14:val="65000"/>
            </w14:srgbClr>
          </w14:shadow>
          <w14:textOutline w14:w="12255" w14:cap="flat" w14:cmpd="dbl" w14:algn="ctr">
            <w14:solidFill>
              <w14:schemeClr w14:val="accent2">
                <w14:shade w14:val="85000"/>
                <w14:satMod w14:val="155000"/>
              </w14:schemeClr>
            </w14:solidFill>
            <w14:prstDash w14:val="solid"/>
            <w14:miter w14:lim="0"/>
          </w14:textOutline>
        </w:rPr>
        <w:t xml:space="preserve"> :</w:t>
      </w:r>
      <w:proofErr w:type="gramEnd"/>
    </w:p>
    <w:p w14:paraId="3FE1817A" w14:textId="77777777" w:rsidR="000F42C9" w:rsidRPr="00AE1EF0" w:rsidRDefault="000F42C9" w:rsidP="00A46FD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bidi/>
        <w:ind w:right="1920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C11DA7">
        <w:rPr>
          <w:rFonts w:hint="cs"/>
          <w:sz w:val="28"/>
          <w:szCs w:val="28"/>
          <w:rtl/>
          <w:lang w:bidi="ar-DZ"/>
        </w:rPr>
        <w:t xml:space="preserve">  </w:t>
      </w:r>
      <w:r w:rsidRPr="00AE1EF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يكون مستقيم ومستو متوازيين إذا كانا </w:t>
      </w:r>
      <w:r w:rsidRPr="00AE1EF0">
        <w:rPr>
          <w:rFonts w:ascii="Amiri" w:hAnsi="Amiri" w:cs="Amiri"/>
          <w:b/>
          <w:bCs/>
          <w:sz w:val="28"/>
          <w:szCs w:val="28"/>
          <w:highlight w:val="lightGray"/>
          <w:rtl/>
          <w:lang w:bidi="ar-DZ"/>
        </w:rPr>
        <w:t>منفصلين</w:t>
      </w:r>
      <w:r w:rsidRPr="00AE1EF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(لا توجد بينهما أيّة نقطة مشتركة)،</w:t>
      </w:r>
    </w:p>
    <w:p w14:paraId="49310AD9" w14:textId="18EC2A6A" w:rsidR="000F42C9" w:rsidRPr="00AE1EF0" w:rsidRDefault="000F42C9" w:rsidP="00A46FD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bidi/>
        <w:ind w:right="1920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AE1EF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أو كان </w:t>
      </w:r>
      <w:r w:rsidR="0062196F" w:rsidRPr="00AE1EF0">
        <w:rPr>
          <w:rFonts w:ascii="Amiri" w:hAnsi="Amiri" w:cs="Amiri"/>
          <w:b/>
          <w:bCs/>
          <w:sz w:val="28"/>
          <w:szCs w:val="28"/>
          <w:highlight w:val="lightGray"/>
          <w:rtl/>
          <w:lang w:bidi="ar-DZ"/>
        </w:rPr>
        <w:t>المستقيم محتوى</w:t>
      </w:r>
      <w:r w:rsidRPr="00AE1EF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في هذا المستوي.</w:t>
      </w:r>
    </w:p>
    <w:p w14:paraId="797A0563" w14:textId="47DD1C59" w:rsidR="000F42C9" w:rsidRPr="00C1695D" w:rsidRDefault="000F42C9" w:rsidP="000F42C9">
      <w:pPr>
        <w:bidi/>
        <w:ind w:left="70"/>
        <w:rPr>
          <w:rFonts w:ascii="Arabic Typesetting" w:hAnsi="Arabic Typesetting" w:cs="Arabic Typesetting"/>
          <w:sz w:val="32"/>
          <w:szCs w:val="32"/>
          <w:rtl/>
          <w:lang w:bidi="ar-DZ"/>
        </w:rPr>
      </w:pPr>
    </w:p>
    <w:p w14:paraId="592DB002" w14:textId="520C899B" w:rsidR="000F42C9" w:rsidRPr="00AE1EF0" w:rsidRDefault="003A3341" w:rsidP="00AE1EF0">
      <w:pPr>
        <w:bidi/>
        <w:ind w:left="70" w:right="3840"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53AEC3ED" wp14:editId="4607DEFE">
            <wp:simplePos x="0" y="0"/>
            <wp:positionH relativeFrom="margin">
              <wp:posOffset>-38100</wp:posOffset>
            </wp:positionH>
            <wp:positionV relativeFrom="margin">
              <wp:posOffset>4554220</wp:posOffset>
            </wp:positionV>
            <wp:extent cx="2975610" cy="2112645"/>
            <wp:effectExtent l="0" t="0" r="0" b="1905"/>
            <wp:wrapSquare wrapText="bothSides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5610" cy="2112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gramStart"/>
      <w:r w:rsidR="00CC4EE8" w:rsidRPr="00C1695D">
        <w:rPr>
          <w:rFonts w:ascii="Arabic Typesetting" w:hAnsi="Arabic Typesetting" w:cs="Arabic Typesetting"/>
          <w:color w:val="0000FF"/>
          <w:sz w:val="36"/>
          <w:szCs w:val="36"/>
          <w:rtl/>
          <w:lang w:bidi="ar-DZ"/>
        </w:rPr>
        <w:t xml:space="preserve">مثال </w:t>
      </w:r>
      <w:r w:rsidR="00CC4EE8" w:rsidRPr="00AE1EF0">
        <w:rPr>
          <w:rFonts w:ascii="Amiri" w:hAnsi="Amiri" w:cs="Amiri"/>
          <w:b/>
          <w:bCs/>
          <w:color w:val="0000FF"/>
          <w:sz w:val="28"/>
          <w:szCs w:val="28"/>
          <w:rtl/>
          <w:lang w:bidi="ar-DZ"/>
        </w:rPr>
        <w:t>:</w:t>
      </w:r>
      <w:proofErr w:type="gramEnd"/>
      <w:r w:rsidR="00CC4EE8" w:rsidRPr="00AE1EF0">
        <w:rPr>
          <w:rFonts w:ascii="Amiri" w:hAnsi="Amiri" w:cs="Amiri"/>
          <w:b/>
          <w:bCs/>
          <w:position w:val="-6"/>
          <w:sz w:val="44"/>
          <w:szCs w:val="44"/>
        </w:rPr>
        <w:t xml:space="preserve"> </w:t>
      </w:r>
      <w:r w:rsidR="000F42C9" w:rsidRPr="00AE1EF0">
        <w:rPr>
          <w:rFonts w:ascii="Amiri" w:hAnsi="Amiri" w:cs="Amiri"/>
          <w:b/>
          <w:bCs/>
          <w:sz w:val="28"/>
          <w:szCs w:val="28"/>
          <w:rtl/>
          <w:lang w:bidi="ar-DZ"/>
        </w:rPr>
        <w:t>الشّكل المقابل لمكعّب، نلاحظ فيه أنّ:</w:t>
      </w:r>
    </w:p>
    <w:p w14:paraId="48C61F1B" w14:textId="14566926" w:rsidR="000F42C9" w:rsidRPr="00AE1EF0" w:rsidRDefault="000F42C9" w:rsidP="00CE2B04">
      <w:pPr>
        <w:bidi/>
        <w:ind w:left="70" w:right="3840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AE1EF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المستقيم </w:t>
      </w:r>
      <w:r w:rsidRPr="00AE1EF0">
        <w:rPr>
          <w:rFonts w:ascii="Amiri" w:hAnsi="Amiri" w:cs="Amiri"/>
          <w:b/>
          <w:bCs/>
          <w:sz w:val="28"/>
          <w:szCs w:val="28"/>
          <w:lang w:bidi="ar-DZ"/>
        </w:rPr>
        <w:t xml:space="preserve"> (</w:t>
      </w:r>
      <w:r w:rsidR="005E1415" w:rsidRPr="00AE1EF0">
        <w:rPr>
          <w:rFonts w:ascii="Amiri" w:hAnsi="Amiri" w:cs="Amiri"/>
          <w:b/>
          <w:bCs/>
          <w:sz w:val="28"/>
          <w:szCs w:val="28"/>
          <w:lang w:bidi="ar-DZ"/>
        </w:rPr>
        <w:t>AB</w:t>
      </w:r>
      <w:r w:rsidRPr="00AE1EF0">
        <w:rPr>
          <w:rFonts w:ascii="Amiri" w:hAnsi="Amiri" w:cs="Amiri"/>
          <w:b/>
          <w:bCs/>
          <w:sz w:val="28"/>
          <w:szCs w:val="28"/>
          <w:lang w:bidi="ar-DZ"/>
        </w:rPr>
        <w:t>)</w:t>
      </w:r>
      <w:r w:rsidRPr="00AE1EF0">
        <w:rPr>
          <w:rFonts w:ascii="Amiri" w:hAnsi="Amiri" w:cs="Amiri"/>
          <w:b/>
          <w:bCs/>
          <w:sz w:val="28"/>
          <w:szCs w:val="28"/>
          <w:rtl/>
          <w:lang w:bidi="ar-DZ"/>
        </w:rPr>
        <w:t>يوازي</w:t>
      </w:r>
      <w:r w:rsidR="003A5F4B" w:rsidRPr="00AE1EF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AE1EF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كلاّ من المستويين </w:t>
      </w:r>
      <w:r w:rsidRPr="00AE1EF0">
        <w:rPr>
          <w:rFonts w:ascii="Amiri" w:hAnsi="Amiri" w:cs="Amiri"/>
          <w:b/>
          <w:bCs/>
          <w:sz w:val="28"/>
          <w:szCs w:val="28"/>
          <w:lang w:bidi="ar-DZ"/>
        </w:rPr>
        <w:t>(EFG)</w:t>
      </w:r>
      <w:r w:rsidRPr="00AE1EF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و</w:t>
      </w:r>
      <w:r w:rsidRPr="00AE1EF0">
        <w:rPr>
          <w:rFonts w:ascii="Amiri" w:hAnsi="Amiri" w:cs="Amiri"/>
          <w:b/>
          <w:bCs/>
          <w:sz w:val="28"/>
          <w:szCs w:val="28"/>
          <w:lang w:bidi="ar-DZ"/>
        </w:rPr>
        <w:t>(D</w:t>
      </w:r>
      <w:r w:rsidR="005E1415" w:rsidRPr="00AE1EF0">
        <w:rPr>
          <w:rFonts w:ascii="Amiri" w:hAnsi="Amiri" w:cs="Amiri"/>
          <w:b/>
          <w:bCs/>
          <w:sz w:val="28"/>
          <w:szCs w:val="28"/>
          <w:lang w:bidi="ar-DZ"/>
        </w:rPr>
        <w:t>CG</w:t>
      </w:r>
      <w:r w:rsidRPr="00AE1EF0">
        <w:rPr>
          <w:rFonts w:ascii="Amiri" w:hAnsi="Amiri" w:cs="Amiri"/>
          <w:b/>
          <w:bCs/>
          <w:sz w:val="28"/>
          <w:szCs w:val="28"/>
          <w:lang w:bidi="ar-DZ"/>
        </w:rPr>
        <w:t xml:space="preserve">) </w:t>
      </w:r>
      <w:r w:rsidR="005E1415" w:rsidRPr="00AE1EF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</w:t>
      </w:r>
      <w:r w:rsidR="005E1415" w:rsidRPr="00AE1EF0">
        <w:rPr>
          <w:rFonts w:ascii="Amiri" w:hAnsi="Amiri" w:cs="Amiri"/>
          <w:b/>
          <w:bCs/>
          <w:sz w:val="28"/>
          <w:szCs w:val="28"/>
          <w:lang w:bidi="ar-DZ"/>
        </w:rPr>
        <w:t>)</w:t>
      </w:r>
      <w:r w:rsidR="005E1415" w:rsidRPr="00AE1EF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في هذه الحالة </w:t>
      </w:r>
      <w:proofErr w:type="spellStart"/>
      <w:r w:rsidR="005E1415" w:rsidRPr="00AE1EF0">
        <w:rPr>
          <w:rFonts w:ascii="Amiri" w:hAnsi="Amiri" w:cs="Amiri"/>
          <w:b/>
          <w:bCs/>
          <w:sz w:val="28"/>
          <w:szCs w:val="28"/>
          <w:rtl/>
          <w:lang w:bidi="ar-DZ"/>
        </w:rPr>
        <w:t>لاتوجد</w:t>
      </w:r>
      <w:proofErr w:type="spellEnd"/>
      <w:r w:rsidR="005E1415" w:rsidRPr="00AE1EF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أي نقطة مشتركة بينهما</w:t>
      </w:r>
      <w:r w:rsidR="005E1415" w:rsidRPr="00AE1EF0">
        <w:rPr>
          <w:rFonts w:ascii="Amiri" w:hAnsi="Amiri" w:cs="Amiri"/>
          <w:b/>
          <w:bCs/>
          <w:sz w:val="28"/>
          <w:szCs w:val="28"/>
          <w:lang w:bidi="ar-DZ"/>
        </w:rPr>
        <w:t>(</w:t>
      </w:r>
      <w:r w:rsidRPr="00AE1EF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وكذلك </w:t>
      </w:r>
      <w:r w:rsidR="005E1415" w:rsidRPr="00AE1EF0">
        <w:rPr>
          <w:rFonts w:ascii="Amiri" w:hAnsi="Amiri" w:cs="Amiri"/>
          <w:b/>
          <w:bCs/>
          <w:sz w:val="28"/>
          <w:szCs w:val="28"/>
          <w:rtl/>
          <w:lang w:bidi="ar-DZ"/>
        </w:rPr>
        <w:t>يوازي كلاّ من المستوي</w:t>
      </w:r>
      <w:r w:rsidR="005E1415" w:rsidRPr="00AE1EF0">
        <w:rPr>
          <w:rFonts w:ascii="Amiri" w:hAnsi="Amiri" w:cs="Amiri"/>
          <w:b/>
          <w:bCs/>
          <w:sz w:val="28"/>
          <w:szCs w:val="28"/>
          <w:rtl/>
        </w:rPr>
        <w:t>ين</w:t>
      </w:r>
      <w:r w:rsidRPr="00AE1EF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</w:p>
    <w:p w14:paraId="6363DA16" w14:textId="592A6423" w:rsidR="000F42C9" w:rsidRPr="00AE1EF0" w:rsidRDefault="005E1415" w:rsidP="00CE2B04">
      <w:pPr>
        <w:bidi/>
        <w:ind w:left="70" w:right="3240"/>
        <w:rPr>
          <w:rFonts w:ascii="Amiri" w:hAnsi="Amiri" w:cs="Amiri"/>
          <w:b/>
          <w:bCs/>
          <w:sz w:val="28"/>
          <w:szCs w:val="28"/>
          <w:lang w:bidi="ar-DZ"/>
        </w:rPr>
      </w:pPr>
      <w:r w:rsidRPr="00AE1EF0">
        <w:rPr>
          <w:rFonts w:ascii="Amiri" w:hAnsi="Amiri" w:cs="Amiri"/>
          <w:b/>
          <w:bCs/>
          <w:sz w:val="28"/>
          <w:szCs w:val="28"/>
          <w:lang w:bidi="ar-DZ"/>
        </w:rPr>
        <w:t>(ABC)</w:t>
      </w:r>
      <w:r w:rsidRPr="00AE1EF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و</w:t>
      </w:r>
      <w:r w:rsidRPr="00AE1EF0">
        <w:rPr>
          <w:rFonts w:ascii="Amiri" w:hAnsi="Amiri" w:cs="Amiri"/>
          <w:b/>
          <w:bCs/>
          <w:sz w:val="28"/>
          <w:szCs w:val="28"/>
          <w:lang w:bidi="ar-DZ"/>
        </w:rPr>
        <w:t>(</w:t>
      </w:r>
      <w:r w:rsidR="00141BCD" w:rsidRPr="00AE1EF0">
        <w:rPr>
          <w:rFonts w:ascii="Amiri" w:hAnsi="Amiri" w:cs="Amiri"/>
          <w:b/>
          <w:bCs/>
          <w:sz w:val="28"/>
          <w:szCs w:val="28"/>
          <w:lang w:bidi="ar-DZ"/>
        </w:rPr>
        <w:t>ABE</w:t>
      </w:r>
      <w:r w:rsidRPr="00AE1EF0">
        <w:rPr>
          <w:rFonts w:ascii="Amiri" w:hAnsi="Amiri" w:cs="Amiri"/>
          <w:b/>
          <w:bCs/>
          <w:sz w:val="28"/>
          <w:szCs w:val="28"/>
          <w:lang w:bidi="ar-DZ"/>
        </w:rPr>
        <w:t>)</w:t>
      </w:r>
      <w:proofErr w:type="gramStart"/>
      <w:r w:rsidRPr="00AE1EF0">
        <w:rPr>
          <w:rFonts w:ascii="Amiri" w:hAnsi="Amiri" w:cs="Amiri"/>
          <w:b/>
          <w:bCs/>
          <w:sz w:val="28"/>
          <w:szCs w:val="28"/>
          <w:lang w:bidi="ar-DZ"/>
        </w:rPr>
        <w:t>)</w:t>
      </w:r>
      <w:r w:rsidRPr="00AE1EF0">
        <w:rPr>
          <w:rFonts w:ascii="Amiri" w:hAnsi="Amiri" w:cs="Amiri"/>
          <w:b/>
          <w:bCs/>
          <w:sz w:val="28"/>
          <w:szCs w:val="28"/>
          <w:rtl/>
          <w:lang w:bidi="ar-DZ"/>
        </w:rPr>
        <w:t>في</w:t>
      </w:r>
      <w:proofErr w:type="gramEnd"/>
      <w:r w:rsidRPr="00AE1EF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هذه</w:t>
      </w:r>
      <w:r w:rsidR="00CE2B04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Pr="00AE1EF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الحالة  المستقيم محتوى في المستوي </w:t>
      </w:r>
      <w:r w:rsidRPr="00AE1EF0">
        <w:rPr>
          <w:rFonts w:ascii="Amiri" w:hAnsi="Amiri" w:cs="Amiri"/>
          <w:b/>
          <w:bCs/>
          <w:sz w:val="28"/>
          <w:szCs w:val="28"/>
          <w:lang w:bidi="ar-DZ"/>
        </w:rPr>
        <w:t>(</w:t>
      </w:r>
      <w:r w:rsidR="000F42C9" w:rsidRPr="00AE1EF0">
        <w:rPr>
          <w:rFonts w:ascii="Amiri" w:hAnsi="Amiri" w:cs="Amiri"/>
          <w:b/>
          <w:bCs/>
          <w:sz w:val="28"/>
          <w:szCs w:val="28"/>
          <w:rtl/>
          <w:lang w:bidi="ar-DZ"/>
        </w:rPr>
        <w:t>.</w:t>
      </w:r>
    </w:p>
    <w:p w14:paraId="44B555C2" w14:textId="77777777" w:rsidR="00E149AD" w:rsidRDefault="00E149AD" w:rsidP="005B055C">
      <w:pPr>
        <w:bidi/>
        <w:rPr>
          <w:rFonts w:ascii="Arabic Typesetting" w:hAnsi="Arabic Typesetting" w:cs="Arabic Typesetting" w:hint="cs"/>
          <w:b/>
          <w:sz w:val="40"/>
          <w:szCs w:val="40"/>
          <w:rtl/>
          <w:lang w:bidi="ar-DZ"/>
          <w14:shadow w14:blurRad="38100" w14:dist="38100" w14:dir="7020000" w14:sx="100000" w14:sy="100000" w14:kx="0" w14:ky="0" w14:algn="tl">
            <w14:srgbClr w14:val="000000">
              <w14:alpha w14:val="65000"/>
            </w14:srgbClr>
          </w14:shadow>
          <w14:textOutline w14:w="12255" w14:cap="flat" w14:cmpd="dbl" w14:algn="ctr">
            <w14:solidFill>
              <w14:schemeClr w14:val="accent2">
                <w14:shade w14:val="85000"/>
                <w14:satMod w14:val="155000"/>
              </w14:schemeClr>
            </w14:solidFill>
            <w14:prstDash w14:val="solid"/>
            <w14:miter w14:lim="0"/>
          </w14:textOutline>
        </w:rPr>
      </w:pPr>
    </w:p>
    <w:p w14:paraId="7BA7DD59" w14:textId="77777777" w:rsidR="00E149AD" w:rsidRDefault="00E149AD" w:rsidP="00E149AD">
      <w:pPr>
        <w:bidi/>
        <w:rPr>
          <w:rFonts w:ascii="Arabic Typesetting" w:hAnsi="Arabic Typesetting" w:cs="Arabic Typesetting" w:hint="cs"/>
          <w:b/>
          <w:sz w:val="40"/>
          <w:szCs w:val="40"/>
          <w:rtl/>
          <w:lang w:bidi="ar-DZ"/>
          <w14:shadow w14:blurRad="38100" w14:dist="38100" w14:dir="7020000" w14:sx="100000" w14:sy="100000" w14:kx="0" w14:ky="0" w14:algn="tl">
            <w14:srgbClr w14:val="000000">
              <w14:alpha w14:val="65000"/>
            </w14:srgbClr>
          </w14:shadow>
          <w14:textOutline w14:w="12255" w14:cap="flat" w14:cmpd="dbl" w14:algn="ctr">
            <w14:solidFill>
              <w14:schemeClr w14:val="accent2">
                <w14:shade w14:val="85000"/>
                <w14:satMod w14:val="155000"/>
              </w14:schemeClr>
            </w14:solidFill>
            <w14:prstDash w14:val="solid"/>
            <w14:miter w14:lim="0"/>
          </w14:textOutline>
        </w:rPr>
      </w:pPr>
    </w:p>
    <w:p w14:paraId="71E3926B" w14:textId="77777777" w:rsidR="00E149AD" w:rsidRDefault="00E149AD" w:rsidP="00E149AD">
      <w:pPr>
        <w:bidi/>
        <w:rPr>
          <w:rFonts w:ascii="Arabic Typesetting" w:hAnsi="Arabic Typesetting" w:cs="Arabic Typesetting" w:hint="cs"/>
          <w:b/>
          <w:sz w:val="40"/>
          <w:szCs w:val="40"/>
          <w:rtl/>
          <w:lang w:bidi="ar-DZ"/>
          <w14:shadow w14:blurRad="38100" w14:dist="38100" w14:dir="7020000" w14:sx="100000" w14:sy="100000" w14:kx="0" w14:ky="0" w14:algn="tl">
            <w14:srgbClr w14:val="000000">
              <w14:alpha w14:val="65000"/>
            </w14:srgbClr>
          </w14:shadow>
          <w14:textOutline w14:w="12255" w14:cap="flat" w14:cmpd="dbl" w14:algn="ctr">
            <w14:solidFill>
              <w14:schemeClr w14:val="accent2">
                <w14:shade w14:val="85000"/>
                <w14:satMod w14:val="155000"/>
              </w14:schemeClr>
            </w14:solidFill>
            <w14:prstDash w14:val="solid"/>
            <w14:miter w14:lim="0"/>
          </w14:textOutline>
        </w:rPr>
      </w:pPr>
    </w:p>
    <w:p w14:paraId="206991A7" w14:textId="77777777" w:rsidR="00E149AD" w:rsidRDefault="00E149AD" w:rsidP="00E149AD">
      <w:pPr>
        <w:bidi/>
        <w:rPr>
          <w:rFonts w:ascii="Arabic Typesetting" w:hAnsi="Arabic Typesetting" w:cs="Arabic Typesetting" w:hint="cs"/>
          <w:b/>
          <w:sz w:val="40"/>
          <w:szCs w:val="40"/>
          <w:rtl/>
          <w:lang w:bidi="ar-DZ"/>
          <w14:shadow w14:blurRad="38100" w14:dist="38100" w14:dir="7020000" w14:sx="100000" w14:sy="100000" w14:kx="0" w14:ky="0" w14:algn="tl">
            <w14:srgbClr w14:val="000000">
              <w14:alpha w14:val="65000"/>
            </w14:srgbClr>
          </w14:shadow>
          <w14:textOutline w14:w="12255" w14:cap="flat" w14:cmpd="dbl" w14:algn="ctr">
            <w14:solidFill>
              <w14:schemeClr w14:val="accent2">
                <w14:shade w14:val="85000"/>
                <w14:satMod w14:val="155000"/>
              </w14:schemeClr>
            </w14:solidFill>
            <w14:prstDash w14:val="solid"/>
            <w14:miter w14:lim="0"/>
          </w14:textOutline>
        </w:rPr>
      </w:pPr>
    </w:p>
    <w:p w14:paraId="08B26A58" w14:textId="7CAEB531" w:rsidR="000F42C9" w:rsidRPr="00AE1EF0" w:rsidRDefault="000F42C9" w:rsidP="00E149AD">
      <w:pPr>
        <w:bidi/>
        <w:rPr>
          <w:rFonts w:ascii="Arabic Typesetting" w:hAnsi="Arabic Typesetting" w:cs="Arabic Typesetting"/>
          <w:b/>
          <w:sz w:val="40"/>
          <w:szCs w:val="40"/>
          <w:rtl/>
          <w:lang w:bidi="ar-DZ"/>
          <w14:shadow w14:blurRad="38100" w14:dist="38100" w14:dir="7020000" w14:sx="100000" w14:sy="100000" w14:kx="0" w14:ky="0" w14:algn="tl">
            <w14:srgbClr w14:val="000000">
              <w14:alpha w14:val="65000"/>
            </w14:srgbClr>
          </w14:shadow>
          <w14:textOutline w14:w="12255" w14:cap="flat" w14:cmpd="dbl" w14:algn="ctr">
            <w14:solidFill>
              <w14:schemeClr w14:val="accent2">
                <w14:shade w14:val="85000"/>
                <w14:satMod w14:val="155000"/>
              </w14:schemeClr>
            </w14:solidFill>
            <w14:prstDash w14:val="solid"/>
            <w14:miter w14:lim="0"/>
          </w14:textOutline>
        </w:rPr>
      </w:pPr>
      <w:r w:rsidRPr="00AE1EF0">
        <w:rPr>
          <w:rFonts w:ascii="Arabic Typesetting" w:hAnsi="Arabic Typesetting" w:cs="Arabic Typesetting"/>
          <w:b/>
          <w:sz w:val="40"/>
          <w:szCs w:val="40"/>
          <w:rtl/>
          <w:lang w:bidi="ar-DZ"/>
          <w14:shadow w14:blurRad="38100" w14:dist="38100" w14:dir="7020000" w14:sx="100000" w14:sy="100000" w14:kx="0" w14:ky="0" w14:algn="tl">
            <w14:srgbClr w14:val="000000">
              <w14:alpha w14:val="65000"/>
            </w14:srgbClr>
          </w14:shadow>
          <w14:textOutline w14:w="12255" w14:cap="flat" w14:cmpd="dbl" w14:algn="ctr">
            <w14:solidFill>
              <w14:schemeClr w14:val="accent2">
                <w14:shade w14:val="85000"/>
                <w14:satMod w14:val="155000"/>
              </w14:schemeClr>
            </w14:solidFill>
            <w14:prstDash w14:val="solid"/>
            <w14:miter w14:lim="0"/>
          </w14:textOutline>
        </w:rPr>
        <w:t xml:space="preserve">خواص : </w:t>
      </w:r>
    </w:p>
    <w:tbl>
      <w:tblPr>
        <w:tblStyle w:val="Grilledutableau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0010"/>
      </w:tblGrid>
      <w:tr w:rsidR="00AE1EF0" w:rsidRPr="00C1695D" w14:paraId="6577BCD7" w14:textId="77777777" w:rsidTr="002D4E4A">
        <w:trPr>
          <w:trHeight w:val="974"/>
        </w:trPr>
        <w:tc>
          <w:tcPr>
            <w:tcW w:w="10010" w:type="dxa"/>
          </w:tcPr>
          <w:p w14:paraId="3FA6581C" w14:textId="39559200" w:rsidR="000F42C9" w:rsidRPr="00AE1EF0" w:rsidRDefault="000F42C9" w:rsidP="00AE1EF0">
            <w:pPr>
              <w:pStyle w:val="Paragraphedeliste"/>
              <w:numPr>
                <w:ilvl w:val="0"/>
                <w:numId w:val="27"/>
              </w:numPr>
              <w:pBdr>
                <w:top w:val="double" w:sz="12" w:space="1" w:color="auto"/>
                <w:left w:val="double" w:sz="12" w:space="4" w:color="auto"/>
                <w:bottom w:val="double" w:sz="12" w:space="1" w:color="auto"/>
                <w:right w:val="double" w:sz="12" w:space="4" w:color="auto"/>
              </w:pBdr>
              <w:shd w:val="clear" w:color="auto" w:fill="B6DDE8" w:themeFill="accent5" w:themeFillTint="66"/>
              <w:bidi/>
              <w:spacing w:line="276" w:lineRule="auto"/>
              <w:ind w:right="720"/>
              <w:jc w:val="center"/>
              <w:rPr>
                <w:rFonts w:ascii="Arabic Typesetting" w:hAnsi="Arabic Typesetting" w:cs="AdvertisingBold"/>
                <w:b/>
                <w:sz w:val="36"/>
                <w:szCs w:val="36"/>
                <w:rtl/>
                <w:lang w:bidi="ar-DZ"/>
                <w14:shadow w14:blurRad="25501" w14:dist="22999" w14:dir="7020000" w14:sx="100000" w14:sy="100000" w14:kx="0" w14:ky="0" w14:algn="tl">
                  <w14:srgbClr w14:val="000000">
                    <w14:alpha w14:val="50000"/>
                  </w14:srgbClr>
                </w14:shadow>
                <w14:textOutline w14:w="9004" w14:cap="flat" w14:cmpd="sng" w14:algn="ctr">
                  <w14:solidFill>
                    <w14:schemeClr w14:val="accent2">
                      <w14:satMod w14:val="140000"/>
                    </w14:schemeClr>
                  </w14:solidFill>
                  <w14:prstDash w14:val="solid"/>
                  <w14:miter w14:lim="0"/>
                </w14:textOutline>
              </w:rPr>
            </w:pPr>
            <w:r w:rsidRPr="00AE1EF0">
              <w:rPr>
                <w:rFonts w:ascii="Arabic Typesetting" w:hAnsi="Arabic Typesetting" w:cs="AdvertisingBold"/>
                <w:b/>
                <w:sz w:val="36"/>
                <w:szCs w:val="36"/>
                <w:rtl/>
                <w:lang w:bidi="ar-DZ"/>
                <w14:shadow w14:blurRad="25501" w14:dist="22999" w14:dir="7020000" w14:sx="100000" w14:sy="100000" w14:kx="0" w14:ky="0" w14:algn="tl">
                  <w14:srgbClr w14:val="000000">
                    <w14:alpha w14:val="50000"/>
                  </w14:srgbClr>
                </w14:shadow>
                <w14:textOutline w14:w="9004" w14:cap="flat" w14:cmpd="sng" w14:algn="ctr">
                  <w14:solidFill>
                    <w14:schemeClr w14:val="accent2">
                      <w14:satMod w14:val="140000"/>
                    </w14:schemeClr>
                  </w14:solidFill>
                  <w14:prstDash w14:val="solid"/>
                  <w14:miter w14:lim="0"/>
                </w14:textOutline>
              </w:rPr>
              <w:t xml:space="preserve">شرط توازي </w:t>
            </w:r>
            <w:proofErr w:type="gramStart"/>
            <w:r w:rsidRPr="00AE1EF0">
              <w:rPr>
                <w:rFonts w:ascii="Arabic Typesetting" w:hAnsi="Arabic Typesetting" w:cs="AdvertisingBold"/>
                <w:b/>
                <w:sz w:val="36"/>
                <w:szCs w:val="36"/>
                <w:rtl/>
                <w:lang w:bidi="ar-DZ"/>
                <w14:shadow w14:blurRad="25501" w14:dist="22999" w14:dir="7020000" w14:sx="100000" w14:sy="100000" w14:kx="0" w14:ky="0" w14:algn="tl">
                  <w14:srgbClr w14:val="000000">
                    <w14:alpha w14:val="50000"/>
                  </w14:srgbClr>
                </w14:shadow>
                <w14:textOutline w14:w="9004" w14:cap="flat" w14:cmpd="sng" w14:algn="ctr">
                  <w14:solidFill>
                    <w14:schemeClr w14:val="accent2">
                      <w14:satMod w14:val="140000"/>
                    </w14:schemeClr>
                  </w14:solidFill>
                  <w14:prstDash w14:val="solid"/>
                  <w14:miter w14:lim="0"/>
                </w14:textOutline>
              </w:rPr>
              <w:t>مستقيم</w:t>
            </w:r>
            <w:proofErr w:type="gramEnd"/>
            <w:r w:rsidRPr="00AE1EF0">
              <w:rPr>
                <w:rFonts w:ascii="Arabic Typesetting" w:hAnsi="Arabic Typesetting" w:cs="AdvertisingBold"/>
                <w:b/>
                <w:sz w:val="36"/>
                <w:szCs w:val="36"/>
                <w:rtl/>
                <w:lang w:bidi="ar-DZ"/>
                <w14:shadow w14:blurRad="25501" w14:dist="22999" w14:dir="7020000" w14:sx="100000" w14:sy="100000" w14:kx="0" w14:ky="0" w14:algn="tl">
                  <w14:srgbClr w14:val="000000">
                    <w14:alpha w14:val="50000"/>
                  </w14:srgbClr>
                </w14:shadow>
                <w14:textOutline w14:w="9004" w14:cap="flat" w14:cmpd="sng" w14:algn="ctr">
                  <w14:solidFill>
                    <w14:schemeClr w14:val="accent2">
                      <w14:satMod w14:val="140000"/>
                    </w14:schemeClr>
                  </w14:solidFill>
                  <w14:prstDash w14:val="solid"/>
                  <w14:miter w14:lim="0"/>
                </w14:textOutline>
              </w:rPr>
              <w:t xml:space="preserve"> و</w:t>
            </w:r>
            <w:r w:rsidR="0027130B" w:rsidRPr="00AE1EF0">
              <w:rPr>
                <w:rFonts w:ascii="Arabic Typesetting" w:hAnsi="Arabic Typesetting" w:cs="AdvertisingBold" w:hint="cs"/>
                <w:b/>
                <w:sz w:val="36"/>
                <w:szCs w:val="36"/>
                <w:rtl/>
                <w:lang w:bidi="ar-DZ"/>
                <w14:shadow w14:blurRad="25501" w14:dist="22999" w14:dir="7020000" w14:sx="100000" w14:sy="100000" w14:kx="0" w14:ky="0" w14:algn="tl">
                  <w14:srgbClr w14:val="000000">
                    <w14:alpha w14:val="50000"/>
                  </w14:srgbClr>
                </w14:shadow>
                <w14:textOutline w14:w="9004" w14:cap="flat" w14:cmpd="sng" w14:algn="ctr">
                  <w14:solidFill>
                    <w14:schemeClr w14:val="accent2">
                      <w14:satMod w14:val="140000"/>
                    </w14:schemeClr>
                  </w14:solidFill>
                  <w14:prstDash w14:val="solid"/>
                  <w14:miter w14:lim="0"/>
                </w14:textOutline>
              </w:rPr>
              <w:t xml:space="preserve"> </w:t>
            </w:r>
            <w:r w:rsidRPr="00AE1EF0">
              <w:rPr>
                <w:rFonts w:ascii="Arabic Typesetting" w:hAnsi="Arabic Typesetting" w:cs="AdvertisingBold"/>
                <w:b/>
                <w:sz w:val="36"/>
                <w:szCs w:val="36"/>
                <w:rtl/>
                <w:lang w:bidi="ar-DZ"/>
                <w14:shadow w14:blurRad="25501" w14:dist="22999" w14:dir="7020000" w14:sx="100000" w14:sy="100000" w14:kx="0" w14:ky="0" w14:algn="tl">
                  <w14:srgbClr w14:val="000000">
                    <w14:alpha w14:val="50000"/>
                  </w14:srgbClr>
                </w14:shadow>
                <w14:textOutline w14:w="9004" w14:cap="flat" w14:cmpd="sng" w14:algn="ctr">
                  <w14:solidFill>
                    <w14:schemeClr w14:val="accent2">
                      <w14:satMod w14:val="140000"/>
                    </w14:schemeClr>
                  </w14:solidFill>
                  <w14:prstDash w14:val="solid"/>
                  <w14:miter w14:lim="0"/>
                </w14:textOutline>
              </w:rPr>
              <w:t>مستو</w:t>
            </w:r>
          </w:p>
          <w:p w14:paraId="7BE2815C" w14:textId="77777777" w:rsidR="000F42C9" w:rsidRDefault="00D70678" w:rsidP="00496644">
            <w:pPr>
              <w:pStyle w:val="Paragraphedeliste"/>
              <w:bidi/>
              <w:spacing w:line="276" w:lineRule="auto"/>
              <w:ind w:left="795" w:hanging="513"/>
              <w:rPr>
                <w:rFonts w:ascii="Arabic Typesetting" w:hAnsi="Arabic Typesetting" w:cs="Arabic Typesetting"/>
                <w:sz w:val="36"/>
                <w:szCs w:val="36"/>
              </w:rPr>
            </w:pPr>
            <w:r>
              <w:rPr>
                <w:rFonts w:hint="cs"/>
                <w:sz w:val="36"/>
                <w:szCs w:val="36"/>
                <w:rtl/>
              </w:rPr>
              <w:t>-</w:t>
            </w:r>
            <w:r w:rsidR="000F42C9" w:rsidRPr="00D70678">
              <w:rPr>
                <w:rFonts w:ascii="Arabic Typesetting" w:hAnsi="Arabic Typesetting" w:cs="Arabic Typesetting"/>
                <w:sz w:val="36"/>
                <w:szCs w:val="36"/>
                <w:rtl/>
              </w:rPr>
              <w:t xml:space="preserve"> يكون مستقيم </w:t>
            </w:r>
            <w:proofErr w:type="gramStart"/>
            <w:r w:rsidR="000F42C9" w:rsidRPr="00D70678">
              <w:rPr>
                <w:rFonts w:ascii="Arabic Typesetting" w:hAnsi="Arabic Typesetting" w:cs="Arabic Typesetting"/>
                <w:sz w:val="36"/>
                <w:szCs w:val="36"/>
                <w:rtl/>
              </w:rPr>
              <w:t>موازيا</w:t>
            </w:r>
            <w:proofErr w:type="gramEnd"/>
            <w:r w:rsidR="000F42C9" w:rsidRPr="00D70678">
              <w:rPr>
                <w:rFonts w:ascii="Arabic Typesetting" w:hAnsi="Arabic Typesetting" w:cs="Arabic Typesetting"/>
                <w:sz w:val="36"/>
                <w:szCs w:val="36"/>
                <w:rtl/>
              </w:rPr>
              <w:t xml:space="preserve"> لمستو إذا وفقط إذا كان موازي</w:t>
            </w:r>
            <w:bookmarkStart w:id="0" w:name="_GoBack"/>
            <w:bookmarkEnd w:id="0"/>
            <w:r w:rsidR="000F42C9" w:rsidRPr="00D70678">
              <w:rPr>
                <w:rFonts w:ascii="Arabic Typesetting" w:hAnsi="Arabic Typesetting" w:cs="Arabic Typesetting"/>
                <w:sz w:val="36"/>
                <w:szCs w:val="36"/>
                <w:rtl/>
              </w:rPr>
              <w:t xml:space="preserve">ا لمستقيم من هذا المستوي </w:t>
            </w:r>
          </w:p>
          <w:p w14:paraId="6B8EEF1B" w14:textId="2CDA4056" w:rsidR="00496644" w:rsidRPr="00D70678" w:rsidRDefault="00496644" w:rsidP="00496644">
            <w:pPr>
              <w:pStyle w:val="Paragraphedeliste"/>
              <w:bidi/>
              <w:spacing w:line="360" w:lineRule="auto"/>
              <w:ind w:left="795" w:hanging="513"/>
              <w:jc w:val="center"/>
              <w:rPr>
                <w:rFonts w:ascii="Arabic Typesetting" w:hAnsi="Arabic Typesetting" w:cs="Arabic Typesetting"/>
                <w:sz w:val="36"/>
                <w:szCs w:val="36"/>
                <w:rtl/>
              </w:rPr>
            </w:pPr>
            <w:r>
              <w:rPr>
                <w:noProof/>
              </w:rPr>
              <w:drawing>
                <wp:inline distT="0" distB="0" distL="0" distR="0" wp14:anchorId="4BE2DD03" wp14:editId="08BF2427">
                  <wp:extent cx="2950233" cy="1104181"/>
                  <wp:effectExtent l="0" t="0" r="2540" b="1270"/>
                  <wp:docPr id="3" name="Imag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60903" cy="11081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1EF0" w:rsidRPr="00C1695D" w14:paraId="056B1EF6" w14:textId="77777777" w:rsidTr="002D4E4A">
        <w:trPr>
          <w:trHeight w:val="476"/>
        </w:trPr>
        <w:tc>
          <w:tcPr>
            <w:tcW w:w="10010" w:type="dxa"/>
          </w:tcPr>
          <w:p w14:paraId="08F3500B" w14:textId="77777777" w:rsidR="000F42C9" w:rsidRDefault="00D70678" w:rsidP="002D4E4A">
            <w:pPr>
              <w:shd w:val="clear" w:color="auto" w:fill="FFFFFF"/>
              <w:tabs>
                <w:tab w:val="right" w:pos="9314"/>
              </w:tabs>
              <w:bidi/>
              <w:spacing w:line="360" w:lineRule="auto"/>
              <w:ind w:right="480" w:firstLine="282"/>
              <w:rPr>
                <w:rFonts w:ascii="Arabic Typesetting" w:hAnsi="Arabic Typesetting" w:cs="Arabic Typesetting"/>
                <w:noProof/>
                <w:sz w:val="36"/>
                <w:szCs w:val="36"/>
                <w:lang w:bidi="ar-DZ"/>
              </w:rPr>
            </w:pPr>
            <w:r>
              <w:rPr>
                <w:rFonts w:hint="cs"/>
                <w:sz w:val="36"/>
                <w:szCs w:val="36"/>
                <w:rtl/>
              </w:rPr>
              <w:t>-</w:t>
            </w:r>
            <w:r w:rsidR="000F42C9" w:rsidRPr="00C1695D">
              <w:rPr>
                <w:rFonts w:ascii="Arabic Typesetting" w:hAnsi="Arabic Typesetting" w:cs="Arabic Typesetting"/>
                <w:noProof/>
                <w:sz w:val="36"/>
                <w:szCs w:val="36"/>
                <w:rtl/>
                <w:lang w:bidi="ar-DZ"/>
              </w:rPr>
              <w:t xml:space="preserve"> إذا كان مستقيم يوازي أحد مستويين متوازيين  فإنه يوازي المستوي الآخر.</w:t>
            </w:r>
          </w:p>
          <w:p w14:paraId="3D9482CF" w14:textId="36600D5C" w:rsidR="00496644" w:rsidRPr="00C1695D" w:rsidRDefault="00496644" w:rsidP="00496644">
            <w:pPr>
              <w:shd w:val="clear" w:color="auto" w:fill="FFFFFF"/>
              <w:tabs>
                <w:tab w:val="right" w:pos="9314"/>
              </w:tabs>
              <w:bidi/>
              <w:spacing w:line="360" w:lineRule="auto"/>
              <w:ind w:right="480" w:firstLine="282"/>
              <w:jc w:val="center"/>
              <w:rPr>
                <w:rFonts w:ascii="Arabic Typesetting" w:hAnsi="Arabic Typesetting" w:cs="Arabic Typesetting"/>
                <w:sz w:val="36"/>
                <w:szCs w:val="36"/>
                <w:rtl/>
                <w:lang w:bidi="ar-DZ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1DED62B5" wp14:editId="18284404">
                  <wp:extent cx="2637578" cy="1371600"/>
                  <wp:effectExtent l="0" t="0" r="0" b="0"/>
                  <wp:docPr id="5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2182" cy="13739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1EF0" w:rsidRPr="00C1695D" w14:paraId="10984517" w14:textId="77777777" w:rsidTr="002D4E4A">
        <w:trPr>
          <w:trHeight w:val="476"/>
        </w:trPr>
        <w:tc>
          <w:tcPr>
            <w:tcW w:w="10010" w:type="dxa"/>
          </w:tcPr>
          <w:p w14:paraId="6E9754FE" w14:textId="77777777" w:rsidR="000F42C9" w:rsidRDefault="00D70678" w:rsidP="00D70678">
            <w:pPr>
              <w:shd w:val="clear" w:color="auto" w:fill="FFFFFF"/>
              <w:tabs>
                <w:tab w:val="left" w:pos="5940"/>
              </w:tabs>
              <w:bidi/>
              <w:spacing w:line="360" w:lineRule="auto"/>
              <w:ind w:right="480" w:firstLine="282"/>
              <w:rPr>
                <w:rFonts w:ascii="Arabic Typesetting" w:hAnsi="Arabic Typesetting" w:cs="Arabic Typesetting"/>
                <w:noProof/>
                <w:sz w:val="36"/>
                <w:szCs w:val="36"/>
                <w:lang w:bidi="ar-DZ"/>
              </w:rPr>
            </w:pPr>
            <w:r>
              <w:rPr>
                <w:rFonts w:hint="cs"/>
                <w:sz w:val="36"/>
                <w:szCs w:val="36"/>
                <w:rtl/>
              </w:rPr>
              <w:lastRenderedPageBreak/>
              <w:t>-</w:t>
            </w:r>
            <w:r w:rsidR="000F42C9" w:rsidRPr="00C1695D">
              <w:rPr>
                <w:rFonts w:ascii="Arabic Typesetting" w:hAnsi="Arabic Typesetting" w:cs="Arabic Typesetting"/>
                <w:noProof/>
                <w:sz w:val="36"/>
                <w:szCs w:val="36"/>
                <w:rtl/>
                <w:lang w:bidi="ar-DZ"/>
              </w:rPr>
              <w:t xml:space="preserve"> إذا كان مستقيم يوازي مستويين متقاطعين فإنه  يوازي مستقيم تقاطعهما.</w:t>
            </w:r>
          </w:p>
          <w:p w14:paraId="798F7C16" w14:textId="3BF90421" w:rsidR="00496644" w:rsidRPr="00C1695D" w:rsidRDefault="00496644" w:rsidP="00496644">
            <w:pPr>
              <w:shd w:val="clear" w:color="auto" w:fill="FFFFFF"/>
              <w:tabs>
                <w:tab w:val="left" w:pos="5940"/>
              </w:tabs>
              <w:bidi/>
              <w:spacing w:line="360" w:lineRule="auto"/>
              <w:ind w:right="480" w:firstLine="282"/>
              <w:jc w:val="center"/>
              <w:rPr>
                <w:rFonts w:ascii="Arabic Typesetting" w:hAnsi="Arabic Typesetting" w:cs="Arabic Typesetting"/>
                <w:sz w:val="36"/>
                <w:szCs w:val="36"/>
                <w:rtl/>
                <w:lang w:bidi="ar-DZ"/>
              </w:rPr>
            </w:pPr>
            <w:r>
              <w:rPr>
                <w:noProof/>
              </w:rPr>
              <w:drawing>
                <wp:inline distT="0" distB="0" distL="0" distR="0" wp14:anchorId="5B203E07" wp14:editId="4258F3F0">
                  <wp:extent cx="3088256" cy="2122098"/>
                  <wp:effectExtent l="0" t="0" r="0" b="0"/>
                  <wp:docPr id="8" name="Imag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88256" cy="21220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1EF0" w:rsidRPr="00C1695D" w14:paraId="6E4020DE" w14:textId="77777777" w:rsidTr="002D4E4A">
        <w:trPr>
          <w:trHeight w:val="476"/>
        </w:trPr>
        <w:tc>
          <w:tcPr>
            <w:tcW w:w="10010" w:type="dxa"/>
          </w:tcPr>
          <w:p w14:paraId="1EE251AA" w14:textId="734BE12F" w:rsidR="00D70678" w:rsidRPr="00F35801" w:rsidRDefault="00D70678" w:rsidP="00F35801">
            <w:pPr>
              <w:pStyle w:val="Paragraphedeliste"/>
              <w:numPr>
                <w:ilvl w:val="0"/>
                <w:numId w:val="27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B6DDE8" w:themeFill="accent5" w:themeFillTint="66"/>
              <w:tabs>
                <w:tab w:val="num" w:pos="1652"/>
                <w:tab w:val="left" w:pos="5940"/>
              </w:tabs>
              <w:bidi/>
              <w:spacing w:line="216" w:lineRule="auto"/>
              <w:ind w:left="714" w:right="482" w:hanging="357"/>
              <w:jc w:val="center"/>
              <w:rPr>
                <w:rFonts w:ascii="Arabic Typesetting" w:hAnsi="Arabic Typesetting" w:cs="AdvertisingBold"/>
                <w:b/>
                <w:sz w:val="36"/>
                <w:szCs w:val="36"/>
                <w:rtl/>
                <w:lang w:bidi="ar-DZ"/>
                <w14:shadow w14:blurRad="25501" w14:dist="22999" w14:dir="7020000" w14:sx="100000" w14:sy="100000" w14:kx="0" w14:ky="0" w14:algn="tl">
                  <w14:srgbClr w14:val="000000">
                    <w14:alpha w14:val="50000"/>
                  </w14:srgbClr>
                </w14:shadow>
                <w14:textOutline w14:w="9004" w14:cap="flat" w14:cmpd="sng" w14:algn="ctr">
                  <w14:solidFill>
                    <w14:schemeClr w14:val="accent2">
                      <w14:satMod w14:val="140000"/>
                    </w14:schemeClr>
                  </w14:solidFill>
                  <w14:prstDash w14:val="solid"/>
                  <w14:miter w14:lim="0"/>
                </w14:textOutline>
              </w:rPr>
            </w:pPr>
            <w:proofErr w:type="gramStart"/>
            <w:r w:rsidRPr="00F35801">
              <w:rPr>
                <w:rFonts w:ascii="Arabic Typesetting" w:hAnsi="Arabic Typesetting" w:cs="AdvertisingBold"/>
                <w:b/>
                <w:sz w:val="36"/>
                <w:szCs w:val="36"/>
                <w:rtl/>
                <w:lang w:bidi="ar-DZ"/>
                <w14:shadow w14:blurRad="25501" w14:dist="22999" w14:dir="7020000" w14:sx="100000" w14:sy="100000" w14:kx="0" w14:ky="0" w14:algn="tl">
                  <w14:srgbClr w14:val="000000">
                    <w14:alpha w14:val="50000"/>
                  </w14:srgbClr>
                </w14:shadow>
                <w14:textOutline w14:w="9004" w14:cap="flat" w14:cmpd="sng" w14:algn="ctr">
                  <w14:solidFill>
                    <w14:schemeClr w14:val="accent2">
                      <w14:satMod w14:val="140000"/>
                    </w14:schemeClr>
                  </w14:solidFill>
                  <w14:prstDash w14:val="solid"/>
                  <w14:miter w14:lim="0"/>
                </w14:textOutline>
              </w:rPr>
              <w:t>شرط  توازي</w:t>
            </w:r>
            <w:proofErr w:type="gramEnd"/>
            <w:r w:rsidRPr="00F35801">
              <w:rPr>
                <w:rFonts w:ascii="Arabic Typesetting" w:hAnsi="Arabic Typesetting" w:cs="AdvertisingBold"/>
                <w:b/>
                <w:sz w:val="36"/>
                <w:szCs w:val="36"/>
                <w:rtl/>
                <w:lang w:bidi="ar-DZ"/>
                <w14:shadow w14:blurRad="25501" w14:dist="22999" w14:dir="7020000" w14:sx="100000" w14:sy="100000" w14:kx="0" w14:ky="0" w14:algn="tl">
                  <w14:srgbClr w14:val="000000">
                    <w14:alpha w14:val="50000"/>
                  </w14:srgbClr>
                </w14:shadow>
                <w14:textOutline w14:w="9004" w14:cap="flat" w14:cmpd="sng" w14:algn="ctr">
                  <w14:solidFill>
                    <w14:schemeClr w14:val="accent2">
                      <w14:satMod w14:val="140000"/>
                    </w14:schemeClr>
                  </w14:solidFill>
                  <w14:prstDash w14:val="solid"/>
                  <w14:miter w14:lim="0"/>
                </w14:textOutline>
              </w:rPr>
              <w:t xml:space="preserve"> </w:t>
            </w:r>
            <w:r w:rsidR="0027130B" w:rsidRPr="00F35801">
              <w:rPr>
                <w:rFonts w:ascii="Arabic Typesetting" w:hAnsi="Arabic Typesetting" w:cs="AdvertisingBold" w:hint="cs"/>
                <w:b/>
                <w:sz w:val="36"/>
                <w:szCs w:val="36"/>
                <w:rtl/>
                <w:lang w:bidi="ar-DZ"/>
                <w14:shadow w14:blurRad="25501" w14:dist="22999" w14:dir="7020000" w14:sx="100000" w14:sy="100000" w14:kx="0" w14:ky="0" w14:algn="tl">
                  <w14:srgbClr w14:val="000000">
                    <w14:alpha w14:val="50000"/>
                  </w14:srgbClr>
                </w14:shadow>
                <w14:textOutline w14:w="9004" w14:cap="flat" w14:cmpd="sng" w14:algn="ctr">
                  <w14:solidFill>
                    <w14:schemeClr w14:val="accent2">
                      <w14:satMod w14:val="140000"/>
                    </w14:schemeClr>
                  </w14:solidFill>
                  <w14:prstDash w14:val="solid"/>
                  <w14:miter w14:lim="0"/>
                </w14:textOutline>
              </w:rPr>
              <w:t xml:space="preserve"> </w:t>
            </w:r>
            <w:r w:rsidRPr="00F35801">
              <w:rPr>
                <w:rFonts w:ascii="Arabic Typesetting" w:hAnsi="Arabic Typesetting" w:cs="AdvertisingBold"/>
                <w:b/>
                <w:sz w:val="36"/>
                <w:szCs w:val="36"/>
                <w:rtl/>
                <w:lang w:bidi="ar-DZ"/>
                <w14:shadow w14:blurRad="25501" w14:dist="22999" w14:dir="7020000" w14:sx="100000" w14:sy="100000" w14:kx="0" w14:ky="0" w14:algn="tl">
                  <w14:srgbClr w14:val="000000">
                    <w14:alpha w14:val="50000"/>
                  </w14:srgbClr>
                </w14:shadow>
                <w14:textOutline w14:w="9004" w14:cap="flat" w14:cmpd="sng" w14:algn="ctr">
                  <w14:solidFill>
                    <w14:schemeClr w14:val="accent2">
                      <w14:satMod w14:val="140000"/>
                    </w14:schemeClr>
                  </w14:solidFill>
                  <w14:prstDash w14:val="solid"/>
                  <w14:miter w14:lim="0"/>
                </w14:textOutline>
              </w:rPr>
              <w:t>مستويين</w:t>
            </w:r>
          </w:p>
          <w:p w14:paraId="3C9F48D1" w14:textId="666C94CB" w:rsidR="000F42C9" w:rsidRPr="00C1695D" w:rsidRDefault="00D70678" w:rsidP="00D70678">
            <w:pPr>
              <w:shd w:val="clear" w:color="auto" w:fill="FFFFFF"/>
              <w:tabs>
                <w:tab w:val="num" w:pos="1652"/>
                <w:tab w:val="left" w:pos="5940"/>
              </w:tabs>
              <w:bidi/>
              <w:spacing w:line="360" w:lineRule="auto"/>
              <w:ind w:right="480"/>
              <w:rPr>
                <w:rFonts w:ascii="Arabic Typesetting" w:hAnsi="Arabic Typesetting" w:cs="Arabic Typesetting"/>
                <w:sz w:val="36"/>
                <w:szCs w:val="36"/>
                <w:rtl/>
                <w:lang w:bidi="ar-DZ"/>
              </w:rPr>
            </w:pPr>
            <w:r>
              <w:rPr>
                <w:rFonts w:ascii="Arabic Typesetting" w:hAnsi="Arabic Typesetting" w:cs="Arabic Typesetting" w:hint="cs"/>
                <w:noProof/>
                <w:sz w:val="36"/>
                <w:szCs w:val="36"/>
                <w:rtl/>
                <w:lang w:bidi="ar-DZ"/>
              </w:rPr>
              <w:t>ي</w:t>
            </w:r>
            <w:r w:rsidR="008A5A83">
              <w:rPr>
                <w:rFonts w:ascii="Arabic Typesetting" w:hAnsi="Arabic Typesetting" w:cs="Arabic Typesetting"/>
                <w:noProof/>
                <w:sz w:val="36"/>
                <w:szCs w:val="36"/>
                <w:rtl/>
                <w:lang w:bidi="ar-DZ"/>
              </w:rPr>
              <w:t>توازى مستويان إذا وفقط إذا</w:t>
            </w:r>
            <w:r w:rsidR="000F42C9" w:rsidRPr="00C1695D">
              <w:rPr>
                <w:rFonts w:ascii="Arabic Typesetting" w:hAnsi="Arabic Typesetting" w:cs="Arabic Typesetting"/>
                <w:noProof/>
                <w:sz w:val="36"/>
                <w:szCs w:val="36"/>
                <w:rtl/>
                <w:lang w:bidi="ar-DZ"/>
              </w:rPr>
              <w:t xml:space="preserve"> احتوى أحدهما على مستقيمين متقاطعين كلّ منهما يوازي المستوي الآخر.</w:t>
            </w:r>
            <w:r w:rsidR="000F42C9" w:rsidRPr="00C1695D">
              <w:rPr>
                <w:rFonts w:ascii="Arabic Typesetting" w:hAnsi="Arabic Typesetting" w:cs="Arabic Typesetting"/>
                <w:noProof/>
                <w:sz w:val="36"/>
                <w:szCs w:val="36"/>
                <w:lang w:bidi="ar-DZ"/>
              </w:rPr>
              <w:t xml:space="preserve"> </w:t>
            </w:r>
          </w:p>
          <w:p w14:paraId="45B93C03" w14:textId="4336BEA7" w:rsidR="000F42C9" w:rsidRPr="00C1695D" w:rsidRDefault="00E71868" w:rsidP="00C51BDA">
            <w:pPr>
              <w:shd w:val="clear" w:color="auto" w:fill="FFFFFF"/>
              <w:tabs>
                <w:tab w:val="num" w:pos="1652"/>
                <w:tab w:val="left" w:pos="5940"/>
              </w:tabs>
              <w:bidi/>
              <w:spacing w:line="360" w:lineRule="auto"/>
              <w:ind w:right="480"/>
              <w:jc w:val="center"/>
              <w:rPr>
                <w:rFonts w:ascii="Arabic Typesetting" w:hAnsi="Arabic Typesetting" w:cs="Arabic Typesetting"/>
                <w:sz w:val="36"/>
                <w:szCs w:val="36"/>
                <w:rtl/>
                <w:lang w:bidi="ar-DZ"/>
              </w:rPr>
            </w:pPr>
            <w:r>
              <w:rPr>
                <w:noProof/>
              </w:rPr>
              <w:drawing>
                <wp:inline distT="0" distB="0" distL="0" distR="0" wp14:anchorId="263CEC81" wp14:editId="639DBE70">
                  <wp:extent cx="3062377" cy="1466491"/>
                  <wp:effectExtent l="0" t="0" r="5080" b="635"/>
                  <wp:docPr id="9" name="Imag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5195" cy="14678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A913119" w14:textId="77777777" w:rsidR="000F42C9" w:rsidRPr="00C1695D" w:rsidRDefault="000F42C9" w:rsidP="000F42C9">
      <w:pPr>
        <w:bidi/>
        <w:jc w:val="center"/>
        <w:rPr>
          <w:rFonts w:ascii="Arabic Typesetting" w:hAnsi="Arabic Typesetting" w:cs="Arabic Typesetting"/>
          <w:sz w:val="36"/>
          <w:szCs w:val="36"/>
          <w:rtl/>
        </w:rPr>
      </w:pPr>
      <w:r w:rsidRPr="00C1695D">
        <w:rPr>
          <w:rFonts w:ascii="Arabic Typesetting" w:hAnsi="Arabic Typesetting" w:cs="Arabic Typesetting"/>
          <w:b/>
          <w:bCs/>
          <w:w w:val="200"/>
          <w:sz w:val="28"/>
          <w:szCs w:val="28"/>
          <w:highlight w:val="lightGray"/>
          <w:rtl/>
        </w:rPr>
        <w:t>التوازي في الفضاء</w:t>
      </w:r>
      <w:r w:rsidRPr="00C1695D">
        <w:rPr>
          <w:rFonts w:ascii="Arabic Typesetting" w:hAnsi="Arabic Typesetting" w:cs="Arabic Typesetting"/>
          <w:sz w:val="36"/>
          <w:szCs w:val="36"/>
          <w:rtl/>
        </w:rPr>
        <w:t xml:space="preserve"> </w:t>
      </w:r>
      <w:r w:rsidRPr="00C1695D">
        <w:rPr>
          <w:rFonts w:ascii="Arabic Typesetting" w:hAnsi="Arabic Typesetting" w:cs="Arabic Typesetting"/>
          <w:sz w:val="36"/>
          <w:szCs w:val="36"/>
          <w:highlight w:val="yellow"/>
          <w:rtl/>
        </w:rPr>
        <w:t>طرائق</w:t>
      </w:r>
      <w:r w:rsidRPr="00C1695D">
        <w:rPr>
          <w:rFonts w:ascii="Arabic Typesetting" w:hAnsi="Arabic Typesetting" w:cs="Arabic Typesetting"/>
          <w:sz w:val="36"/>
          <w:szCs w:val="36"/>
          <w:rtl/>
        </w:rPr>
        <w:t xml:space="preserve"> </w:t>
      </w:r>
    </w:p>
    <w:p w14:paraId="4F153DE9" w14:textId="49501034" w:rsidR="000F42C9" w:rsidRPr="0094197E" w:rsidRDefault="000F42C9" w:rsidP="0094197E">
      <w:pPr>
        <w:pStyle w:val="Paragraphedeliste"/>
        <w:numPr>
          <w:ilvl w:val="0"/>
          <w:numId w:val="30"/>
        </w:numPr>
        <w:bidi/>
        <w:rPr>
          <w:rFonts w:ascii="Arabic Typesetting" w:hAnsi="Arabic Typesetting" w:cs="Arabic Typesetting"/>
          <w:b/>
          <w:bCs/>
          <w:i/>
          <w:iCs/>
          <w:color w:val="0000FF"/>
          <w:sz w:val="36"/>
          <w:szCs w:val="36"/>
          <w:rtl/>
          <w:lang w:bidi="ar-DZ"/>
        </w:rPr>
      </w:pPr>
      <w:proofErr w:type="gramStart"/>
      <w:r w:rsidRPr="0094197E">
        <w:rPr>
          <w:rFonts w:ascii="Arabic Typesetting" w:hAnsi="Arabic Typesetting" w:cs="Arabic Typesetting"/>
          <w:b/>
          <w:bCs/>
          <w:color w:val="0000FF"/>
          <w:sz w:val="40"/>
          <w:szCs w:val="40"/>
          <w:rtl/>
          <w:lang w:bidi="ar-DZ"/>
        </w:rPr>
        <w:t>التّوازي</w:t>
      </w:r>
      <w:proofErr w:type="gramEnd"/>
      <w:r w:rsidRPr="0094197E">
        <w:rPr>
          <w:rFonts w:ascii="Arabic Typesetting" w:hAnsi="Arabic Typesetting" w:cs="Arabic Typesetting"/>
          <w:b/>
          <w:bCs/>
          <w:color w:val="0000FF"/>
          <w:sz w:val="40"/>
          <w:szCs w:val="40"/>
          <w:rtl/>
          <w:lang w:bidi="ar-DZ"/>
        </w:rPr>
        <w:t>: مستقيمات و</w:t>
      </w:r>
      <w:r w:rsidR="00627787">
        <w:rPr>
          <w:rFonts w:ascii="Arabic Typesetting" w:hAnsi="Arabic Typesetting" w:cs="Arabic Typesetting"/>
          <w:b/>
          <w:bCs/>
          <w:color w:val="0000FF"/>
          <w:sz w:val="40"/>
          <w:szCs w:val="40"/>
          <w:lang w:bidi="ar-DZ"/>
        </w:rPr>
        <w:t xml:space="preserve"> </w:t>
      </w:r>
      <w:r w:rsidRPr="0094197E">
        <w:rPr>
          <w:rFonts w:ascii="Arabic Typesetting" w:hAnsi="Arabic Typesetting" w:cs="Arabic Typesetting"/>
          <w:b/>
          <w:bCs/>
          <w:color w:val="0000FF"/>
          <w:sz w:val="40"/>
          <w:szCs w:val="40"/>
          <w:rtl/>
          <w:lang w:bidi="ar-DZ"/>
        </w:rPr>
        <w:t>مستويات</w:t>
      </w:r>
      <w:r w:rsidRPr="0094197E"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   </w:t>
      </w:r>
    </w:p>
    <w:p w14:paraId="7CF4E576" w14:textId="44C15E6B" w:rsidR="000F42C9" w:rsidRPr="00C1695D" w:rsidRDefault="000F42C9" w:rsidP="000F42C9">
      <w:pPr>
        <w:bidi/>
        <w:rPr>
          <w:rFonts w:ascii="Arabic Typesetting" w:hAnsi="Arabic Typesetting" w:cs="Arabic Typesetting"/>
          <w:b/>
          <w:bCs/>
          <w:color w:val="0000FF"/>
          <w:sz w:val="40"/>
          <w:szCs w:val="40"/>
          <w:rtl/>
          <w:lang w:bidi="ar-DZ"/>
        </w:rPr>
      </w:pPr>
      <w:r w:rsidRPr="00C1695D">
        <w:rPr>
          <w:rFonts w:ascii="Arabic Typesetting" w:hAnsi="Arabic Typesetting" w:cs="Arabic Typesetting"/>
          <w:b/>
          <w:bCs/>
          <w:i/>
          <w:iCs/>
          <w:color w:val="0000FF"/>
          <w:sz w:val="36"/>
          <w:szCs w:val="36"/>
          <w:rtl/>
          <w:lang w:bidi="ar-DZ"/>
        </w:rPr>
        <w:t xml:space="preserve">     </w:t>
      </w:r>
      <w:r w:rsidRPr="00C1695D">
        <w:rPr>
          <w:rFonts w:ascii="Arabic Typesetting" w:hAnsi="Arabic Typesetting" w:cs="Arabic Typesetting"/>
          <w:b/>
          <w:bCs/>
          <w:color w:val="0000FF"/>
          <w:sz w:val="36"/>
          <w:szCs w:val="36"/>
          <w:rtl/>
          <w:lang w:bidi="ar-DZ"/>
        </w:rPr>
        <w:t>كيف نبيّن أنّ مستقيمات أو</w:t>
      </w:r>
      <w:r w:rsidR="00627787">
        <w:rPr>
          <w:rFonts w:ascii="Arabic Typesetting" w:hAnsi="Arabic Typesetting" w:cs="Arabic Typesetting"/>
          <w:b/>
          <w:bCs/>
          <w:color w:val="0000FF"/>
          <w:sz w:val="36"/>
          <w:szCs w:val="36"/>
          <w:lang w:bidi="ar-DZ"/>
        </w:rPr>
        <w:t xml:space="preserve"> </w:t>
      </w:r>
      <w:r w:rsidRPr="00C1695D">
        <w:rPr>
          <w:rFonts w:ascii="Arabic Typesetting" w:hAnsi="Arabic Typesetting" w:cs="Arabic Typesetting"/>
          <w:b/>
          <w:bCs/>
          <w:color w:val="0000FF"/>
          <w:sz w:val="36"/>
          <w:szCs w:val="36"/>
          <w:rtl/>
          <w:lang w:bidi="ar-DZ"/>
        </w:rPr>
        <w:t xml:space="preserve">مستويات </w:t>
      </w:r>
      <w:proofErr w:type="gramStart"/>
      <w:r w:rsidRPr="00C1695D">
        <w:rPr>
          <w:rFonts w:ascii="Arabic Typesetting" w:hAnsi="Arabic Typesetting" w:cs="Arabic Typesetting"/>
          <w:b/>
          <w:bCs/>
          <w:color w:val="0000FF"/>
          <w:sz w:val="36"/>
          <w:szCs w:val="36"/>
          <w:rtl/>
          <w:lang w:bidi="ar-DZ"/>
        </w:rPr>
        <w:t>متوازية</w:t>
      </w:r>
      <w:r w:rsidRPr="00C1695D">
        <w:rPr>
          <w:rFonts w:ascii="Arabic Typesetting" w:hAnsi="Arabic Typesetting" w:cs="Arabic Typesetting"/>
          <w:noProof/>
          <w:sz w:val="36"/>
          <w:szCs w:val="36"/>
        </w:rPr>
        <w:t xml:space="preserve">  </w:t>
      </w:r>
      <w:proofErr w:type="gramEnd"/>
    </w:p>
    <w:p w14:paraId="5A13ED8E" w14:textId="7BA8FFA0" w:rsidR="000F42C9" w:rsidRPr="003A3341" w:rsidRDefault="000F42C9" w:rsidP="00AE1EF0">
      <w:pPr>
        <w:bidi/>
        <w:ind w:left="572"/>
        <w:rPr>
          <w:rFonts w:ascii="Amiri" w:hAnsi="Amiri" w:cs="Amiri"/>
          <w:sz w:val="26"/>
          <w:szCs w:val="26"/>
          <w:rtl/>
          <w:lang w:bidi="ar-DZ"/>
        </w:rPr>
      </w:pPr>
      <w:r w:rsidRPr="003A3341">
        <w:rPr>
          <w:rFonts w:ascii="Amiri" w:hAnsi="Amiri" w:cs="Amiri"/>
          <w:sz w:val="26"/>
          <w:szCs w:val="26"/>
          <w:rtl/>
          <w:lang w:bidi="ar-DZ"/>
        </w:rPr>
        <w:t xml:space="preserve">الشّكل المقابل هو لمتوازي مستطيلات </w:t>
      </w:r>
      <w:r w:rsidRPr="003A3341">
        <w:rPr>
          <w:rFonts w:ascii="Amiri" w:hAnsi="Amiri" w:cs="Amiri"/>
          <w:sz w:val="26"/>
          <w:szCs w:val="26"/>
          <w:lang w:bidi="ar-DZ"/>
        </w:rPr>
        <w:t>ABCDEFGH</w:t>
      </w:r>
      <w:r w:rsidRPr="003A3341">
        <w:rPr>
          <w:rFonts w:ascii="Amiri" w:hAnsi="Amiri" w:cs="Amiri"/>
          <w:sz w:val="26"/>
          <w:szCs w:val="26"/>
          <w:rtl/>
          <w:lang w:bidi="ar-DZ"/>
        </w:rPr>
        <w:t xml:space="preserve"> ، </w:t>
      </w:r>
    </w:p>
    <w:p w14:paraId="498D4D02" w14:textId="23D46113" w:rsidR="000F42C9" w:rsidRPr="003A3341" w:rsidRDefault="00E6003B" w:rsidP="00AE1EF0">
      <w:pPr>
        <w:bidi/>
        <w:ind w:left="572"/>
        <w:rPr>
          <w:rFonts w:ascii="Amiri" w:hAnsi="Amiri" w:cs="Amiri"/>
          <w:sz w:val="26"/>
          <w:szCs w:val="26"/>
          <w:rtl/>
          <w:lang w:bidi="ar-DZ"/>
        </w:rPr>
      </w:pPr>
      <w:r w:rsidRPr="003A3341">
        <w:rPr>
          <w:rFonts w:ascii="Amiri" w:hAnsi="Amiri" w:cs="Amiri"/>
          <w:noProof/>
          <w:sz w:val="26"/>
          <w:szCs w:val="26"/>
        </w:rPr>
        <w:drawing>
          <wp:anchor distT="0" distB="0" distL="114300" distR="114300" simplePos="0" relativeHeight="251675648" behindDoc="0" locked="0" layoutInCell="1" allowOverlap="1" wp14:anchorId="4834C297" wp14:editId="259CDBBD">
            <wp:simplePos x="0" y="0"/>
            <wp:positionH relativeFrom="column">
              <wp:posOffset>84455</wp:posOffset>
            </wp:positionH>
            <wp:positionV relativeFrom="paragraph">
              <wp:posOffset>53340</wp:posOffset>
            </wp:positionV>
            <wp:extent cx="2857500" cy="1381125"/>
            <wp:effectExtent l="0" t="0" r="0" b="9525"/>
            <wp:wrapNone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F42C9" w:rsidRPr="003A3341">
        <w:rPr>
          <w:rFonts w:ascii="Amiri" w:hAnsi="Amiri" w:cs="Amiri"/>
          <w:sz w:val="26"/>
          <w:szCs w:val="26"/>
          <w:rtl/>
          <w:lang w:bidi="ar-DZ"/>
        </w:rPr>
        <w:t xml:space="preserve">النقط </w:t>
      </w:r>
      <w:r w:rsidR="000F42C9" w:rsidRPr="003A3341">
        <w:rPr>
          <w:rFonts w:ascii="Amiri" w:hAnsi="Amiri" w:cs="Amiri"/>
          <w:sz w:val="26"/>
          <w:szCs w:val="26"/>
          <w:lang w:bidi="ar-DZ"/>
        </w:rPr>
        <w:t>M</w:t>
      </w:r>
      <w:r w:rsidR="000F42C9" w:rsidRPr="003A3341">
        <w:rPr>
          <w:rFonts w:ascii="Amiri" w:hAnsi="Amiri" w:cs="Amiri"/>
          <w:sz w:val="26"/>
          <w:szCs w:val="26"/>
          <w:rtl/>
          <w:lang w:bidi="ar-DZ"/>
        </w:rPr>
        <w:t xml:space="preserve"> و </w:t>
      </w:r>
      <w:r w:rsidR="000F42C9" w:rsidRPr="003A3341">
        <w:rPr>
          <w:rFonts w:ascii="Amiri" w:hAnsi="Amiri" w:cs="Amiri"/>
          <w:sz w:val="26"/>
          <w:szCs w:val="26"/>
          <w:lang w:bidi="ar-DZ"/>
        </w:rPr>
        <w:t>N</w:t>
      </w:r>
      <w:r w:rsidR="000F42C9" w:rsidRPr="003A3341">
        <w:rPr>
          <w:rFonts w:ascii="Amiri" w:hAnsi="Amiri" w:cs="Amiri"/>
          <w:sz w:val="26"/>
          <w:szCs w:val="26"/>
          <w:rtl/>
          <w:lang w:bidi="ar-DZ"/>
        </w:rPr>
        <w:t xml:space="preserve"> و </w:t>
      </w:r>
      <w:r w:rsidR="000F42C9" w:rsidRPr="003A3341">
        <w:rPr>
          <w:rFonts w:ascii="Amiri" w:hAnsi="Amiri" w:cs="Amiri"/>
          <w:sz w:val="26"/>
          <w:szCs w:val="26"/>
          <w:lang w:bidi="ar-DZ"/>
        </w:rPr>
        <w:t>O</w:t>
      </w:r>
      <w:r w:rsidR="000F42C9" w:rsidRPr="003A3341">
        <w:rPr>
          <w:rFonts w:ascii="Amiri" w:hAnsi="Amiri" w:cs="Amiri"/>
          <w:sz w:val="26"/>
          <w:szCs w:val="26"/>
          <w:rtl/>
          <w:lang w:bidi="ar-DZ"/>
        </w:rPr>
        <w:t xml:space="preserve"> و </w:t>
      </w:r>
      <w:r w:rsidR="000F42C9" w:rsidRPr="003A3341">
        <w:rPr>
          <w:rFonts w:ascii="Amiri" w:hAnsi="Amiri" w:cs="Amiri"/>
          <w:sz w:val="26"/>
          <w:szCs w:val="26"/>
          <w:lang w:bidi="ar-DZ"/>
        </w:rPr>
        <w:t>P</w:t>
      </w:r>
      <w:r w:rsidR="000F42C9" w:rsidRPr="003A3341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proofErr w:type="spellStart"/>
      <w:proofErr w:type="gramStart"/>
      <w:r w:rsidR="000F42C9" w:rsidRPr="003A3341">
        <w:rPr>
          <w:rFonts w:ascii="Amiri" w:hAnsi="Amiri" w:cs="Amiri"/>
          <w:sz w:val="26"/>
          <w:szCs w:val="26"/>
          <w:rtl/>
          <w:lang w:bidi="ar-DZ"/>
        </w:rPr>
        <w:t>منتصفات</w:t>
      </w:r>
      <w:proofErr w:type="spellEnd"/>
      <w:proofErr w:type="gramEnd"/>
      <w:r w:rsidR="000F42C9" w:rsidRPr="003A3341">
        <w:rPr>
          <w:rFonts w:ascii="Amiri" w:hAnsi="Amiri" w:cs="Amiri"/>
          <w:sz w:val="26"/>
          <w:szCs w:val="26"/>
          <w:rtl/>
          <w:lang w:bidi="ar-DZ"/>
        </w:rPr>
        <w:t xml:space="preserve"> القطع</w:t>
      </w:r>
    </w:p>
    <w:p w14:paraId="4AE49501" w14:textId="428C84ED" w:rsidR="00E6003B" w:rsidRPr="003A3341" w:rsidRDefault="000F42C9" w:rsidP="00AE1EF0">
      <w:pPr>
        <w:bidi/>
        <w:ind w:left="572"/>
        <w:rPr>
          <w:rFonts w:ascii="Amiri" w:hAnsi="Amiri" w:cs="Amiri" w:hint="cs"/>
          <w:sz w:val="26"/>
          <w:szCs w:val="26"/>
          <w:rtl/>
          <w:lang w:bidi="ar-DZ"/>
        </w:rPr>
      </w:pPr>
      <w:r w:rsidRPr="003A3341">
        <w:rPr>
          <w:rFonts w:ascii="Amiri" w:hAnsi="Amiri" w:cs="Amiri"/>
          <w:sz w:val="26"/>
          <w:szCs w:val="26"/>
          <w:rtl/>
          <w:lang w:bidi="ar-DZ"/>
        </w:rPr>
        <w:t xml:space="preserve">       [</w:t>
      </w:r>
      <w:r w:rsidRPr="003A3341">
        <w:rPr>
          <w:rFonts w:ascii="Amiri" w:hAnsi="Amiri" w:cs="Amiri"/>
          <w:sz w:val="26"/>
          <w:szCs w:val="26"/>
          <w:lang w:bidi="ar-DZ"/>
        </w:rPr>
        <w:t>AE</w:t>
      </w:r>
      <w:r w:rsidRPr="003A3341">
        <w:rPr>
          <w:rFonts w:ascii="Amiri" w:hAnsi="Amiri" w:cs="Amiri"/>
          <w:sz w:val="26"/>
          <w:szCs w:val="26"/>
          <w:rtl/>
          <w:lang w:bidi="ar-DZ"/>
        </w:rPr>
        <w:t>] و [</w:t>
      </w:r>
      <w:r w:rsidRPr="003A3341">
        <w:rPr>
          <w:rFonts w:ascii="Amiri" w:hAnsi="Amiri" w:cs="Amiri"/>
          <w:sz w:val="26"/>
          <w:szCs w:val="26"/>
          <w:lang w:bidi="ar-DZ"/>
        </w:rPr>
        <w:t>BF</w:t>
      </w:r>
      <w:r w:rsidRPr="003A3341">
        <w:rPr>
          <w:rFonts w:ascii="Amiri" w:hAnsi="Amiri" w:cs="Amiri"/>
          <w:sz w:val="26"/>
          <w:szCs w:val="26"/>
          <w:rtl/>
          <w:lang w:bidi="ar-DZ"/>
        </w:rPr>
        <w:t xml:space="preserve">] و </w:t>
      </w:r>
      <w:r w:rsidRPr="003A3341">
        <w:rPr>
          <w:rFonts w:ascii="Amiri" w:hAnsi="Amiri" w:cs="Amiri"/>
          <w:i/>
          <w:sz w:val="26"/>
          <w:szCs w:val="26"/>
          <w:rtl/>
          <w:lang w:bidi="ar-DZ"/>
        </w:rPr>
        <w:t>[</w:t>
      </w:r>
      <w:r w:rsidRPr="003A3341">
        <w:rPr>
          <w:rFonts w:ascii="Amiri" w:hAnsi="Amiri" w:cs="Amiri"/>
          <w:iCs/>
          <w:sz w:val="26"/>
          <w:szCs w:val="26"/>
          <w:lang w:bidi="ar-DZ"/>
        </w:rPr>
        <w:t>CG</w:t>
      </w:r>
      <w:r w:rsidRPr="003A3341">
        <w:rPr>
          <w:rFonts w:ascii="Amiri" w:hAnsi="Amiri" w:cs="Amiri"/>
          <w:i/>
          <w:sz w:val="26"/>
          <w:szCs w:val="26"/>
          <w:rtl/>
          <w:lang w:bidi="ar-DZ"/>
        </w:rPr>
        <w:t>]</w:t>
      </w:r>
      <w:r w:rsidRPr="003A3341">
        <w:rPr>
          <w:rFonts w:ascii="Amiri" w:hAnsi="Amiri" w:cs="Amiri"/>
          <w:sz w:val="26"/>
          <w:szCs w:val="26"/>
          <w:rtl/>
          <w:lang w:bidi="ar-DZ"/>
        </w:rPr>
        <w:t xml:space="preserve"> و </w:t>
      </w:r>
      <w:r w:rsidRPr="003A3341">
        <w:rPr>
          <w:rFonts w:ascii="Amiri" w:hAnsi="Amiri" w:cs="Amiri"/>
          <w:i/>
          <w:sz w:val="26"/>
          <w:szCs w:val="26"/>
          <w:rtl/>
          <w:lang w:bidi="ar-DZ"/>
        </w:rPr>
        <w:t>[</w:t>
      </w:r>
      <w:r w:rsidRPr="003A3341">
        <w:rPr>
          <w:rFonts w:ascii="Amiri" w:hAnsi="Amiri" w:cs="Amiri"/>
          <w:iCs/>
          <w:sz w:val="26"/>
          <w:szCs w:val="26"/>
          <w:lang w:bidi="ar-DZ"/>
        </w:rPr>
        <w:t>DH</w:t>
      </w:r>
      <w:r w:rsidRPr="003A3341">
        <w:rPr>
          <w:rFonts w:ascii="Amiri" w:hAnsi="Amiri" w:cs="Amiri"/>
          <w:i/>
          <w:sz w:val="26"/>
          <w:szCs w:val="26"/>
          <w:rtl/>
          <w:lang w:bidi="ar-DZ"/>
        </w:rPr>
        <w:t>]</w:t>
      </w:r>
      <w:r w:rsidRPr="003A3341">
        <w:rPr>
          <w:rFonts w:ascii="Amiri" w:hAnsi="Amiri" w:cs="Amiri"/>
          <w:sz w:val="26"/>
          <w:szCs w:val="26"/>
          <w:rtl/>
          <w:lang w:bidi="ar-DZ"/>
        </w:rPr>
        <w:t xml:space="preserve"> </w:t>
      </w:r>
    </w:p>
    <w:p w14:paraId="4CD01932" w14:textId="3E353356" w:rsidR="000F42C9" w:rsidRPr="003A3341" w:rsidRDefault="000F42C9" w:rsidP="00E6003B">
      <w:pPr>
        <w:bidi/>
        <w:ind w:left="572"/>
        <w:rPr>
          <w:rFonts w:ascii="Amiri" w:hAnsi="Amiri" w:cs="Amiri" w:hint="cs"/>
          <w:i/>
          <w:sz w:val="26"/>
          <w:szCs w:val="26"/>
          <w:rtl/>
          <w:lang w:bidi="ar-DZ"/>
        </w:rPr>
      </w:pPr>
      <w:r w:rsidRPr="003A3341">
        <w:rPr>
          <w:rFonts w:ascii="Amiri" w:hAnsi="Amiri" w:cs="Amiri"/>
          <w:sz w:val="26"/>
          <w:szCs w:val="26"/>
          <w:rtl/>
          <w:lang w:bidi="ar-DZ"/>
        </w:rPr>
        <w:t>على التّرتيب</w:t>
      </w:r>
      <w:r w:rsidRPr="003A3341">
        <w:rPr>
          <w:rFonts w:ascii="Amiri" w:hAnsi="Amiri" w:cs="Amiri"/>
          <w:i/>
          <w:sz w:val="26"/>
          <w:szCs w:val="26"/>
          <w:rtl/>
          <w:lang w:bidi="ar-DZ"/>
        </w:rPr>
        <w:t>.</w:t>
      </w:r>
      <w:r w:rsidRPr="003A3341">
        <w:rPr>
          <w:rFonts w:ascii="Amiri" w:hAnsi="Amiri" w:cs="Amiri"/>
          <w:i/>
          <w:sz w:val="26"/>
          <w:szCs w:val="26"/>
          <w:lang w:bidi="ar-DZ"/>
        </w:rPr>
        <w:t xml:space="preserve"> </w:t>
      </w:r>
    </w:p>
    <w:p w14:paraId="0350AD6B" w14:textId="77777777" w:rsidR="00E6003B" w:rsidRPr="003A3341" w:rsidRDefault="00E6003B" w:rsidP="00E6003B">
      <w:pPr>
        <w:bidi/>
        <w:ind w:left="572"/>
        <w:rPr>
          <w:rFonts w:ascii="Amiri" w:hAnsi="Amiri" w:cs="Amiri" w:hint="cs"/>
          <w:i/>
          <w:sz w:val="26"/>
          <w:szCs w:val="26"/>
          <w:rtl/>
          <w:lang w:bidi="ar-DZ"/>
        </w:rPr>
      </w:pPr>
    </w:p>
    <w:p w14:paraId="49199B1E" w14:textId="2AA2D3F4" w:rsidR="00E6003B" w:rsidRPr="003A3341" w:rsidRDefault="00E6003B" w:rsidP="00E6003B">
      <w:pPr>
        <w:bidi/>
        <w:ind w:left="572"/>
        <w:rPr>
          <w:rFonts w:ascii="Amiri" w:hAnsi="Amiri" w:cs="Amiri" w:hint="cs"/>
          <w:i/>
          <w:sz w:val="26"/>
          <w:szCs w:val="26"/>
          <w:rtl/>
          <w:lang w:bidi="ar-DZ"/>
        </w:rPr>
      </w:pPr>
    </w:p>
    <w:p w14:paraId="263CDF8D" w14:textId="77777777" w:rsidR="00E6003B" w:rsidRPr="003A3341" w:rsidRDefault="00E6003B" w:rsidP="00E6003B">
      <w:pPr>
        <w:bidi/>
        <w:ind w:left="572"/>
        <w:rPr>
          <w:rFonts w:ascii="Amiri" w:hAnsi="Amiri" w:cs="Amiri" w:hint="cs"/>
          <w:i/>
          <w:sz w:val="26"/>
          <w:szCs w:val="26"/>
          <w:rtl/>
          <w:lang w:bidi="ar-DZ"/>
        </w:rPr>
      </w:pPr>
    </w:p>
    <w:p w14:paraId="0DA6A03B" w14:textId="77777777" w:rsidR="00E6003B" w:rsidRPr="003A3341" w:rsidRDefault="00E6003B" w:rsidP="00E6003B">
      <w:pPr>
        <w:bidi/>
        <w:ind w:left="572"/>
        <w:rPr>
          <w:rFonts w:ascii="Amiri" w:hAnsi="Amiri" w:cs="Amiri"/>
          <w:i/>
          <w:sz w:val="26"/>
          <w:szCs w:val="26"/>
          <w:lang w:bidi="ar-DZ"/>
        </w:rPr>
      </w:pPr>
    </w:p>
    <w:p w14:paraId="66637A57" w14:textId="77777777" w:rsidR="000F42C9" w:rsidRPr="003A3341" w:rsidRDefault="000F42C9" w:rsidP="00AE1EF0">
      <w:pPr>
        <w:numPr>
          <w:ilvl w:val="1"/>
          <w:numId w:val="24"/>
        </w:numPr>
        <w:tabs>
          <w:tab w:val="num" w:pos="932"/>
        </w:tabs>
        <w:bidi/>
        <w:ind w:left="932"/>
        <w:rPr>
          <w:rFonts w:ascii="Amiri" w:hAnsi="Amiri" w:cs="Amiri"/>
          <w:sz w:val="26"/>
          <w:szCs w:val="26"/>
          <w:rtl/>
          <w:lang w:bidi="ar-DZ"/>
        </w:rPr>
      </w:pPr>
      <w:proofErr w:type="gramStart"/>
      <w:r w:rsidRPr="003A3341">
        <w:rPr>
          <w:rFonts w:ascii="Amiri" w:hAnsi="Amiri" w:cs="Amiri"/>
          <w:sz w:val="26"/>
          <w:szCs w:val="26"/>
          <w:rtl/>
          <w:lang w:bidi="ar-DZ"/>
        </w:rPr>
        <w:t>بين</w:t>
      </w:r>
      <w:proofErr w:type="gramEnd"/>
      <w:r w:rsidRPr="003A3341">
        <w:rPr>
          <w:rFonts w:ascii="Amiri" w:hAnsi="Amiri" w:cs="Amiri"/>
          <w:sz w:val="26"/>
          <w:szCs w:val="26"/>
          <w:rtl/>
          <w:lang w:bidi="ar-DZ"/>
        </w:rPr>
        <w:t xml:space="preserve"> أنّ المستقيم </w:t>
      </w:r>
      <w:r w:rsidRPr="003A3341">
        <w:rPr>
          <w:rFonts w:ascii="Amiri" w:hAnsi="Amiri" w:cs="Amiri"/>
          <w:sz w:val="26"/>
          <w:szCs w:val="26"/>
          <w:lang w:bidi="ar-DZ"/>
        </w:rPr>
        <w:t>(MN)</w:t>
      </w:r>
      <w:r w:rsidRPr="003A3341">
        <w:rPr>
          <w:rFonts w:ascii="Amiri" w:hAnsi="Amiri" w:cs="Amiri"/>
          <w:sz w:val="26"/>
          <w:szCs w:val="26"/>
          <w:rtl/>
          <w:lang w:bidi="ar-DZ"/>
        </w:rPr>
        <w:t xml:space="preserve"> يوازي المستوي </w:t>
      </w:r>
      <w:r w:rsidRPr="003A3341">
        <w:rPr>
          <w:rFonts w:ascii="Amiri" w:hAnsi="Amiri" w:cs="Amiri"/>
          <w:sz w:val="26"/>
          <w:szCs w:val="26"/>
          <w:lang w:bidi="ar-DZ"/>
        </w:rPr>
        <w:t>(DCGH)</w:t>
      </w:r>
      <w:r w:rsidRPr="003A3341">
        <w:rPr>
          <w:rFonts w:ascii="Amiri" w:hAnsi="Amiri" w:cs="Amiri"/>
          <w:sz w:val="26"/>
          <w:szCs w:val="26"/>
          <w:rtl/>
          <w:lang w:bidi="ar-DZ"/>
        </w:rPr>
        <w:t>.</w:t>
      </w:r>
    </w:p>
    <w:p w14:paraId="11593A05" w14:textId="77777777" w:rsidR="000F42C9" w:rsidRPr="003A3341" w:rsidRDefault="000F42C9" w:rsidP="00AE1EF0">
      <w:pPr>
        <w:numPr>
          <w:ilvl w:val="1"/>
          <w:numId w:val="24"/>
        </w:numPr>
        <w:tabs>
          <w:tab w:val="num" w:pos="932"/>
        </w:tabs>
        <w:bidi/>
        <w:ind w:left="932"/>
        <w:rPr>
          <w:rFonts w:ascii="Amiri" w:hAnsi="Amiri" w:cs="Amiri"/>
          <w:sz w:val="26"/>
          <w:szCs w:val="26"/>
          <w:lang w:bidi="ar-DZ"/>
        </w:rPr>
      </w:pPr>
      <w:proofErr w:type="gramStart"/>
      <w:r w:rsidRPr="003A3341">
        <w:rPr>
          <w:rFonts w:ascii="Amiri" w:hAnsi="Amiri" w:cs="Amiri"/>
          <w:sz w:val="26"/>
          <w:szCs w:val="26"/>
          <w:rtl/>
          <w:lang w:bidi="ar-DZ"/>
        </w:rPr>
        <w:t>بين</w:t>
      </w:r>
      <w:proofErr w:type="gramEnd"/>
      <w:r w:rsidRPr="003A3341">
        <w:rPr>
          <w:rFonts w:ascii="Amiri" w:hAnsi="Amiri" w:cs="Amiri"/>
          <w:sz w:val="26"/>
          <w:szCs w:val="26"/>
          <w:rtl/>
          <w:lang w:bidi="ar-DZ"/>
        </w:rPr>
        <w:t xml:space="preserve"> أنّ النقط </w:t>
      </w:r>
      <w:r w:rsidRPr="003A3341">
        <w:rPr>
          <w:rFonts w:ascii="Amiri" w:hAnsi="Amiri" w:cs="Amiri"/>
          <w:sz w:val="26"/>
          <w:szCs w:val="26"/>
          <w:lang w:bidi="ar-DZ"/>
        </w:rPr>
        <w:t>M</w:t>
      </w:r>
      <w:r w:rsidRPr="003A3341">
        <w:rPr>
          <w:rFonts w:ascii="Amiri" w:hAnsi="Amiri" w:cs="Amiri"/>
          <w:sz w:val="26"/>
          <w:szCs w:val="26"/>
          <w:rtl/>
          <w:lang w:bidi="ar-DZ"/>
        </w:rPr>
        <w:t xml:space="preserve"> و </w:t>
      </w:r>
      <w:r w:rsidRPr="003A3341">
        <w:rPr>
          <w:rFonts w:ascii="Amiri" w:hAnsi="Amiri" w:cs="Amiri"/>
          <w:sz w:val="26"/>
          <w:szCs w:val="26"/>
          <w:lang w:bidi="ar-DZ"/>
        </w:rPr>
        <w:t>N</w:t>
      </w:r>
      <w:r w:rsidRPr="003A3341">
        <w:rPr>
          <w:rFonts w:ascii="Amiri" w:hAnsi="Amiri" w:cs="Amiri"/>
          <w:sz w:val="26"/>
          <w:szCs w:val="26"/>
          <w:rtl/>
          <w:lang w:bidi="ar-DZ"/>
        </w:rPr>
        <w:t xml:space="preserve"> و </w:t>
      </w:r>
      <w:r w:rsidRPr="003A3341">
        <w:rPr>
          <w:rFonts w:ascii="Amiri" w:hAnsi="Amiri" w:cs="Amiri"/>
          <w:sz w:val="26"/>
          <w:szCs w:val="26"/>
          <w:lang w:bidi="ar-DZ"/>
        </w:rPr>
        <w:t>C</w:t>
      </w:r>
      <w:r w:rsidRPr="003A3341">
        <w:rPr>
          <w:rFonts w:ascii="Amiri" w:hAnsi="Amiri" w:cs="Amiri"/>
          <w:sz w:val="26"/>
          <w:szCs w:val="26"/>
          <w:rtl/>
          <w:lang w:bidi="ar-DZ"/>
        </w:rPr>
        <w:t xml:space="preserve"> و </w:t>
      </w:r>
      <w:r w:rsidRPr="003A3341">
        <w:rPr>
          <w:rFonts w:ascii="Amiri" w:hAnsi="Amiri" w:cs="Amiri"/>
          <w:sz w:val="26"/>
          <w:szCs w:val="26"/>
          <w:lang w:bidi="ar-DZ"/>
        </w:rPr>
        <w:t>D</w:t>
      </w:r>
      <w:r w:rsidRPr="003A3341">
        <w:rPr>
          <w:rFonts w:ascii="Amiri" w:hAnsi="Amiri" w:cs="Amiri"/>
          <w:sz w:val="26"/>
          <w:szCs w:val="26"/>
          <w:rtl/>
          <w:lang w:bidi="ar-DZ"/>
        </w:rPr>
        <w:t xml:space="preserve"> هي من نفس المستوي.</w:t>
      </w:r>
    </w:p>
    <w:p w14:paraId="27138033" w14:textId="77777777" w:rsidR="000F42C9" w:rsidRPr="003A3341" w:rsidRDefault="000F42C9" w:rsidP="00AE1EF0">
      <w:pPr>
        <w:numPr>
          <w:ilvl w:val="1"/>
          <w:numId w:val="24"/>
        </w:numPr>
        <w:tabs>
          <w:tab w:val="num" w:pos="932"/>
        </w:tabs>
        <w:bidi/>
        <w:ind w:left="932"/>
        <w:rPr>
          <w:rFonts w:ascii="Arabic Typesetting" w:hAnsi="Arabic Typesetting" w:cs="Arabic Typesetting"/>
          <w:sz w:val="32"/>
          <w:szCs w:val="32"/>
          <w:lang w:bidi="ar-DZ"/>
        </w:rPr>
      </w:pPr>
      <w:proofErr w:type="gramStart"/>
      <w:r w:rsidRPr="003A3341">
        <w:rPr>
          <w:rFonts w:ascii="Amiri" w:hAnsi="Amiri" w:cs="Amiri"/>
          <w:sz w:val="26"/>
          <w:szCs w:val="26"/>
          <w:rtl/>
          <w:lang w:bidi="ar-DZ"/>
        </w:rPr>
        <w:t>بين</w:t>
      </w:r>
      <w:proofErr w:type="gramEnd"/>
      <w:r w:rsidRPr="003A3341">
        <w:rPr>
          <w:rFonts w:ascii="Amiri" w:hAnsi="Amiri" w:cs="Amiri"/>
          <w:sz w:val="26"/>
          <w:szCs w:val="26"/>
          <w:rtl/>
          <w:lang w:bidi="ar-DZ"/>
        </w:rPr>
        <w:t xml:space="preserve"> أنّ المستويين </w:t>
      </w:r>
      <w:r w:rsidRPr="003A3341">
        <w:rPr>
          <w:rFonts w:ascii="Amiri" w:hAnsi="Amiri" w:cs="Amiri"/>
          <w:sz w:val="26"/>
          <w:szCs w:val="26"/>
          <w:lang w:bidi="ar-DZ"/>
        </w:rPr>
        <w:t>(MNC)</w:t>
      </w:r>
      <w:r w:rsidRPr="003A3341">
        <w:rPr>
          <w:rFonts w:ascii="Amiri" w:hAnsi="Amiri" w:cs="Amiri"/>
          <w:sz w:val="26"/>
          <w:szCs w:val="26"/>
          <w:rtl/>
          <w:lang w:bidi="ar-DZ"/>
        </w:rPr>
        <w:t xml:space="preserve"> و </w:t>
      </w:r>
      <w:r w:rsidRPr="003A3341">
        <w:rPr>
          <w:rFonts w:ascii="Amiri" w:hAnsi="Amiri" w:cs="Amiri"/>
          <w:sz w:val="26"/>
          <w:szCs w:val="26"/>
          <w:lang w:bidi="ar-DZ"/>
        </w:rPr>
        <w:t>(EFO)</w:t>
      </w:r>
      <w:r w:rsidRPr="003A3341">
        <w:rPr>
          <w:rFonts w:ascii="Amiri" w:hAnsi="Amiri" w:cs="Amiri"/>
          <w:sz w:val="26"/>
          <w:szCs w:val="26"/>
          <w:rtl/>
          <w:lang w:bidi="ar-DZ"/>
        </w:rPr>
        <w:t xml:space="preserve"> متوازيان</w:t>
      </w:r>
      <w:r w:rsidRPr="003A3341">
        <w:rPr>
          <w:rFonts w:ascii="Arabic Typesetting" w:hAnsi="Arabic Typesetting" w:cs="Arabic Typesetting"/>
          <w:sz w:val="32"/>
          <w:szCs w:val="32"/>
          <w:rtl/>
          <w:lang w:bidi="ar-DZ"/>
        </w:rPr>
        <w:t>.</w:t>
      </w:r>
    </w:p>
    <w:p w14:paraId="3229E8B7" w14:textId="77777777" w:rsidR="000F42C9" w:rsidRPr="003A3341" w:rsidRDefault="000F42C9" w:rsidP="000F42C9">
      <w:pPr>
        <w:tabs>
          <w:tab w:val="num" w:pos="932"/>
        </w:tabs>
        <w:bidi/>
        <w:rPr>
          <w:rFonts w:ascii="Arabic Typesetting" w:hAnsi="Arabic Typesetting" w:cs="Arabic Typesetting"/>
          <w:sz w:val="32"/>
          <w:szCs w:val="32"/>
          <w:rtl/>
          <w:lang w:bidi="ar-DZ"/>
        </w:rPr>
      </w:pPr>
      <w:r w:rsidRPr="003A3341">
        <w:rPr>
          <w:rFonts w:ascii="Arabic Typesetting" w:hAnsi="Arabic Typesetting" w:cs="Arabic Typesetting"/>
          <w:sz w:val="32"/>
          <w:szCs w:val="32"/>
          <w:highlight w:val="lightGray"/>
          <w:rtl/>
          <w:lang w:bidi="ar-DZ"/>
        </w:rPr>
        <w:t>الحلّ:</w:t>
      </w:r>
      <w:r w:rsidRPr="003A3341">
        <w:rPr>
          <w:rFonts w:ascii="Arabic Typesetting" w:hAnsi="Arabic Typesetting" w:cs="Arabic Typesetting"/>
          <w:sz w:val="32"/>
          <w:szCs w:val="32"/>
          <w:rtl/>
          <w:lang w:bidi="ar-DZ"/>
        </w:rPr>
        <w:t xml:space="preserve"> </w:t>
      </w:r>
    </w:p>
    <w:p w14:paraId="0CD17333" w14:textId="77777777" w:rsidR="000F42C9" w:rsidRPr="003A3341" w:rsidRDefault="000F42C9" w:rsidP="00AE1EF0">
      <w:pPr>
        <w:numPr>
          <w:ilvl w:val="0"/>
          <w:numId w:val="25"/>
        </w:numPr>
        <w:bidi/>
        <w:rPr>
          <w:rFonts w:ascii="Amiri" w:hAnsi="Amiri" w:cs="Amiri"/>
          <w:sz w:val="26"/>
          <w:szCs w:val="26"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</w:pPr>
      <w:r w:rsidRPr="003A3341"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المستقيم </w:t>
      </w:r>
      <w:r w:rsidRPr="003A3341">
        <w:rPr>
          <w:rFonts w:ascii="Amiri" w:hAnsi="Amiri" w:cs="Amiri"/>
          <w:sz w:val="26"/>
          <w:szCs w:val="26"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(MN)</w:t>
      </w:r>
      <w:r w:rsidRPr="003A3341"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 محتوى في الوجه </w:t>
      </w:r>
      <w:r w:rsidRPr="003A3341">
        <w:rPr>
          <w:rFonts w:ascii="Amiri" w:hAnsi="Amiri" w:cs="Amiri"/>
          <w:sz w:val="26"/>
          <w:szCs w:val="26"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(ABEF)</w:t>
      </w:r>
      <w:r w:rsidRPr="003A3341"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 الموازي للوجه </w:t>
      </w:r>
      <w:r w:rsidRPr="003A3341">
        <w:rPr>
          <w:rFonts w:ascii="Amiri" w:hAnsi="Amiri" w:cs="Amiri"/>
          <w:sz w:val="26"/>
          <w:szCs w:val="26"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(DCGH)</w:t>
      </w:r>
      <w:r w:rsidRPr="003A3341"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،</w:t>
      </w:r>
    </w:p>
    <w:p w14:paraId="5A3D2047" w14:textId="77777777" w:rsidR="000F42C9" w:rsidRPr="003A3341" w:rsidRDefault="000F42C9" w:rsidP="00AE1EF0">
      <w:pPr>
        <w:bidi/>
        <w:ind w:left="360"/>
        <w:rPr>
          <w:rFonts w:ascii="Amiri" w:hAnsi="Amiri" w:cs="Amiri"/>
          <w:sz w:val="26"/>
          <w:szCs w:val="26"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</w:pPr>
      <w:r w:rsidRPr="003A3341"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lastRenderedPageBreak/>
        <w:t xml:space="preserve">     ومنه لا يوجد أيّة نقطة مشتركة بين </w:t>
      </w:r>
      <w:r w:rsidRPr="003A3341">
        <w:rPr>
          <w:rFonts w:ascii="Amiri" w:hAnsi="Amiri" w:cs="Amiri"/>
          <w:sz w:val="26"/>
          <w:szCs w:val="26"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(MN)</w:t>
      </w:r>
      <w:r w:rsidRPr="003A3341"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 والمستوي </w:t>
      </w:r>
      <w:r w:rsidRPr="003A3341">
        <w:rPr>
          <w:rFonts w:ascii="Amiri" w:hAnsi="Amiri" w:cs="Amiri"/>
          <w:sz w:val="26"/>
          <w:szCs w:val="26"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(DCGH)</w:t>
      </w:r>
      <w:r w:rsidRPr="003A3341"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، فهما متوازيان.</w:t>
      </w:r>
    </w:p>
    <w:p w14:paraId="760C18D5" w14:textId="77777777" w:rsidR="000F42C9" w:rsidRPr="003A3341" w:rsidRDefault="000F42C9" w:rsidP="00AE1EF0">
      <w:pPr>
        <w:numPr>
          <w:ilvl w:val="0"/>
          <w:numId w:val="25"/>
        </w:numPr>
        <w:bidi/>
        <w:rPr>
          <w:rFonts w:ascii="Amiri" w:hAnsi="Amiri" w:cs="Amiri"/>
          <w:sz w:val="26"/>
          <w:szCs w:val="26"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</w:pPr>
      <w:r w:rsidRPr="003A3341"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لدينا:</w:t>
      </w:r>
      <w:r w:rsidRPr="003A3341">
        <w:rPr>
          <w:rFonts w:ascii="Amiri" w:hAnsi="Amiri" w:cs="Amiri"/>
          <w:sz w:val="26"/>
          <w:szCs w:val="26"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(MN) // (AB) </w:t>
      </w:r>
      <w:r w:rsidRPr="003A3341"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  لأنّ </w:t>
      </w:r>
      <w:proofErr w:type="gramStart"/>
      <w:r w:rsidRPr="003A3341">
        <w:rPr>
          <w:rFonts w:ascii="Amiri" w:hAnsi="Amiri" w:cs="Amiri"/>
          <w:sz w:val="26"/>
          <w:szCs w:val="26"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ABNM </w:t>
      </w:r>
      <w:r w:rsidRPr="003A3341"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 مستطيل</w:t>
      </w:r>
      <w:proofErr w:type="gramEnd"/>
      <w:r w:rsidRPr="003A3341"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،</w:t>
      </w:r>
    </w:p>
    <w:p w14:paraId="4921A9CD" w14:textId="77777777" w:rsidR="000F42C9" w:rsidRPr="003A3341" w:rsidRDefault="000F42C9" w:rsidP="00AE1EF0">
      <w:pPr>
        <w:bidi/>
        <w:ind w:left="360"/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</w:pPr>
      <w:r w:rsidRPr="003A3341"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         و </w:t>
      </w:r>
      <w:r w:rsidRPr="003A3341">
        <w:rPr>
          <w:rFonts w:ascii="Amiri" w:hAnsi="Amiri" w:cs="Amiri"/>
          <w:sz w:val="26"/>
          <w:szCs w:val="26"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(AB) // (DC </w:t>
      </w:r>
      <w:proofErr w:type="gramStart"/>
      <w:r w:rsidRPr="003A3341">
        <w:rPr>
          <w:rFonts w:ascii="Amiri" w:hAnsi="Amiri" w:cs="Amiri"/>
          <w:sz w:val="26"/>
          <w:szCs w:val="26"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)</w:t>
      </w:r>
      <w:r w:rsidRPr="003A3341"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  لأنّ</w:t>
      </w:r>
      <w:proofErr w:type="gramEnd"/>
      <w:r w:rsidRPr="003A3341"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 </w:t>
      </w:r>
      <w:r w:rsidRPr="003A3341">
        <w:rPr>
          <w:rFonts w:ascii="Amiri" w:hAnsi="Amiri" w:cs="Amiri"/>
          <w:sz w:val="26"/>
          <w:szCs w:val="26"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ABCD </w:t>
      </w:r>
      <w:r w:rsidRPr="003A3341"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 مستطيل،   ومنه </w:t>
      </w:r>
      <w:r w:rsidRPr="003A3341">
        <w:rPr>
          <w:rFonts w:ascii="Amiri" w:hAnsi="Amiri" w:cs="Amiri"/>
          <w:sz w:val="26"/>
          <w:szCs w:val="26"/>
          <w:highlight w:val="lightGray"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(MN) // (DC)</w:t>
      </w:r>
      <w:r w:rsidRPr="003A3341">
        <w:rPr>
          <w:rFonts w:ascii="Amiri" w:hAnsi="Amiri" w:cs="Amiri"/>
          <w:sz w:val="26"/>
          <w:szCs w:val="26"/>
          <w:highlight w:val="lightGray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.</w:t>
      </w:r>
      <w:r w:rsidRPr="003A3341"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 </w:t>
      </w:r>
    </w:p>
    <w:p w14:paraId="2B7BF211" w14:textId="77777777" w:rsidR="000F42C9" w:rsidRPr="003A3341" w:rsidRDefault="000F42C9" w:rsidP="00AE1EF0">
      <w:pPr>
        <w:bidi/>
        <w:ind w:left="852"/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</w:pPr>
      <w:r w:rsidRPr="003A3341"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وبالتّالي النقط </w:t>
      </w:r>
      <w:r w:rsidRPr="003A3341">
        <w:rPr>
          <w:rFonts w:ascii="Amiri" w:hAnsi="Amiri" w:cs="Amiri"/>
          <w:sz w:val="26"/>
          <w:szCs w:val="26"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M</w:t>
      </w:r>
      <w:r w:rsidRPr="003A3341"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 و </w:t>
      </w:r>
      <w:r w:rsidRPr="003A3341">
        <w:rPr>
          <w:rFonts w:ascii="Amiri" w:hAnsi="Amiri" w:cs="Amiri"/>
          <w:sz w:val="26"/>
          <w:szCs w:val="26"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N</w:t>
      </w:r>
      <w:r w:rsidRPr="003A3341"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 و </w:t>
      </w:r>
      <w:r w:rsidRPr="003A3341">
        <w:rPr>
          <w:rFonts w:ascii="Amiri" w:hAnsi="Amiri" w:cs="Amiri"/>
          <w:sz w:val="26"/>
          <w:szCs w:val="26"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C</w:t>
      </w:r>
      <w:r w:rsidRPr="003A3341"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 و </w:t>
      </w:r>
      <w:r w:rsidRPr="003A3341">
        <w:rPr>
          <w:rFonts w:ascii="Amiri" w:hAnsi="Amiri" w:cs="Amiri"/>
          <w:sz w:val="26"/>
          <w:szCs w:val="26"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D</w:t>
      </w:r>
      <w:r w:rsidRPr="003A3341"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 تنتمي </w:t>
      </w:r>
      <w:proofErr w:type="gramStart"/>
      <w:r w:rsidRPr="003A3341"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إلى</w:t>
      </w:r>
      <w:proofErr w:type="gramEnd"/>
      <w:r w:rsidRPr="003A3341"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 نفس المستوي </w:t>
      </w:r>
      <w:r w:rsidRPr="003A3341">
        <w:rPr>
          <w:rFonts w:ascii="Amiri" w:hAnsi="Amiri" w:cs="Amiri"/>
          <w:sz w:val="26"/>
          <w:szCs w:val="26"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(MNDC)</w:t>
      </w:r>
      <w:r w:rsidRPr="003A3341"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. </w:t>
      </w:r>
    </w:p>
    <w:p w14:paraId="4D0252C9" w14:textId="77777777" w:rsidR="000F42C9" w:rsidRPr="003A3341" w:rsidRDefault="000F42C9" w:rsidP="00AE1EF0">
      <w:pPr>
        <w:numPr>
          <w:ilvl w:val="0"/>
          <w:numId w:val="25"/>
        </w:numPr>
        <w:bidi/>
        <w:rPr>
          <w:rFonts w:ascii="Amiri" w:hAnsi="Amiri" w:cs="Amiri"/>
          <w:sz w:val="26"/>
          <w:szCs w:val="26"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</w:pPr>
      <w:r w:rsidRPr="003A3341"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- المستقيمان </w:t>
      </w:r>
      <w:r w:rsidRPr="003A3341">
        <w:rPr>
          <w:rFonts w:ascii="Amiri" w:hAnsi="Amiri" w:cs="Amiri"/>
          <w:sz w:val="26"/>
          <w:szCs w:val="26"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(MN)</w:t>
      </w:r>
      <w:r w:rsidRPr="003A3341"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 و </w:t>
      </w:r>
      <w:r w:rsidRPr="003A3341">
        <w:rPr>
          <w:rFonts w:ascii="Amiri" w:hAnsi="Amiri" w:cs="Amiri"/>
          <w:sz w:val="26"/>
          <w:szCs w:val="26"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(NC)</w:t>
      </w:r>
      <w:r w:rsidRPr="003A3341"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 </w:t>
      </w:r>
      <w:proofErr w:type="gramStart"/>
      <w:r w:rsidRPr="003A3341"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متقاطعان</w:t>
      </w:r>
      <w:proofErr w:type="gramEnd"/>
      <w:r w:rsidRPr="003A3341"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 وهما من المستوي </w:t>
      </w:r>
      <w:r w:rsidRPr="003A3341">
        <w:rPr>
          <w:rFonts w:ascii="Amiri" w:hAnsi="Amiri" w:cs="Amiri"/>
          <w:sz w:val="26"/>
          <w:szCs w:val="26"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(MNC)</w:t>
      </w:r>
      <w:r w:rsidRPr="003A3341"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.</w:t>
      </w:r>
    </w:p>
    <w:p w14:paraId="6D2ED656" w14:textId="77777777" w:rsidR="000F42C9" w:rsidRPr="003A3341" w:rsidRDefault="000F42C9" w:rsidP="00AE1EF0">
      <w:pPr>
        <w:bidi/>
        <w:ind w:left="972" w:hanging="240"/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</w:pPr>
      <w:r w:rsidRPr="003A3341"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- و</w:t>
      </w:r>
      <w:r w:rsidRPr="003A3341">
        <w:rPr>
          <w:rFonts w:ascii="Amiri" w:hAnsi="Amiri" w:cs="Amiri"/>
          <w:sz w:val="26"/>
          <w:szCs w:val="26"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(MN) // (EF)</w:t>
      </w:r>
      <w:r w:rsidRPr="003A3341"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 لأنّ </w:t>
      </w:r>
      <w:r w:rsidRPr="003A3341">
        <w:rPr>
          <w:rFonts w:ascii="Amiri" w:hAnsi="Amiri" w:cs="Amiri"/>
          <w:sz w:val="26"/>
          <w:szCs w:val="26"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MNFE</w:t>
      </w:r>
      <w:r w:rsidRPr="003A3341"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 </w:t>
      </w:r>
      <w:proofErr w:type="gramStart"/>
      <w:r w:rsidRPr="003A3341"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مستطيل</w:t>
      </w:r>
      <w:proofErr w:type="gramEnd"/>
      <w:r w:rsidRPr="003A3341"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، ومنه </w:t>
      </w:r>
      <w:r w:rsidRPr="003A3341">
        <w:rPr>
          <w:rFonts w:ascii="Amiri" w:hAnsi="Amiri" w:cs="Amiri"/>
          <w:sz w:val="26"/>
          <w:szCs w:val="26"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(MN)</w:t>
      </w:r>
      <w:r w:rsidRPr="003A3341"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 يوازي المستوي </w:t>
      </w:r>
      <w:r w:rsidRPr="003A3341">
        <w:rPr>
          <w:rFonts w:ascii="Amiri" w:hAnsi="Amiri" w:cs="Amiri"/>
          <w:sz w:val="26"/>
          <w:szCs w:val="26"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(EFO)</w:t>
      </w:r>
      <w:r w:rsidRPr="003A3341"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.</w:t>
      </w:r>
    </w:p>
    <w:p w14:paraId="38E1A1F8" w14:textId="77777777" w:rsidR="000F42C9" w:rsidRPr="003A3341" w:rsidRDefault="000F42C9" w:rsidP="00AE1EF0">
      <w:pPr>
        <w:bidi/>
        <w:ind w:left="972" w:hanging="240"/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</w:pPr>
      <w:r w:rsidRPr="003A3341"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-  و</w:t>
      </w:r>
      <w:r w:rsidRPr="003A3341">
        <w:rPr>
          <w:rFonts w:ascii="Amiri" w:hAnsi="Amiri" w:cs="Amiri"/>
          <w:sz w:val="26"/>
          <w:szCs w:val="26"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(NC) // (OF)</w:t>
      </w:r>
      <w:r w:rsidRPr="003A3341"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 لأنّ </w:t>
      </w:r>
      <w:r w:rsidRPr="003A3341">
        <w:rPr>
          <w:rFonts w:ascii="Amiri" w:hAnsi="Amiri" w:cs="Amiri"/>
          <w:sz w:val="26"/>
          <w:szCs w:val="26"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NCOF</w:t>
      </w:r>
      <w:r w:rsidRPr="003A3341"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 متوازي أضلاع، ومنه </w:t>
      </w:r>
      <w:r w:rsidRPr="003A3341">
        <w:rPr>
          <w:rFonts w:ascii="Amiri" w:hAnsi="Amiri" w:cs="Amiri"/>
          <w:sz w:val="26"/>
          <w:szCs w:val="26"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(NC)</w:t>
      </w:r>
      <w:r w:rsidRPr="003A3341"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 يوازي المستوي </w:t>
      </w:r>
      <w:r w:rsidRPr="003A3341">
        <w:rPr>
          <w:rFonts w:ascii="Amiri" w:hAnsi="Amiri" w:cs="Amiri"/>
          <w:sz w:val="26"/>
          <w:szCs w:val="26"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(EFO)</w:t>
      </w:r>
      <w:r w:rsidRPr="003A3341"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.</w:t>
      </w:r>
    </w:p>
    <w:p w14:paraId="430F832E" w14:textId="77777777" w:rsidR="000F42C9" w:rsidRPr="003A3341" w:rsidRDefault="000F42C9" w:rsidP="00AE1EF0">
      <w:pPr>
        <w:tabs>
          <w:tab w:val="num" w:pos="932"/>
        </w:tabs>
        <w:bidi/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</w:pPr>
      <w:r w:rsidRPr="003A3341"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       </w:t>
      </w:r>
      <w:proofErr w:type="gramStart"/>
      <w:r w:rsidRPr="003A3341"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بما</w:t>
      </w:r>
      <w:proofErr w:type="gramEnd"/>
      <w:r w:rsidRPr="003A3341"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 أنّ المستقيمين </w:t>
      </w:r>
      <w:r w:rsidRPr="003A3341">
        <w:rPr>
          <w:rFonts w:ascii="Amiri" w:hAnsi="Amiri" w:cs="Amiri"/>
          <w:sz w:val="26"/>
          <w:szCs w:val="26"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(MN)</w:t>
      </w:r>
      <w:r w:rsidRPr="003A3341"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 و </w:t>
      </w:r>
      <w:r w:rsidRPr="003A3341">
        <w:rPr>
          <w:rFonts w:ascii="Amiri" w:hAnsi="Amiri" w:cs="Amiri"/>
          <w:sz w:val="26"/>
          <w:szCs w:val="26"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(NC)</w:t>
      </w:r>
      <w:r w:rsidRPr="003A3341"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 متقاطعان وكل منهما يوازي المستوي </w:t>
      </w:r>
      <w:r w:rsidRPr="003A3341">
        <w:rPr>
          <w:rFonts w:ascii="Amiri" w:hAnsi="Amiri" w:cs="Amiri"/>
          <w:sz w:val="26"/>
          <w:szCs w:val="26"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(EFO)</w:t>
      </w:r>
      <w:r w:rsidRPr="003A3341"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، </w:t>
      </w:r>
    </w:p>
    <w:p w14:paraId="45285E9E" w14:textId="77777777" w:rsidR="000F42C9" w:rsidRPr="003A3341" w:rsidRDefault="000F42C9" w:rsidP="00AE1EF0">
      <w:pPr>
        <w:tabs>
          <w:tab w:val="num" w:pos="932"/>
        </w:tabs>
        <w:bidi/>
        <w:rPr>
          <w:rFonts w:ascii="Amiri" w:hAnsi="Amiri" w:cs="Amiri"/>
          <w:sz w:val="26"/>
          <w:szCs w:val="26"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</w:pPr>
      <w:r w:rsidRPr="003A3341"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           فإنّ </w:t>
      </w:r>
      <w:proofErr w:type="gramStart"/>
      <w:r w:rsidRPr="003A3341"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المستويين  </w:t>
      </w:r>
      <w:r w:rsidRPr="003A3341">
        <w:rPr>
          <w:rFonts w:ascii="Amiri" w:hAnsi="Amiri" w:cs="Amiri"/>
          <w:sz w:val="26"/>
          <w:szCs w:val="26"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(MNC)</w:t>
      </w:r>
      <w:proofErr w:type="gramEnd"/>
      <w:r w:rsidRPr="003A3341"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 و </w:t>
      </w:r>
      <w:r w:rsidRPr="003A3341">
        <w:rPr>
          <w:rFonts w:ascii="Amiri" w:hAnsi="Amiri" w:cs="Amiri"/>
          <w:sz w:val="26"/>
          <w:szCs w:val="26"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(EFO)</w:t>
      </w:r>
      <w:r w:rsidRPr="003A3341">
        <w:rPr>
          <w:rFonts w:ascii="Amiri" w:hAnsi="Amiri" w:cs="Amiri"/>
          <w:sz w:val="26"/>
          <w:szCs w:val="26"/>
          <w:rtl/>
          <w:lang w:bidi="ar-DZ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 متوازيان.</w:t>
      </w:r>
    </w:p>
    <w:p w14:paraId="1E23DE5A" w14:textId="77777777" w:rsidR="000F42C9" w:rsidRPr="00C1695D" w:rsidRDefault="000F42C9" w:rsidP="000F42C9">
      <w:pPr>
        <w:bidi/>
        <w:rPr>
          <w:rFonts w:ascii="Arabic Typesetting" w:hAnsi="Arabic Typesetting" w:cs="Arabic Typesetting"/>
          <w:sz w:val="36"/>
          <w:szCs w:val="36"/>
          <w:rtl/>
          <w:lang w:bidi="ar-DZ"/>
        </w:rPr>
      </w:pPr>
      <w:r w:rsidRPr="00C1695D">
        <w:rPr>
          <w:rFonts w:ascii="Arabic Typesetting" w:hAnsi="Arabic Typesetting" w:cs="Arabic Typesetting"/>
          <w:sz w:val="36"/>
          <w:szCs w:val="36"/>
          <w:highlight w:val="lightGray"/>
          <w:rtl/>
          <w:lang w:bidi="ar-DZ"/>
        </w:rPr>
        <w:t>طرائق:</w:t>
      </w:r>
      <w:r w:rsidRPr="00C1695D">
        <w:rPr>
          <w:rFonts w:ascii="Arabic Typesetting" w:hAnsi="Arabic Typesetting" w:cs="Arabic Typesetting"/>
          <w:sz w:val="36"/>
          <w:szCs w:val="36"/>
          <w:rtl/>
          <w:lang w:bidi="ar-DZ"/>
        </w:rPr>
        <w:t xml:space="preserve"> </w:t>
      </w:r>
    </w:p>
    <w:tbl>
      <w:tblPr>
        <w:tblStyle w:val="Grilledutableau"/>
        <w:bidiVisual/>
        <w:tblW w:w="10371" w:type="dxa"/>
        <w:tblLook w:val="01E0" w:firstRow="1" w:lastRow="1" w:firstColumn="1" w:lastColumn="1" w:noHBand="0" w:noVBand="0"/>
      </w:tblPr>
      <w:tblGrid>
        <w:gridCol w:w="10371"/>
      </w:tblGrid>
      <w:tr w:rsidR="000F42C9" w:rsidRPr="00C1695D" w14:paraId="22D3AD76" w14:textId="77777777" w:rsidTr="00AE1EF0">
        <w:trPr>
          <w:trHeight w:val="608"/>
        </w:trPr>
        <w:tc>
          <w:tcPr>
            <w:tcW w:w="10371" w:type="dxa"/>
            <w:tcBorders>
              <w:top w:val="double" w:sz="12" w:space="0" w:color="auto"/>
              <w:left w:val="double" w:sz="12" w:space="0" w:color="auto"/>
              <w:bottom w:val="double" w:sz="12" w:space="0" w:color="auto"/>
              <w:right w:val="double" w:sz="12" w:space="0" w:color="auto"/>
            </w:tcBorders>
            <w:vAlign w:val="center"/>
          </w:tcPr>
          <w:p w14:paraId="6115F7E3" w14:textId="77777777" w:rsidR="000F42C9" w:rsidRPr="00C1695D" w:rsidRDefault="000F42C9" w:rsidP="00C11AD1">
            <w:pPr>
              <w:shd w:val="clear" w:color="auto" w:fill="FFFFFF"/>
              <w:bidi/>
              <w:rPr>
                <w:rFonts w:ascii="Arabic Typesetting" w:hAnsi="Arabic Typesetting" w:cs="Arabic Typesetting"/>
                <w:b/>
                <w:bCs/>
                <w:color w:val="0000FF"/>
                <w:sz w:val="36"/>
                <w:szCs w:val="36"/>
                <w:lang w:bidi="ar-DZ"/>
              </w:rPr>
            </w:pPr>
            <w:r w:rsidRPr="00C1695D">
              <w:rPr>
                <w:rFonts w:ascii="Arabic Typesetting" w:hAnsi="Arabic Typesetting" w:cs="Arabic Typesetting"/>
                <w:sz w:val="36"/>
                <w:szCs w:val="36"/>
                <w:rtl/>
                <w:lang w:bidi="ar-DZ"/>
              </w:rPr>
              <w:t xml:space="preserve">لإثبات أنّ أربع نقط </w:t>
            </w:r>
            <w:proofErr w:type="gramStart"/>
            <w:r w:rsidRPr="00C1695D">
              <w:rPr>
                <w:rFonts w:ascii="Arabic Typesetting" w:hAnsi="Arabic Typesetting" w:cs="Arabic Typesetting"/>
                <w:sz w:val="36"/>
                <w:szCs w:val="36"/>
                <w:rtl/>
                <w:lang w:bidi="ar-DZ"/>
              </w:rPr>
              <w:t xml:space="preserve">مثل  </w:t>
            </w:r>
            <w:r w:rsidRPr="00C1695D">
              <w:rPr>
                <w:rFonts w:ascii="Arabic Typesetting" w:hAnsi="Arabic Typesetting" w:cs="Arabic Typesetting"/>
                <w:sz w:val="36"/>
                <w:szCs w:val="36"/>
                <w:lang w:bidi="ar-DZ"/>
              </w:rPr>
              <w:t>M</w:t>
            </w:r>
            <w:proofErr w:type="gramEnd"/>
            <w:r w:rsidRPr="00C1695D">
              <w:rPr>
                <w:rFonts w:ascii="Arabic Typesetting" w:hAnsi="Arabic Typesetting" w:cs="Arabic Typesetting"/>
                <w:sz w:val="36"/>
                <w:szCs w:val="36"/>
                <w:rtl/>
                <w:lang w:bidi="ar-DZ"/>
              </w:rPr>
              <w:t xml:space="preserve"> و </w:t>
            </w:r>
            <w:r w:rsidRPr="00C1695D">
              <w:rPr>
                <w:rFonts w:ascii="Arabic Typesetting" w:hAnsi="Arabic Typesetting" w:cs="Arabic Typesetting"/>
                <w:sz w:val="36"/>
                <w:szCs w:val="36"/>
                <w:lang w:bidi="ar-DZ"/>
              </w:rPr>
              <w:t>N</w:t>
            </w:r>
            <w:r w:rsidRPr="00C1695D">
              <w:rPr>
                <w:rFonts w:ascii="Arabic Typesetting" w:hAnsi="Arabic Typesetting" w:cs="Arabic Typesetting"/>
                <w:sz w:val="36"/>
                <w:szCs w:val="36"/>
                <w:rtl/>
                <w:lang w:bidi="ar-DZ"/>
              </w:rPr>
              <w:t xml:space="preserve"> و </w:t>
            </w:r>
            <w:r w:rsidRPr="00C1695D">
              <w:rPr>
                <w:rFonts w:ascii="Arabic Typesetting" w:hAnsi="Arabic Typesetting" w:cs="Arabic Typesetting"/>
                <w:sz w:val="36"/>
                <w:szCs w:val="36"/>
                <w:lang w:bidi="ar-DZ"/>
              </w:rPr>
              <w:t>C</w:t>
            </w:r>
            <w:r w:rsidRPr="00C1695D">
              <w:rPr>
                <w:rFonts w:ascii="Arabic Typesetting" w:hAnsi="Arabic Typesetting" w:cs="Arabic Typesetting"/>
                <w:sz w:val="36"/>
                <w:szCs w:val="36"/>
                <w:rtl/>
                <w:lang w:bidi="ar-DZ"/>
              </w:rPr>
              <w:t xml:space="preserve"> و </w:t>
            </w:r>
            <w:r w:rsidRPr="00C1695D">
              <w:rPr>
                <w:rFonts w:ascii="Arabic Typesetting" w:hAnsi="Arabic Typesetting" w:cs="Arabic Typesetting"/>
                <w:sz w:val="36"/>
                <w:szCs w:val="36"/>
                <w:lang w:bidi="ar-DZ"/>
              </w:rPr>
              <w:t>D</w:t>
            </w:r>
            <w:r w:rsidRPr="00C1695D">
              <w:rPr>
                <w:rFonts w:ascii="Arabic Typesetting" w:hAnsi="Arabic Typesetting" w:cs="Arabic Typesetting"/>
                <w:sz w:val="36"/>
                <w:szCs w:val="36"/>
                <w:rtl/>
                <w:lang w:bidi="ar-DZ"/>
              </w:rPr>
              <w:t xml:space="preserve"> هي من نفس المستوي يكفي إثبات أنّها تنتمي إلى مستقيمين متوازيين. </w:t>
            </w:r>
          </w:p>
        </w:tc>
      </w:tr>
      <w:tr w:rsidR="000F42C9" w:rsidRPr="00C1695D" w14:paraId="2D55C5B5" w14:textId="77777777" w:rsidTr="00AE1EF0">
        <w:trPr>
          <w:trHeight w:val="637"/>
        </w:trPr>
        <w:tc>
          <w:tcPr>
            <w:tcW w:w="10371" w:type="dxa"/>
            <w:tcBorders>
              <w:top w:val="double" w:sz="12" w:space="0" w:color="auto"/>
              <w:left w:val="double" w:sz="12" w:space="0" w:color="auto"/>
              <w:bottom w:val="double" w:sz="12" w:space="0" w:color="auto"/>
              <w:right w:val="double" w:sz="12" w:space="0" w:color="auto"/>
            </w:tcBorders>
            <w:vAlign w:val="center"/>
          </w:tcPr>
          <w:p w14:paraId="2DB25438" w14:textId="77777777" w:rsidR="000F42C9" w:rsidRPr="00C1695D" w:rsidRDefault="000F42C9" w:rsidP="00C11AD1">
            <w:pPr>
              <w:bidi/>
              <w:rPr>
                <w:rFonts w:ascii="Arabic Typesetting" w:hAnsi="Arabic Typesetting" w:cs="Arabic Typesetting"/>
                <w:sz w:val="36"/>
                <w:szCs w:val="36"/>
                <w:rtl/>
                <w:lang w:bidi="ar-DZ"/>
              </w:rPr>
            </w:pPr>
            <w:r w:rsidRPr="00C1695D">
              <w:rPr>
                <w:rFonts w:ascii="Arabic Typesetting" w:hAnsi="Arabic Typesetting" w:cs="Arabic Typesetting"/>
                <w:noProof/>
                <w:sz w:val="36"/>
                <w:szCs w:val="36"/>
                <w:rtl/>
                <w:lang w:bidi="ar-DZ"/>
              </w:rPr>
              <w:t>لإثبات أنّ مستويين متوازيان نثبت أنّ  أحدهما يحتوي على مستقيمين متقاطعين كلّ منهما يوازي المستوي الآخر.</w:t>
            </w:r>
          </w:p>
        </w:tc>
      </w:tr>
    </w:tbl>
    <w:p w14:paraId="624C1A9A" w14:textId="77777777" w:rsidR="00916919" w:rsidRDefault="00916919" w:rsidP="00C25A56">
      <w:pPr>
        <w:tabs>
          <w:tab w:val="left" w:pos="5589"/>
        </w:tabs>
        <w:bidi/>
        <w:spacing w:line="360" w:lineRule="auto"/>
        <w:ind w:left="-1" w:firstLine="142"/>
        <w:jc w:val="center"/>
        <w:rPr>
          <w:rFonts w:ascii="Arabic Typesetting" w:hAnsi="Arabic Typesetting" w:cs="Barada Reqa"/>
          <w:color w:val="0000FF"/>
          <w:sz w:val="30"/>
          <w:szCs w:val="30"/>
          <w:rtl/>
          <w:lang w:bidi="ar-DZ"/>
        </w:rPr>
      </w:pPr>
    </w:p>
    <w:p w14:paraId="2F54F146" w14:textId="77777777" w:rsidR="002215B5" w:rsidRDefault="002215B5" w:rsidP="002215B5">
      <w:pPr>
        <w:bidi/>
        <w:rPr>
          <w:rFonts w:ascii="Arabic Typesetting" w:hAnsi="Arabic Typesetting" w:cs="Barada Reqa"/>
          <w:color w:val="0000FF"/>
          <w:sz w:val="30"/>
          <w:szCs w:val="30"/>
          <w:lang w:bidi="ar-DZ"/>
        </w:rPr>
      </w:pPr>
    </w:p>
    <w:p w14:paraId="15246ACC" w14:textId="77777777" w:rsidR="00952ECC" w:rsidRDefault="00952ECC" w:rsidP="00952ECC">
      <w:pPr>
        <w:bidi/>
        <w:rPr>
          <w:rFonts w:ascii="Arabic Typesetting" w:hAnsi="Arabic Typesetting" w:cs="Barada Reqa"/>
          <w:color w:val="0000FF"/>
          <w:sz w:val="30"/>
          <w:szCs w:val="30"/>
          <w:lang w:bidi="ar-DZ"/>
        </w:rPr>
      </w:pPr>
    </w:p>
    <w:p w14:paraId="3121C869" w14:textId="77777777" w:rsidR="00952ECC" w:rsidRDefault="00952ECC" w:rsidP="00952ECC">
      <w:pPr>
        <w:bidi/>
        <w:rPr>
          <w:rFonts w:ascii="Arabic Typesetting" w:hAnsi="Arabic Typesetting" w:cs="Barada Reqa"/>
          <w:color w:val="0000FF"/>
          <w:sz w:val="30"/>
          <w:szCs w:val="30"/>
          <w:lang w:bidi="ar-DZ"/>
        </w:rPr>
      </w:pPr>
    </w:p>
    <w:p w14:paraId="781235BD" w14:textId="77777777" w:rsidR="00952ECC" w:rsidRDefault="00952ECC" w:rsidP="00952ECC">
      <w:pPr>
        <w:bidi/>
        <w:rPr>
          <w:rFonts w:ascii="AGA Arabesque Free Sample" w:hAnsi="AGA Arabesque Free Sample" w:cs="DecoType Thuluth II"/>
          <w:color w:val="000000" w:themeColor="text1"/>
          <w:sz w:val="18"/>
          <w:szCs w:val="18"/>
          <w:rtl/>
        </w:rPr>
      </w:pPr>
    </w:p>
    <w:p w14:paraId="5BBCF748" w14:textId="77777777" w:rsidR="00931D9A" w:rsidRDefault="00931D9A" w:rsidP="00931D9A">
      <w:pPr>
        <w:bidi/>
        <w:rPr>
          <w:rFonts w:ascii="AGA Arabesque Free Sample" w:hAnsi="AGA Arabesque Free Sample" w:cs="DecoType Thuluth II"/>
          <w:color w:val="000000" w:themeColor="text1"/>
          <w:sz w:val="18"/>
          <w:szCs w:val="18"/>
        </w:rPr>
      </w:pPr>
    </w:p>
    <w:p w14:paraId="562C660E" w14:textId="77777777" w:rsidR="00E61D3D" w:rsidRDefault="00E61D3D" w:rsidP="00E61D3D">
      <w:pPr>
        <w:bidi/>
        <w:rPr>
          <w:rFonts w:ascii="AGA Arabesque Free Sample" w:hAnsi="AGA Arabesque Free Sample" w:cs="DecoType Thuluth II"/>
          <w:color w:val="000000" w:themeColor="text1"/>
          <w:sz w:val="18"/>
          <w:szCs w:val="18"/>
        </w:rPr>
      </w:pPr>
    </w:p>
    <w:p w14:paraId="005417B5" w14:textId="77777777" w:rsidR="00E61D3D" w:rsidRDefault="00E61D3D" w:rsidP="00E61D3D">
      <w:pPr>
        <w:bidi/>
        <w:rPr>
          <w:rFonts w:ascii="AGA Arabesque Free Sample" w:hAnsi="AGA Arabesque Free Sample" w:cs="DecoType Thuluth II"/>
          <w:color w:val="000000" w:themeColor="text1"/>
          <w:sz w:val="18"/>
          <w:szCs w:val="18"/>
        </w:rPr>
      </w:pPr>
    </w:p>
    <w:p w14:paraId="351E2E75" w14:textId="77777777" w:rsidR="00E61D3D" w:rsidRDefault="00E61D3D" w:rsidP="00E61D3D">
      <w:pPr>
        <w:bidi/>
        <w:rPr>
          <w:rFonts w:ascii="AGA Arabesque Free Sample" w:hAnsi="AGA Arabesque Free Sample" w:cs="DecoType Thuluth II"/>
          <w:color w:val="000000" w:themeColor="text1"/>
          <w:sz w:val="18"/>
          <w:szCs w:val="18"/>
        </w:rPr>
      </w:pPr>
    </w:p>
    <w:p w14:paraId="61E8FEB8" w14:textId="77777777" w:rsidR="00E61D3D" w:rsidRDefault="00E61D3D" w:rsidP="00E61D3D">
      <w:pPr>
        <w:bidi/>
        <w:rPr>
          <w:rFonts w:ascii="AGA Arabesque Free Sample" w:hAnsi="AGA Arabesque Free Sample" w:cs="DecoType Thuluth II"/>
          <w:color w:val="000000" w:themeColor="text1"/>
          <w:sz w:val="18"/>
          <w:szCs w:val="18"/>
        </w:rPr>
      </w:pPr>
    </w:p>
    <w:p w14:paraId="4280B442" w14:textId="77777777" w:rsidR="00E61D3D" w:rsidRDefault="00E61D3D" w:rsidP="00E61D3D">
      <w:pPr>
        <w:bidi/>
        <w:rPr>
          <w:rFonts w:ascii="AGA Arabesque Free Sample" w:hAnsi="AGA Arabesque Free Sample" w:cs="DecoType Thuluth II"/>
          <w:color w:val="000000" w:themeColor="text1"/>
          <w:sz w:val="18"/>
          <w:szCs w:val="18"/>
        </w:rPr>
      </w:pPr>
    </w:p>
    <w:p w14:paraId="5E901287" w14:textId="77777777" w:rsidR="00E61D3D" w:rsidRDefault="00E61D3D" w:rsidP="00E61D3D">
      <w:pPr>
        <w:bidi/>
        <w:rPr>
          <w:rFonts w:ascii="AGA Arabesque Free Sample" w:hAnsi="AGA Arabesque Free Sample" w:cs="DecoType Thuluth II"/>
          <w:color w:val="000000" w:themeColor="text1"/>
          <w:sz w:val="18"/>
          <w:szCs w:val="18"/>
        </w:rPr>
      </w:pPr>
    </w:p>
    <w:p w14:paraId="5823BAFB" w14:textId="77777777" w:rsidR="00E61D3D" w:rsidRDefault="00E61D3D" w:rsidP="00E61D3D">
      <w:pPr>
        <w:bidi/>
        <w:rPr>
          <w:rFonts w:ascii="AGA Arabesque Free Sample" w:hAnsi="AGA Arabesque Free Sample" w:cs="DecoType Thuluth II"/>
          <w:color w:val="000000" w:themeColor="text1"/>
          <w:sz w:val="18"/>
          <w:szCs w:val="18"/>
        </w:rPr>
      </w:pPr>
    </w:p>
    <w:p w14:paraId="6DC90546" w14:textId="77777777" w:rsidR="00E61D3D" w:rsidRDefault="00E61D3D" w:rsidP="00E61D3D">
      <w:pPr>
        <w:bidi/>
        <w:rPr>
          <w:rFonts w:ascii="AGA Arabesque Free Sample" w:hAnsi="AGA Arabesque Free Sample" w:cs="DecoType Thuluth II"/>
          <w:color w:val="000000" w:themeColor="text1"/>
          <w:sz w:val="18"/>
          <w:szCs w:val="18"/>
        </w:rPr>
      </w:pPr>
    </w:p>
    <w:p w14:paraId="53DC4351" w14:textId="77777777" w:rsidR="00E61D3D" w:rsidRDefault="00E61D3D" w:rsidP="00E61D3D">
      <w:pPr>
        <w:bidi/>
        <w:rPr>
          <w:rFonts w:ascii="AGA Arabesque Free Sample" w:hAnsi="AGA Arabesque Free Sample" w:cs="DecoType Thuluth II"/>
          <w:color w:val="000000" w:themeColor="text1"/>
          <w:sz w:val="18"/>
          <w:szCs w:val="18"/>
        </w:rPr>
      </w:pPr>
    </w:p>
    <w:p w14:paraId="440F620D" w14:textId="77777777" w:rsidR="00E61D3D" w:rsidRDefault="00E61D3D" w:rsidP="00E61D3D">
      <w:pPr>
        <w:bidi/>
        <w:rPr>
          <w:rFonts w:ascii="AGA Arabesque Free Sample" w:hAnsi="AGA Arabesque Free Sample" w:cs="DecoType Thuluth II"/>
          <w:color w:val="000000" w:themeColor="text1"/>
          <w:sz w:val="18"/>
          <w:szCs w:val="18"/>
        </w:rPr>
      </w:pPr>
    </w:p>
    <w:p w14:paraId="1D316E95" w14:textId="77777777" w:rsidR="00E61D3D" w:rsidRDefault="00E61D3D" w:rsidP="00E61D3D">
      <w:pPr>
        <w:bidi/>
        <w:rPr>
          <w:rFonts w:ascii="AGA Arabesque Free Sample" w:hAnsi="AGA Arabesque Free Sample" w:cs="DecoType Thuluth II"/>
          <w:color w:val="000000" w:themeColor="text1"/>
          <w:sz w:val="18"/>
          <w:szCs w:val="18"/>
        </w:rPr>
      </w:pPr>
    </w:p>
    <w:p w14:paraId="0C6C0626" w14:textId="77777777" w:rsidR="00E61D3D" w:rsidRDefault="00E61D3D" w:rsidP="00E61D3D">
      <w:pPr>
        <w:bidi/>
        <w:rPr>
          <w:rFonts w:ascii="AGA Arabesque Free Sample" w:hAnsi="AGA Arabesque Free Sample" w:cs="DecoType Thuluth II"/>
          <w:color w:val="000000" w:themeColor="text1"/>
          <w:sz w:val="18"/>
          <w:szCs w:val="18"/>
        </w:rPr>
      </w:pPr>
    </w:p>
    <w:p w14:paraId="29DA421C" w14:textId="77777777" w:rsidR="00E61D3D" w:rsidRDefault="00E61D3D" w:rsidP="00E61D3D">
      <w:pPr>
        <w:bidi/>
        <w:rPr>
          <w:rFonts w:ascii="AGA Arabesque Free Sample" w:hAnsi="AGA Arabesque Free Sample" w:cs="DecoType Thuluth II"/>
          <w:color w:val="000000" w:themeColor="text1"/>
          <w:sz w:val="18"/>
          <w:szCs w:val="18"/>
        </w:rPr>
      </w:pPr>
    </w:p>
    <w:p w14:paraId="3526FEBE" w14:textId="77777777" w:rsidR="00E61D3D" w:rsidRDefault="00E61D3D" w:rsidP="00E61D3D">
      <w:pPr>
        <w:bidi/>
        <w:rPr>
          <w:rFonts w:ascii="AGA Arabesque Free Sample" w:hAnsi="AGA Arabesque Free Sample" w:cs="DecoType Thuluth II"/>
          <w:color w:val="000000" w:themeColor="text1"/>
          <w:sz w:val="18"/>
          <w:szCs w:val="18"/>
        </w:rPr>
      </w:pPr>
    </w:p>
    <w:p w14:paraId="34079F4F" w14:textId="77777777" w:rsidR="00E61D3D" w:rsidRDefault="00E61D3D" w:rsidP="00E61D3D">
      <w:pPr>
        <w:bidi/>
        <w:rPr>
          <w:rFonts w:ascii="AGA Arabesque Free Sample" w:hAnsi="AGA Arabesque Free Sample" w:cs="DecoType Thuluth II"/>
          <w:color w:val="000000" w:themeColor="text1"/>
          <w:sz w:val="18"/>
          <w:szCs w:val="18"/>
        </w:rPr>
      </w:pPr>
    </w:p>
    <w:p w14:paraId="23775CD6" w14:textId="77777777" w:rsidR="00E61D3D" w:rsidRDefault="00E61D3D" w:rsidP="00E61D3D">
      <w:pPr>
        <w:bidi/>
        <w:rPr>
          <w:rFonts w:ascii="AGA Arabesque Free Sample" w:hAnsi="AGA Arabesque Free Sample" w:cs="DecoType Thuluth II"/>
          <w:color w:val="000000" w:themeColor="text1"/>
          <w:sz w:val="18"/>
          <w:szCs w:val="18"/>
        </w:rPr>
      </w:pPr>
    </w:p>
    <w:p w14:paraId="35314DFE" w14:textId="77777777" w:rsidR="00E61D3D" w:rsidRDefault="00E61D3D" w:rsidP="00E61D3D">
      <w:pPr>
        <w:bidi/>
        <w:rPr>
          <w:rFonts w:ascii="AGA Arabesque Free Sample" w:hAnsi="AGA Arabesque Free Sample" w:cs="DecoType Thuluth II"/>
          <w:color w:val="000000" w:themeColor="text1"/>
          <w:sz w:val="18"/>
          <w:szCs w:val="18"/>
        </w:rPr>
      </w:pPr>
    </w:p>
    <w:p w14:paraId="3F89D15B" w14:textId="77777777" w:rsidR="00E61D3D" w:rsidRDefault="00E61D3D" w:rsidP="00E61D3D">
      <w:pPr>
        <w:bidi/>
        <w:rPr>
          <w:rFonts w:ascii="AGA Arabesque Free Sample" w:hAnsi="AGA Arabesque Free Sample" w:cs="DecoType Thuluth II"/>
          <w:color w:val="000000" w:themeColor="text1"/>
          <w:sz w:val="18"/>
          <w:szCs w:val="18"/>
        </w:rPr>
      </w:pPr>
    </w:p>
    <w:p w14:paraId="25315FDC" w14:textId="77777777" w:rsidR="00E61D3D" w:rsidRDefault="00E61D3D" w:rsidP="00E61D3D">
      <w:pPr>
        <w:bidi/>
        <w:rPr>
          <w:rFonts w:ascii="AGA Arabesque Free Sample" w:hAnsi="AGA Arabesque Free Sample" w:cs="DecoType Thuluth II"/>
          <w:color w:val="000000" w:themeColor="text1"/>
          <w:sz w:val="18"/>
          <w:szCs w:val="18"/>
        </w:rPr>
      </w:pPr>
    </w:p>
    <w:p w14:paraId="72373F8E" w14:textId="77777777" w:rsidR="00E61D3D" w:rsidRDefault="00E61D3D" w:rsidP="00E61D3D">
      <w:pPr>
        <w:bidi/>
        <w:rPr>
          <w:rFonts w:ascii="AGA Arabesque Free Sample" w:hAnsi="AGA Arabesque Free Sample" w:cs="DecoType Thuluth II"/>
          <w:color w:val="000000" w:themeColor="text1"/>
          <w:sz w:val="18"/>
          <w:szCs w:val="18"/>
        </w:rPr>
      </w:pPr>
    </w:p>
    <w:p w14:paraId="4C8E131C" w14:textId="77777777" w:rsidR="00E61D3D" w:rsidRDefault="00E61D3D" w:rsidP="00E61D3D">
      <w:pPr>
        <w:bidi/>
        <w:rPr>
          <w:rFonts w:ascii="AGA Arabesque Free Sample" w:hAnsi="AGA Arabesque Free Sample" w:cs="DecoType Thuluth II"/>
          <w:color w:val="000000" w:themeColor="text1"/>
          <w:sz w:val="18"/>
          <w:szCs w:val="18"/>
        </w:rPr>
      </w:pPr>
    </w:p>
    <w:p w14:paraId="01800200" w14:textId="77777777" w:rsidR="00E61D3D" w:rsidRDefault="00E61D3D" w:rsidP="00E61D3D">
      <w:pPr>
        <w:bidi/>
        <w:rPr>
          <w:rFonts w:ascii="AGA Arabesque Free Sample" w:hAnsi="AGA Arabesque Free Sample" w:cs="DecoType Thuluth II"/>
          <w:color w:val="000000" w:themeColor="text1"/>
          <w:sz w:val="18"/>
          <w:szCs w:val="18"/>
          <w:rtl/>
        </w:rPr>
      </w:pPr>
    </w:p>
    <w:p w14:paraId="616D0803" w14:textId="77777777" w:rsidR="005B055C" w:rsidRDefault="005B055C" w:rsidP="005B055C">
      <w:pPr>
        <w:bidi/>
        <w:rPr>
          <w:rFonts w:ascii="AGA Arabesque Free Sample" w:hAnsi="AGA Arabesque Free Sample" w:cs="DecoType Thuluth II"/>
          <w:color w:val="000000" w:themeColor="text1"/>
          <w:sz w:val="18"/>
          <w:szCs w:val="18"/>
          <w:rtl/>
        </w:rPr>
      </w:pPr>
    </w:p>
    <w:p w14:paraId="2ED93FF2" w14:textId="77777777" w:rsidR="005B055C" w:rsidRDefault="005B055C" w:rsidP="005B055C">
      <w:pPr>
        <w:bidi/>
        <w:rPr>
          <w:rFonts w:ascii="AGA Arabesque Free Sample" w:hAnsi="AGA Arabesque Free Sample" w:cs="DecoType Thuluth II"/>
          <w:color w:val="000000" w:themeColor="text1"/>
          <w:sz w:val="18"/>
          <w:szCs w:val="18"/>
          <w:rtl/>
        </w:rPr>
      </w:pPr>
    </w:p>
    <w:p w14:paraId="5F76ED1F" w14:textId="77777777" w:rsidR="005B055C" w:rsidRDefault="005B055C" w:rsidP="005B055C">
      <w:pPr>
        <w:bidi/>
        <w:rPr>
          <w:rFonts w:ascii="AGA Arabesque Free Sample" w:hAnsi="AGA Arabesque Free Sample" w:cs="DecoType Thuluth II"/>
          <w:color w:val="000000" w:themeColor="text1"/>
          <w:sz w:val="18"/>
          <w:szCs w:val="18"/>
          <w:rtl/>
        </w:rPr>
      </w:pPr>
    </w:p>
    <w:p w14:paraId="70739FAA" w14:textId="77777777" w:rsidR="005B055C" w:rsidRDefault="005B055C" w:rsidP="005B055C">
      <w:pPr>
        <w:bidi/>
        <w:rPr>
          <w:rFonts w:ascii="AGA Arabesque Free Sample" w:hAnsi="AGA Arabesque Free Sample" w:cs="DecoType Thuluth II"/>
          <w:color w:val="000000" w:themeColor="text1"/>
          <w:sz w:val="18"/>
          <w:szCs w:val="18"/>
          <w:rtl/>
        </w:rPr>
      </w:pPr>
    </w:p>
    <w:p w14:paraId="1EC1420F" w14:textId="77777777" w:rsidR="005B055C" w:rsidRDefault="005B055C" w:rsidP="005B055C">
      <w:pPr>
        <w:bidi/>
        <w:rPr>
          <w:rFonts w:ascii="AGA Arabesque Free Sample" w:hAnsi="AGA Arabesque Free Sample" w:cs="DecoType Thuluth II"/>
          <w:color w:val="000000" w:themeColor="text1"/>
          <w:sz w:val="18"/>
          <w:szCs w:val="18"/>
          <w:rtl/>
        </w:rPr>
      </w:pPr>
    </w:p>
    <w:p w14:paraId="770FF251" w14:textId="77777777" w:rsidR="005B055C" w:rsidRDefault="005B055C" w:rsidP="005B055C">
      <w:pPr>
        <w:bidi/>
        <w:rPr>
          <w:rFonts w:ascii="AGA Arabesque Free Sample" w:hAnsi="AGA Arabesque Free Sample" w:cs="DecoType Thuluth II"/>
          <w:color w:val="000000" w:themeColor="text1"/>
          <w:sz w:val="18"/>
          <w:szCs w:val="18"/>
          <w:rtl/>
        </w:rPr>
      </w:pPr>
    </w:p>
    <w:p w14:paraId="39D00875" w14:textId="77777777" w:rsidR="005B055C" w:rsidRDefault="005B055C" w:rsidP="005B055C">
      <w:pPr>
        <w:bidi/>
        <w:rPr>
          <w:rFonts w:ascii="AGA Arabesque Free Sample" w:hAnsi="AGA Arabesque Free Sample" w:cs="DecoType Thuluth II"/>
          <w:color w:val="000000" w:themeColor="text1"/>
          <w:sz w:val="18"/>
          <w:szCs w:val="18"/>
          <w:rtl/>
        </w:rPr>
      </w:pPr>
    </w:p>
    <w:p w14:paraId="7CE15415" w14:textId="77777777" w:rsidR="005B055C" w:rsidRDefault="005B055C" w:rsidP="005B055C">
      <w:pPr>
        <w:bidi/>
        <w:rPr>
          <w:rFonts w:ascii="AGA Arabesque Free Sample" w:hAnsi="AGA Arabesque Free Sample" w:cs="DecoType Thuluth II"/>
          <w:color w:val="000000" w:themeColor="text1"/>
          <w:sz w:val="18"/>
          <w:szCs w:val="18"/>
          <w:rtl/>
        </w:rPr>
      </w:pPr>
    </w:p>
    <w:p w14:paraId="6B6392D3" w14:textId="77777777" w:rsidR="005B055C" w:rsidRDefault="005B055C" w:rsidP="005B055C">
      <w:pPr>
        <w:bidi/>
        <w:rPr>
          <w:rFonts w:ascii="AGA Arabesque Free Sample" w:hAnsi="AGA Arabesque Free Sample" w:cs="DecoType Thuluth II"/>
          <w:color w:val="000000" w:themeColor="text1"/>
          <w:sz w:val="18"/>
          <w:szCs w:val="18"/>
          <w:rtl/>
        </w:rPr>
      </w:pPr>
    </w:p>
    <w:p w14:paraId="6604A9C0" w14:textId="77777777" w:rsidR="005B055C" w:rsidRDefault="005B055C" w:rsidP="005B055C">
      <w:pPr>
        <w:bidi/>
        <w:rPr>
          <w:rFonts w:ascii="AGA Arabesque Free Sample" w:hAnsi="AGA Arabesque Free Sample" w:cs="DecoType Thuluth II" w:hint="cs"/>
          <w:color w:val="000000" w:themeColor="text1"/>
          <w:sz w:val="18"/>
          <w:szCs w:val="18"/>
          <w:rtl/>
        </w:rPr>
      </w:pPr>
    </w:p>
    <w:p w14:paraId="7E183891" w14:textId="77777777" w:rsidR="00D768AD" w:rsidRDefault="00D768AD" w:rsidP="00D768AD">
      <w:pPr>
        <w:bidi/>
        <w:rPr>
          <w:rFonts w:ascii="AGA Arabesque Free Sample" w:hAnsi="AGA Arabesque Free Sample" w:cs="DecoType Thuluth II" w:hint="cs"/>
          <w:color w:val="000000" w:themeColor="text1"/>
          <w:sz w:val="18"/>
          <w:szCs w:val="18"/>
          <w:rtl/>
        </w:rPr>
      </w:pPr>
    </w:p>
    <w:p w14:paraId="023F1C66" w14:textId="77777777" w:rsidR="00D768AD" w:rsidRDefault="00D768AD" w:rsidP="00D768AD">
      <w:pPr>
        <w:bidi/>
        <w:rPr>
          <w:rFonts w:ascii="AGA Arabesque Free Sample" w:hAnsi="AGA Arabesque Free Sample" w:cs="DecoType Thuluth II" w:hint="cs"/>
          <w:color w:val="000000" w:themeColor="text1"/>
          <w:sz w:val="18"/>
          <w:szCs w:val="18"/>
          <w:rtl/>
        </w:rPr>
      </w:pPr>
    </w:p>
    <w:p w14:paraId="4A3122FC" w14:textId="77777777" w:rsidR="00D768AD" w:rsidRDefault="00D768AD" w:rsidP="00D768AD">
      <w:pPr>
        <w:bidi/>
        <w:rPr>
          <w:rFonts w:ascii="AGA Arabesque Free Sample" w:hAnsi="AGA Arabesque Free Sample" w:cs="DecoType Thuluth II" w:hint="cs"/>
          <w:color w:val="000000" w:themeColor="text1"/>
          <w:sz w:val="18"/>
          <w:szCs w:val="18"/>
          <w:rtl/>
        </w:rPr>
      </w:pPr>
    </w:p>
    <w:p w14:paraId="5A1804A6" w14:textId="77777777" w:rsidR="00D768AD" w:rsidRDefault="00D768AD" w:rsidP="00D768AD">
      <w:pPr>
        <w:bidi/>
        <w:rPr>
          <w:rFonts w:ascii="AGA Arabesque Free Sample" w:hAnsi="AGA Arabesque Free Sample" w:cs="DecoType Thuluth II" w:hint="cs"/>
          <w:color w:val="000000" w:themeColor="text1"/>
          <w:sz w:val="18"/>
          <w:szCs w:val="18"/>
          <w:rtl/>
        </w:rPr>
      </w:pPr>
    </w:p>
    <w:p w14:paraId="667742BF" w14:textId="77777777" w:rsidR="00D768AD" w:rsidRDefault="00D768AD" w:rsidP="00D768AD">
      <w:pPr>
        <w:bidi/>
        <w:rPr>
          <w:rFonts w:ascii="AGA Arabesque Free Sample" w:hAnsi="AGA Arabesque Free Sample" w:cs="DecoType Thuluth II" w:hint="cs"/>
          <w:color w:val="000000" w:themeColor="text1"/>
          <w:sz w:val="18"/>
          <w:szCs w:val="18"/>
          <w:rtl/>
        </w:rPr>
      </w:pPr>
    </w:p>
    <w:p w14:paraId="08488F8D" w14:textId="77777777" w:rsidR="00D768AD" w:rsidRDefault="00D768AD" w:rsidP="00D768AD">
      <w:pPr>
        <w:bidi/>
        <w:rPr>
          <w:rFonts w:ascii="AGA Arabesque Free Sample" w:hAnsi="AGA Arabesque Free Sample" w:cs="DecoType Thuluth II" w:hint="cs"/>
          <w:color w:val="000000" w:themeColor="text1"/>
          <w:sz w:val="18"/>
          <w:szCs w:val="18"/>
          <w:rtl/>
        </w:rPr>
      </w:pPr>
    </w:p>
    <w:p w14:paraId="62B7D8DB" w14:textId="77777777" w:rsidR="00D768AD" w:rsidRDefault="00D768AD" w:rsidP="00D768AD">
      <w:pPr>
        <w:bidi/>
        <w:rPr>
          <w:rFonts w:ascii="AGA Arabesque Free Sample" w:hAnsi="AGA Arabesque Free Sample" w:cs="DecoType Thuluth II"/>
          <w:color w:val="000000" w:themeColor="text1"/>
          <w:sz w:val="18"/>
          <w:szCs w:val="18"/>
          <w:rtl/>
        </w:rPr>
      </w:pPr>
    </w:p>
    <w:p w14:paraId="5BF129C1" w14:textId="77777777" w:rsidR="005B055C" w:rsidRDefault="005B055C" w:rsidP="005B055C">
      <w:pPr>
        <w:bidi/>
        <w:rPr>
          <w:rFonts w:ascii="AGA Arabesque Free Sample" w:hAnsi="AGA Arabesque Free Sample" w:cs="DecoType Thuluth II"/>
          <w:color w:val="000000" w:themeColor="text1"/>
          <w:sz w:val="18"/>
          <w:szCs w:val="18"/>
        </w:rPr>
      </w:pPr>
    </w:p>
    <w:p w14:paraId="26D971E6" w14:textId="77777777" w:rsidR="00E61D3D" w:rsidRDefault="00E61D3D" w:rsidP="00E61D3D">
      <w:pPr>
        <w:bidi/>
        <w:rPr>
          <w:rFonts w:ascii="AGA Arabesque Free Sample" w:hAnsi="AGA Arabesque Free Sample" w:cs="DecoType Thuluth II"/>
          <w:color w:val="000000" w:themeColor="text1"/>
          <w:sz w:val="18"/>
          <w:szCs w:val="18"/>
        </w:rPr>
      </w:pPr>
    </w:p>
    <w:p w14:paraId="7EF34B5C" w14:textId="77777777" w:rsidR="00E61D3D" w:rsidRDefault="00E61D3D" w:rsidP="00E61D3D">
      <w:pPr>
        <w:bidi/>
        <w:rPr>
          <w:rFonts w:ascii="AGA Arabesque Free Sample" w:hAnsi="AGA Arabesque Free Sample" w:cs="DecoType Thuluth II"/>
          <w:color w:val="000000" w:themeColor="text1"/>
          <w:sz w:val="18"/>
          <w:szCs w:val="18"/>
        </w:rPr>
      </w:pPr>
    </w:p>
    <w:p w14:paraId="569F06B6" w14:textId="77777777" w:rsidR="00E61D3D" w:rsidRDefault="00E61D3D" w:rsidP="00E61D3D">
      <w:pPr>
        <w:bidi/>
        <w:rPr>
          <w:rFonts w:ascii="AGA Arabesque Free Sample" w:hAnsi="AGA Arabesque Free Sample" w:cs="DecoType Thuluth II"/>
          <w:color w:val="000000" w:themeColor="text1"/>
          <w:sz w:val="18"/>
          <w:szCs w:val="18"/>
          <w:rtl/>
        </w:rPr>
      </w:pPr>
    </w:p>
    <w:p w14:paraId="234E6548" w14:textId="77777777" w:rsidR="00E61D3D" w:rsidRDefault="00E61D3D" w:rsidP="00E61D3D">
      <w:pPr>
        <w:bidi/>
        <w:rPr>
          <w:rFonts w:ascii="AGA Arabesque Free Sample" w:hAnsi="AGA Arabesque Free Sample" w:cs="DecoType Thuluth II"/>
          <w:color w:val="000000" w:themeColor="text1"/>
          <w:sz w:val="18"/>
          <w:szCs w:val="18"/>
        </w:rPr>
      </w:pPr>
    </w:p>
    <w:p w14:paraId="2734A63D" w14:textId="77777777" w:rsidR="00E61D3D" w:rsidRDefault="00E61D3D" w:rsidP="00E61D3D">
      <w:pPr>
        <w:bidi/>
        <w:rPr>
          <w:rFonts w:ascii="AGA Arabesque Free Sample" w:hAnsi="AGA Arabesque Free Sample" w:cs="DecoType Thuluth II"/>
          <w:color w:val="000000" w:themeColor="text1"/>
          <w:sz w:val="18"/>
          <w:szCs w:val="18"/>
          <w:rtl/>
        </w:rPr>
      </w:pPr>
    </w:p>
    <w:p w14:paraId="06BF98BA" w14:textId="10AB3652" w:rsidR="002C215D" w:rsidRPr="00F35801" w:rsidRDefault="0012276E" w:rsidP="00CE723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B6DDE8" w:themeFill="accent5" w:themeFillTint="66"/>
        <w:bidi/>
        <w:jc w:val="center"/>
        <w:rPr>
          <w:rFonts w:ascii="ae_AlHor" w:eastAsia="Calibri" w:hAnsi="ae_AlHor" w:cs="MCS Hijon S_U normal."/>
          <w:b/>
          <w:sz w:val="28"/>
          <w:szCs w:val="28"/>
          <w:rtl/>
          <w:lang w:val="en-US" w:eastAsia="en-US"/>
          <w14:shadow w14:blurRad="38100" w14:dist="38100" w14:dir="7020000" w14:sx="100000" w14:sy="100000" w14:kx="0" w14:ky="0" w14:algn="tl">
            <w14:srgbClr w14:val="000000">
              <w14:alpha w14:val="65000"/>
            </w14:srgbClr>
          </w14:shadow>
          <w14:textOutline w14:w="12255" w14:cap="flat" w14:cmpd="dbl" w14:algn="ctr">
            <w14:solidFill>
              <w14:schemeClr w14:val="accent2">
                <w14:shade w14:val="85000"/>
                <w14:satMod w14:val="155000"/>
              </w14:schemeClr>
            </w14:solidFill>
            <w14:prstDash w14:val="solid"/>
            <w14:miter w14:lim="0"/>
          </w14:textOutline>
        </w:rPr>
      </w:pPr>
      <w:r w:rsidRPr="00F35801">
        <w:rPr>
          <w:rFonts w:ascii="AGA Arabesque Free Sample" w:hAnsi="AGA Arabesque Free Sample" w:cs="AGA Granada Regular" w:hint="cs"/>
          <w:b/>
          <w:sz w:val="44"/>
          <w:szCs w:val="44"/>
          <w:rtl/>
          <w14:shadow w14:blurRad="38100" w14:dist="38100" w14:dir="7020000" w14:sx="100000" w14:sy="100000" w14:kx="0" w14:ky="0" w14:algn="tl">
            <w14:srgbClr w14:val="000000">
              <w14:alpha w14:val="65000"/>
            </w14:srgbClr>
          </w14:shadow>
          <w14:textOutline w14:w="12255" w14:cap="flat" w14:cmpd="dbl" w14:algn="ctr">
            <w14:solidFill>
              <w14:schemeClr w14:val="accent2">
                <w14:shade w14:val="85000"/>
                <w14:satMod w14:val="155000"/>
              </w14:schemeClr>
            </w14:solidFill>
            <w14:prstDash w14:val="solid"/>
            <w14:miter w14:lim="0"/>
          </w14:textOutline>
        </w:rPr>
        <w:t xml:space="preserve"> </w:t>
      </w:r>
      <w:r w:rsidRPr="00F35801">
        <w:rPr>
          <w:rFonts w:ascii="AGA Arabesque Free Sample" w:hAnsi="AGA Arabesque Free Sample" w:cs="AGA Granada Regular"/>
          <w:b/>
          <w:sz w:val="44"/>
          <w:szCs w:val="44"/>
          <w14:shadow w14:blurRad="38100" w14:dist="38100" w14:dir="7020000" w14:sx="100000" w14:sy="100000" w14:kx="0" w14:ky="0" w14:algn="tl">
            <w14:srgbClr w14:val="000000">
              <w14:alpha w14:val="65000"/>
            </w14:srgbClr>
          </w14:shadow>
          <w14:textOutline w14:w="12255" w14:cap="flat" w14:cmpd="dbl" w14:algn="ctr">
            <w14:solidFill>
              <w14:schemeClr w14:val="accent2">
                <w14:shade w14:val="85000"/>
                <w14:satMod w14:val="155000"/>
              </w14:schemeClr>
            </w14:solidFill>
            <w14:prstDash w14:val="solid"/>
            <w14:miter w14:lim="0"/>
          </w14:textOutline>
        </w:rPr>
        <w:sym w:font="Wingdings" w:char="F099"/>
      </w:r>
      <w:r w:rsidRPr="00F35801">
        <w:rPr>
          <w:rFonts w:ascii="AGA Arabesque Free Sample" w:hAnsi="AGA Arabesque Free Sample" w:cs="AGA Granada Regular" w:hint="cs"/>
          <w:b/>
          <w:sz w:val="44"/>
          <w:szCs w:val="44"/>
          <w:rtl/>
          <w14:shadow w14:blurRad="38100" w14:dist="38100" w14:dir="7020000" w14:sx="100000" w14:sy="100000" w14:kx="0" w14:ky="0" w14:algn="tl">
            <w14:srgbClr w14:val="000000">
              <w14:alpha w14:val="65000"/>
            </w14:srgbClr>
          </w14:shadow>
          <w14:textOutline w14:w="12255" w14:cap="flat" w14:cmpd="dbl" w14:algn="ctr">
            <w14:solidFill>
              <w14:schemeClr w14:val="accent2">
                <w14:shade w14:val="85000"/>
                <w14:satMod w14:val="155000"/>
              </w14:schemeClr>
            </w14:solidFill>
            <w14:prstDash w14:val="solid"/>
            <w14:miter w14:lim="0"/>
          </w14:textOutline>
        </w:rPr>
        <w:t xml:space="preserve"> </w:t>
      </w:r>
      <w:r w:rsidR="002C215D" w:rsidRPr="00F35801">
        <w:rPr>
          <w:rFonts w:ascii="AGA Arabesque Free Sample" w:hAnsi="AGA Arabesque Free Sample" w:cs="SKR HEAD1 Decorative"/>
          <w:b/>
          <w:sz w:val="44"/>
          <w:szCs w:val="44"/>
          <w:rtl/>
          <w14:shadow w14:blurRad="38100" w14:dist="38100" w14:dir="7020000" w14:sx="100000" w14:sy="100000" w14:kx="0" w14:ky="0" w14:algn="tl">
            <w14:srgbClr w14:val="000000">
              <w14:alpha w14:val="65000"/>
            </w14:srgbClr>
          </w14:shadow>
          <w14:textOutline w14:w="12255" w14:cap="flat" w14:cmpd="dbl" w14:algn="ctr">
            <w14:solidFill>
              <w14:schemeClr w14:val="accent2">
                <w14:shade w14:val="85000"/>
                <w14:satMod w14:val="155000"/>
              </w14:schemeClr>
            </w14:solidFill>
            <w14:prstDash w14:val="solid"/>
            <w14:miter w14:lim="0"/>
          </w14:textOutline>
        </w:rPr>
        <w:t>البطاقة التقنية رقم:</w:t>
      </w:r>
      <w:r w:rsidR="002C215D" w:rsidRPr="00F35801">
        <w:rPr>
          <w:rFonts w:ascii="Acidic" w:hAnsi="Acidic" w:cs="DecoType Thuluth II" w:hint="cs"/>
          <w:b/>
          <w:sz w:val="48"/>
          <w:szCs w:val="48"/>
          <w:rtl/>
          <w14:shadow w14:blurRad="38100" w14:dist="38100" w14:dir="7020000" w14:sx="100000" w14:sy="100000" w14:kx="0" w14:ky="0" w14:algn="tl">
            <w14:srgbClr w14:val="000000">
              <w14:alpha w14:val="65000"/>
            </w14:srgbClr>
          </w14:shadow>
          <w14:textOutline w14:w="12255" w14:cap="flat" w14:cmpd="dbl" w14:algn="ctr">
            <w14:solidFill>
              <w14:schemeClr w14:val="accent2">
                <w14:shade w14:val="85000"/>
                <w14:satMod w14:val="155000"/>
              </w14:schemeClr>
            </w14:solidFill>
            <w14:prstDash w14:val="solid"/>
            <w14:miter w14:lim="0"/>
          </w14:textOutline>
        </w:rPr>
        <w:t xml:space="preserve"> </w:t>
      </w:r>
      <w:r w:rsidRPr="00F35801">
        <w:rPr>
          <w:rFonts w:ascii="Acidic" w:hAnsi="Acidic" w:cs="DecoType Thuluth II" w:hint="cs"/>
          <w:b/>
          <w:sz w:val="48"/>
          <w:szCs w:val="48"/>
          <w:rtl/>
          <w14:shadow w14:blurRad="38100" w14:dist="38100" w14:dir="7020000" w14:sx="100000" w14:sy="100000" w14:kx="0" w14:ky="0" w14:algn="tl">
            <w14:srgbClr w14:val="000000">
              <w14:alpha w14:val="65000"/>
            </w14:srgbClr>
          </w14:shadow>
          <w14:textOutline w14:w="12255" w14:cap="flat" w14:cmpd="dbl" w14:algn="ctr">
            <w14:solidFill>
              <w14:schemeClr w14:val="accent2">
                <w14:shade w14:val="85000"/>
                <w14:satMod w14:val="155000"/>
              </w14:schemeClr>
            </w14:solidFill>
            <w14:prstDash w14:val="solid"/>
            <w14:miter w14:lim="0"/>
          </w14:textOutline>
        </w:rPr>
        <w:t xml:space="preserve"> </w:t>
      </w:r>
      <w:proofErr w:type="gramStart"/>
      <w:r w:rsidR="00E61D3D" w:rsidRPr="00F35801">
        <w:rPr>
          <w:rFonts w:ascii="Acidic" w:hAnsi="Acidic" w:cs="DecoType Thuluth II" w:hint="cs"/>
          <w:b/>
          <w:bCs/>
          <w:sz w:val="36"/>
          <w:szCs w:val="36"/>
          <w:rtl/>
          <w14:shadow w14:blurRad="38100" w14:dist="38100" w14:dir="7020000" w14:sx="100000" w14:sy="100000" w14:kx="0" w14:ky="0" w14:algn="tl">
            <w14:srgbClr w14:val="000000">
              <w14:alpha w14:val="65000"/>
            </w14:srgbClr>
          </w14:shadow>
          <w14:textOutline w14:w="12255" w14:cap="flat" w14:cmpd="dbl" w14:algn="ctr">
            <w14:solidFill>
              <w14:schemeClr w14:val="accent2">
                <w14:shade w14:val="85000"/>
                <w14:satMod w14:val="155000"/>
              </w14:schemeClr>
            </w14:solidFill>
            <w14:prstDash w14:val="solid"/>
            <w14:miter w14:lim="0"/>
          </w14:textOutline>
        </w:rPr>
        <w:t xml:space="preserve">41 </w:t>
      </w:r>
      <w:r w:rsidRPr="00F35801">
        <w:rPr>
          <w:rFonts w:ascii="AGA Arabesque Free Sample" w:hAnsi="AGA Arabesque Free Sample" w:cs="AGA Granada Regular"/>
          <w:b/>
          <w:sz w:val="44"/>
          <w:szCs w:val="44"/>
          <w14:shadow w14:blurRad="38100" w14:dist="38100" w14:dir="7020000" w14:sx="100000" w14:sy="100000" w14:kx="0" w14:ky="0" w14:algn="tl">
            <w14:srgbClr w14:val="000000">
              <w14:alpha w14:val="65000"/>
            </w14:srgbClr>
          </w14:shadow>
          <w14:textOutline w14:w="12255" w14:cap="flat" w14:cmpd="dbl" w14:algn="ctr">
            <w14:solidFill>
              <w14:schemeClr w14:val="accent2">
                <w14:shade w14:val="85000"/>
                <w14:satMod w14:val="155000"/>
              </w14:schemeClr>
            </w14:solidFill>
            <w14:prstDash w14:val="solid"/>
            <w14:miter w14:lim="0"/>
          </w14:textOutline>
        </w:rPr>
        <w:sym w:font="Wingdings" w:char="F098"/>
      </w:r>
      <w:proofErr w:type="gramEnd"/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5527"/>
        <w:gridCol w:w="5527"/>
      </w:tblGrid>
      <w:tr w:rsidR="00CE723F" w14:paraId="69065311" w14:textId="77777777" w:rsidTr="00CE723F">
        <w:tc>
          <w:tcPr>
            <w:tcW w:w="5527" w:type="dxa"/>
            <w:tcBorders>
              <w:top w:val="double" w:sz="12" w:space="0" w:color="auto"/>
              <w:left w:val="double" w:sz="12" w:space="0" w:color="auto"/>
              <w:right w:val="double" w:sz="12" w:space="0" w:color="auto"/>
            </w:tcBorders>
          </w:tcPr>
          <w:p w14:paraId="7626ABA3" w14:textId="601DD13B" w:rsidR="00CE723F" w:rsidRPr="00CE723F" w:rsidRDefault="00CE723F" w:rsidP="00CE723F">
            <w:pPr>
              <w:tabs>
                <w:tab w:val="left" w:pos="3880"/>
              </w:tabs>
              <w:bidi/>
              <w:jc w:val="center"/>
              <w:rPr>
                <w:rFonts w:ascii="Amiri" w:hAnsi="Amiri" w:cs="Amiri"/>
                <w:bCs/>
                <w:sz w:val="32"/>
                <w:szCs w:val="32"/>
                <w:rtl/>
                <w:lang w:bidi="ar-DZ"/>
                <w14:shadow w14:blurRad="38100" w14:dist="38100" w14:dir="7020000" w14:sx="100000" w14:sy="100000" w14:kx="0" w14:ky="0" w14:algn="tl">
                  <w14:srgbClr w14:val="000000">
                    <w14:alpha w14:val="65000"/>
                  </w14:srgbClr>
                </w14:shadow>
                <w14:textOutline w14:w="12255" w14:cap="flat" w14:cmpd="dbl" w14:algn="ctr">
                  <w14:solidFill>
                    <w14:schemeClr w14:val="accent2">
                      <w14:shade w14:val="85000"/>
                      <w14:satMod w14:val="155000"/>
                    </w14:schemeClr>
                  </w14:solidFill>
                  <w14:prstDash w14:val="solid"/>
                  <w14:miter w14:lim="0"/>
                </w14:textOutline>
              </w:rPr>
            </w:pPr>
            <w:r w:rsidRPr="00CE723F">
              <w:rPr>
                <w:rFonts w:ascii="Amiri" w:hAnsi="Amiri" w:cs="Amiri"/>
                <w:bCs/>
                <w:sz w:val="28"/>
                <w:szCs w:val="28"/>
                <w:rtl/>
                <w:lang w:bidi="ar-DZ"/>
                <w14:shadow w14:blurRad="38100" w14:dist="38100" w14:dir="7020000" w14:sx="100000" w14:sy="100000" w14:kx="0" w14:ky="0" w14:algn="tl">
                  <w14:srgbClr w14:val="000000">
                    <w14:alpha w14:val="65000"/>
                  </w14:srgbClr>
                </w14:shadow>
                <w14:textOutline w14:w="12255" w14:cap="flat" w14:cmpd="dbl" w14:algn="ctr">
                  <w14:solidFill>
                    <w14:schemeClr w14:val="accent2">
                      <w14:shade w14:val="85000"/>
                      <w14:satMod w14:val="155000"/>
                    </w14:schemeClr>
                  </w14:solidFill>
                  <w14:prstDash w14:val="solid"/>
                  <w14:miter w14:lim="0"/>
                </w14:textOutline>
              </w:rPr>
              <w:t>ثانوية سعد مرابط  *بئر  حدادة*</w:t>
            </w:r>
          </w:p>
        </w:tc>
        <w:tc>
          <w:tcPr>
            <w:tcW w:w="5527" w:type="dxa"/>
            <w:tcBorders>
              <w:left w:val="double" w:sz="12" w:space="0" w:color="auto"/>
              <w:right w:val="double" w:sz="12" w:space="0" w:color="auto"/>
            </w:tcBorders>
          </w:tcPr>
          <w:p w14:paraId="44937BEF" w14:textId="0A32EBC5" w:rsidR="00CE723F" w:rsidRPr="00CE723F" w:rsidRDefault="00CE723F" w:rsidP="00CE723F">
            <w:pPr>
              <w:tabs>
                <w:tab w:val="left" w:pos="3880"/>
              </w:tabs>
              <w:bidi/>
              <w:jc w:val="center"/>
              <w:rPr>
                <w:rFonts w:ascii="Amiri" w:hAnsi="Amiri" w:cs="Amiri"/>
                <w:bCs/>
                <w:sz w:val="32"/>
                <w:szCs w:val="32"/>
                <w:rtl/>
                <w:lang w:bidi="ar-DZ"/>
                <w14:shadow w14:blurRad="38100" w14:dist="38100" w14:dir="7020000" w14:sx="100000" w14:sy="100000" w14:kx="0" w14:ky="0" w14:algn="tl">
                  <w14:srgbClr w14:val="000000">
                    <w14:alpha w14:val="65000"/>
                  </w14:srgbClr>
                </w14:shadow>
                <w14:textOutline w14:w="12255" w14:cap="flat" w14:cmpd="dbl" w14:algn="ctr">
                  <w14:solidFill>
                    <w14:schemeClr w14:val="accent2">
                      <w14:shade w14:val="85000"/>
                      <w14:satMod w14:val="155000"/>
                    </w14:schemeClr>
                  </w14:solidFill>
                  <w14:prstDash w14:val="solid"/>
                  <w14:miter w14:lim="0"/>
                </w14:textOutline>
              </w:rPr>
            </w:pPr>
            <w:r w:rsidRPr="00CE723F">
              <w:rPr>
                <w:rFonts w:ascii="Amiri" w:hAnsi="Amiri" w:cs="Amiri"/>
                <w:bCs/>
                <w:sz w:val="28"/>
                <w:szCs w:val="28"/>
                <w:rtl/>
                <w:lang w:bidi="ar-DZ"/>
                <w14:shadow w14:blurRad="38100" w14:dist="38100" w14:dir="7020000" w14:sx="100000" w14:sy="100000" w14:kx="0" w14:ky="0" w14:algn="tl">
                  <w14:srgbClr w14:val="000000">
                    <w14:alpha w14:val="65000"/>
                  </w14:srgbClr>
                </w14:shadow>
                <w14:textOutline w14:w="12255" w14:cap="flat" w14:cmpd="dbl" w14:algn="ctr">
                  <w14:solidFill>
                    <w14:schemeClr w14:val="accent2">
                      <w14:shade w14:val="85000"/>
                      <w14:satMod w14:val="155000"/>
                    </w14:schemeClr>
                  </w14:solidFill>
                  <w14:prstDash w14:val="solid"/>
                  <w14:miter w14:lim="0"/>
                </w14:textOutline>
              </w:rPr>
              <w:t>الأستاذ</w:t>
            </w:r>
            <w:r w:rsidRPr="00CE723F">
              <w:rPr>
                <w:rFonts w:ascii="Amiri" w:hAnsi="Amiri"/>
                <w:bCs/>
                <w:sz w:val="28"/>
                <w:szCs w:val="28"/>
                <w:rtl/>
                <w:lang w:bidi="he-IL"/>
                <w14:shadow w14:blurRad="38100" w14:dist="38100" w14:dir="7020000" w14:sx="100000" w14:sy="100000" w14:kx="0" w14:ky="0" w14:algn="tl">
                  <w14:srgbClr w14:val="000000">
                    <w14:alpha w14:val="65000"/>
                  </w14:srgbClr>
                </w14:shadow>
                <w14:textOutline w14:w="12255" w14:cap="flat" w14:cmpd="dbl" w14:algn="ctr">
                  <w14:solidFill>
                    <w14:schemeClr w14:val="accent2">
                      <w14:shade w14:val="85000"/>
                      <w14:satMod w14:val="155000"/>
                    </w14:schemeClr>
                  </w14:solidFill>
                  <w14:prstDash w14:val="solid"/>
                  <w14:miter w14:lim="0"/>
                </w14:textOutline>
              </w:rPr>
              <w:t>׃</w:t>
            </w:r>
            <w:r w:rsidRPr="00CE723F">
              <w:rPr>
                <w:rFonts w:ascii="Amiri" w:hAnsi="Amiri" w:cs="Amiri"/>
                <w:bCs/>
                <w:sz w:val="28"/>
                <w:szCs w:val="28"/>
                <w:rtl/>
                <w:lang w:bidi="ar-DZ"/>
                <w14:shadow w14:blurRad="38100" w14:dist="38100" w14:dir="7020000" w14:sx="100000" w14:sy="100000" w14:kx="0" w14:ky="0" w14:algn="tl">
                  <w14:srgbClr w14:val="000000">
                    <w14:alpha w14:val="65000"/>
                  </w14:srgbClr>
                </w14:shadow>
                <w14:textOutline w14:w="12255" w14:cap="flat" w14:cmpd="dbl" w14:algn="ctr">
                  <w14:solidFill>
                    <w14:schemeClr w14:val="accent2">
                      <w14:shade w14:val="85000"/>
                      <w14:satMod w14:val="155000"/>
                    </w14:schemeClr>
                  </w14:solidFill>
                  <w14:prstDash w14:val="solid"/>
                  <w14:miter w14:lim="0"/>
                </w14:textOutline>
              </w:rPr>
              <w:t xml:space="preserve"> </w:t>
            </w:r>
            <w:r w:rsidRPr="00CE723F">
              <w:rPr>
                <w:rFonts w:ascii="Amiri" w:hAnsi="Amiri" w:cs="Amiri" w:hint="cs"/>
                <w:bCs/>
                <w:sz w:val="28"/>
                <w:szCs w:val="28"/>
                <w:rtl/>
                <w:lang w:bidi="ar-DZ"/>
                <w14:shadow w14:blurRad="38100" w14:dist="38100" w14:dir="7020000" w14:sx="100000" w14:sy="100000" w14:kx="0" w14:ky="0" w14:algn="tl">
                  <w14:srgbClr w14:val="000000">
                    <w14:alpha w14:val="65000"/>
                  </w14:srgbClr>
                </w14:shadow>
                <w14:textOutline w14:w="12255" w14:cap="flat" w14:cmpd="dbl" w14:algn="ctr">
                  <w14:solidFill>
                    <w14:schemeClr w14:val="accent2">
                      <w14:shade w14:val="85000"/>
                      <w14:satMod w14:val="155000"/>
                    </w14:schemeClr>
                  </w14:solidFill>
                  <w14:prstDash w14:val="solid"/>
                  <w14:miter w14:lim="0"/>
                </w14:textOutline>
              </w:rPr>
              <w:t xml:space="preserve">زيتوني </w:t>
            </w:r>
            <w:proofErr w:type="gramStart"/>
            <w:r w:rsidRPr="00CE723F">
              <w:rPr>
                <w:rFonts w:ascii="Amiri" w:hAnsi="Amiri" w:cs="Amiri" w:hint="cs"/>
                <w:bCs/>
                <w:sz w:val="28"/>
                <w:szCs w:val="28"/>
                <w:rtl/>
                <w:lang w:bidi="ar-DZ"/>
                <w14:shadow w14:blurRad="38100" w14:dist="38100" w14:dir="7020000" w14:sx="100000" w14:sy="100000" w14:kx="0" w14:ky="0" w14:algn="tl">
                  <w14:srgbClr w14:val="000000">
                    <w14:alpha w14:val="65000"/>
                  </w14:srgbClr>
                </w14:shadow>
                <w14:textOutline w14:w="12255" w14:cap="flat" w14:cmpd="dbl" w14:algn="ctr">
                  <w14:solidFill>
                    <w14:schemeClr w14:val="accent2">
                      <w14:shade w14:val="85000"/>
                      <w14:satMod w14:val="155000"/>
                    </w14:schemeClr>
                  </w14:solidFill>
                  <w14:prstDash w14:val="solid"/>
                  <w14:miter w14:lim="0"/>
                </w14:textOutline>
              </w:rPr>
              <w:t>محمد</w:t>
            </w:r>
            <w:proofErr w:type="gramEnd"/>
          </w:p>
        </w:tc>
      </w:tr>
    </w:tbl>
    <w:tbl>
      <w:tblPr>
        <w:bidiVisual/>
        <w:tblW w:w="11022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1E0" w:firstRow="1" w:lastRow="1" w:firstColumn="1" w:lastColumn="1" w:noHBand="0" w:noVBand="0"/>
      </w:tblPr>
      <w:tblGrid>
        <w:gridCol w:w="4926"/>
        <w:gridCol w:w="1985"/>
        <w:gridCol w:w="4111"/>
      </w:tblGrid>
      <w:tr w:rsidR="00AE1EF0" w:rsidRPr="00AD6F0D" w14:paraId="36A2E943" w14:textId="77777777" w:rsidTr="00AE1EF0">
        <w:trPr>
          <w:trHeight w:val="449"/>
        </w:trPr>
        <w:tc>
          <w:tcPr>
            <w:tcW w:w="4926" w:type="dxa"/>
            <w:tcBorders>
              <w:top w:val="single" w:sz="12" w:space="0" w:color="auto"/>
              <w:left w:val="double" w:sz="12" w:space="0" w:color="auto"/>
              <w:bottom w:val="double" w:sz="12" w:space="0" w:color="auto"/>
              <w:right w:val="double" w:sz="12" w:space="0" w:color="auto"/>
            </w:tcBorders>
          </w:tcPr>
          <w:p w14:paraId="06CD7F09" w14:textId="77777777" w:rsidR="00AE1EF0" w:rsidRPr="00AD6F0D" w:rsidRDefault="00AE1EF0" w:rsidP="00CE723F">
            <w:pPr>
              <w:tabs>
                <w:tab w:val="left" w:pos="3880"/>
              </w:tabs>
              <w:bidi/>
              <w:rPr>
                <w:rFonts w:cs="Arabic Transparent"/>
                <w:sz w:val="32"/>
                <w:szCs w:val="32"/>
                <w:rtl/>
              </w:rPr>
            </w:pPr>
            <w:proofErr w:type="gramStart"/>
            <w:r w:rsidRPr="00CE723F">
              <w:rPr>
                <w:rFonts w:ascii="AGA Arabesque Free Sample" w:hAnsi="AGA Arabesque Free Sample" w:cs="ALAWI-3-1" w:hint="cs"/>
                <w:b/>
                <w:sz w:val="32"/>
                <w:szCs w:val="32"/>
                <w:rtl/>
                <w14:shadow w14:blurRad="25501" w14:dist="22999" w14:dir="7020000" w14:sx="100000" w14:sy="100000" w14:kx="0" w14:ky="0" w14:algn="tl">
                  <w14:srgbClr w14:val="000000">
                    <w14:alpha w14:val="50000"/>
                  </w14:srgbClr>
                </w14:shadow>
                <w14:textOutline w14:w="9004" w14:cap="flat" w14:cmpd="sng" w14:algn="ctr">
                  <w14:solidFill>
                    <w14:schemeClr w14:val="accent2">
                      <w14:satMod w14:val="140000"/>
                    </w14:schemeClr>
                  </w14:solidFill>
                  <w14:prstDash w14:val="solid"/>
                  <w14:miter w14:lim="0"/>
                </w14:textOutline>
              </w:rPr>
              <w:t>ميدان</w:t>
            </w:r>
            <w:proofErr w:type="gramEnd"/>
            <w:r w:rsidRPr="00CE723F">
              <w:rPr>
                <w:rFonts w:ascii="AGA Arabesque Free Sample" w:hAnsi="AGA Arabesque Free Sample" w:cs="ALAWI-3-1" w:hint="cs"/>
                <w:b/>
                <w:sz w:val="32"/>
                <w:szCs w:val="32"/>
                <w:rtl/>
                <w14:shadow w14:blurRad="25501" w14:dist="22999" w14:dir="7020000" w14:sx="100000" w14:sy="100000" w14:kx="0" w14:ky="0" w14:algn="tl">
                  <w14:srgbClr w14:val="000000">
                    <w14:alpha w14:val="50000"/>
                  </w14:srgbClr>
                </w14:shadow>
                <w14:textOutline w14:w="9004" w14:cap="flat" w14:cmpd="sng" w14:algn="ctr">
                  <w14:solidFill>
                    <w14:schemeClr w14:val="accent2">
                      <w14:satMod w14:val="140000"/>
                    </w14:schemeClr>
                  </w14:solidFill>
                  <w14:prstDash w14:val="solid"/>
                  <w14:miter w14:lim="0"/>
                </w14:textOutline>
              </w:rPr>
              <w:t xml:space="preserve"> التعلم:</w:t>
            </w:r>
            <w:r w:rsidRPr="00CE723F">
              <w:rPr>
                <w:rFonts w:ascii="Andalus" w:hAnsi="Andalus" w:cs="Barada Reqa" w:hint="cs"/>
                <w:b/>
                <w:sz w:val="30"/>
                <w:szCs w:val="30"/>
                <w:rtl/>
                <w:lang w:bidi="ar-DZ"/>
                <w14:shadow w14:blurRad="25501" w14:dist="22999" w14:dir="7020000" w14:sx="100000" w14:sy="100000" w14:kx="0" w14:ky="0" w14:algn="tl">
                  <w14:srgbClr w14:val="000000">
                    <w14:alpha w14:val="50000"/>
                  </w14:srgbClr>
                </w14:shadow>
                <w14:textOutline w14:w="9004" w14:cap="flat" w14:cmpd="sng" w14:algn="ctr">
                  <w14:solidFill>
                    <w14:schemeClr w14:val="accent2">
                      <w14:satMod w14:val="140000"/>
                    </w14:schemeClr>
                  </w14:solidFill>
                  <w14:prstDash w14:val="solid"/>
                  <w14:miter w14:lim="0"/>
                </w14:textOutline>
              </w:rPr>
              <w:t xml:space="preserve"> </w:t>
            </w:r>
            <w:r w:rsidRPr="00CE723F">
              <w:rPr>
                <w:rFonts w:ascii="ae_AlMothnna" w:hAnsi="ae_AlMothnna" w:cs="ae_AlMothnna"/>
                <w:b/>
                <w:sz w:val="28"/>
                <w:szCs w:val="28"/>
                <w:rtl/>
                <w:lang w:bidi="ar-DZ"/>
                <w14:shadow w14:blurRad="50800" w14:dist="40005" w14:dir="5400000" w14:sx="100000" w14:sy="100000" w14:kx="0" w14:ky="0" w14:algn="tl">
                  <w14:srgbClr w14:val="000000">
                    <w14:alpha w14:val="67000"/>
                    <w14:shade w14:val="5000"/>
                    <w14:satMod w14:val="120000"/>
                  </w14:srgbClr>
                </w14:shadow>
                <w14:textOutline w14:w="15773" w14:cap="flat" w14:cmpd="sng" w14:algn="ctr">
                  <w14:solidFill>
                    <w14:schemeClr w14:val="accent5">
                      <w14:lumMod w14:val="50000"/>
                    </w14:schemeClr>
                  </w14:solidFill>
                  <w14:prstDash w14:val="solid"/>
                  <w14:round/>
                </w14:textOutline>
              </w:rPr>
              <w:t xml:space="preserve">هندسة </w:t>
            </w:r>
            <w:r w:rsidRPr="004740E0">
              <w:rPr>
                <w:rFonts w:ascii="Andalus" w:hAnsi="Andalus" w:cs="Barada Reqa" w:hint="cs"/>
                <w:sz w:val="32"/>
                <w:szCs w:val="32"/>
                <w:rtl/>
                <w:lang w:bidi="ar-DZ"/>
              </w:rPr>
              <w:t xml:space="preserve">                                           </w:t>
            </w:r>
          </w:p>
        </w:tc>
        <w:tc>
          <w:tcPr>
            <w:tcW w:w="6096" w:type="dxa"/>
            <w:gridSpan w:val="2"/>
            <w:tcBorders>
              <w:top w:val="single" w:sz="12" w:space="0" w:color="auto"/>
              <w:left w:val="double" w:sz="12" w:space="0" w:color="auto"/>
              <w:bottom w:val="double" w:sz="12" w:space="0" w:color="auto"/>
              <w:right w:val="double" w:sz="12" w:space="0" w:color="auto"/>
            </w:tcBorders>
          </w:tcPr>
          <w:p w14:paraId="6E9A75B7" w14:textId="5CA502FB" w:rsidR="00AE1EF0" w:rsidRPr="00AD6F0D" w:rsidRDefault="00AE1EF0" w:rsidP="00CE723F">
            <w:pPr>
              <w:tabs>
                <w:tab w:val="left" w:pos="3880"/>
              </w:tabs>
              <w:bidi/>
              <w:rPr>
                <w:rFonts w:cs="Arabic Transparent"/>
                <w:sz w:val="32"/>
                <w:szCs w:val="32"/>
                <w:rtl/>
                <w:lang w:bidi="ar-DZ"/>
              </w:rPr>
            </w:pPr>
            <w:r w:rsidRPr="00CE723F">
              <w:rPr>
                <w:rFonts w:ascii="AGA Arabesque Free Sample" w:hAnsi="AGA Arabesque Free Sample" w:cs="ALAWI-3-1"/>
                <w:b/>
                <w:sz w:val="32"/>
                <w:szCs w:val="32"/>
                <w:rtl/>
                <w14:shadow w14:blurRad="25501" w14:dist="22999" w14:dir="7020000" w14:sx="100000" w14:sy="100000" w14:kx="0" w14:ky="0" w14:algn="tl">
                  <w14:srgbClr w14:val="000000">
                    <w14:alpha w14:val="50000"/>
                  </w14:srgbClr>
                </w14:shadow>
                <w14:textOutline w14:w="9004" w14:cap="flat" w14:cmpd="sng" w14:algn="ctr">
                  <w14:solidFill>
                    <w14:schemeClr w14:val="accent2">
                      <w14:satMod w14:val="140000"/>
                    </w14:schemeClr>
                  </w14:solidFill>
                  <w14:prstDash w14:val="solid"/>
                  <w14:miter w14:lim="0"/>
                </w14:textOutline>
              </w:rPr>
              <w:t>المســـــتوى</w:t>
            </w:r>
            <w:r w:rsidRPr="00CE723F">
              <w:rPr>
                <w:rFonts w:ascii="AGA Arabesque Free Sample" w:hAnsi="AGA Arabesque Free Sample" w:cs="ALAWI-3-1" w:hint="cs"/>
                <w:b/>
                <w:sz w:val="32"/>
                <w:szCs w:val="32"/>
                <w:rtl/>
                <w14:shadow w14:blurRad="25501" w14:dist="22999" w14:dir="7020000" w14:sx="100000" w14:sy="100000" w14:kx="0" w14:ky="0" w14:algn="tl">
                  <w14:srgbClr w14:val="000000">
                    <w14:alpha w14:val="50000"/>
                  </w14:srgbClr>
                </w14:shadow>
                <w14:textOutline w14:w="9004" w14:cap="flat" w14:cmpd="sng" w14:algn="ctr">
                  <w14:solidFill>
                    <w14:schemeClr w14:val="accent2">
                      <w14:satMod w14:val="140000"/>
                    </w14:schemeClr>
                  </w14:solidFill>
                  <w14:prstDash w14:val="solid"/>
                  <w14:miter w14:lim="0"/>
                </w14:textOutline>
              </w:rPr>
              <w:t xml:space="preserve"> :</w:t>
            </w:r>
            <w:r w:rsidRPr="002E5BCC">
              <w:rPr>
                <w:rFonts w:ascii="Andalus" w:hAnsi="Andalus" w:cs="Barada Reqa" w:hint="cs"/>
                <w:color w:val="FF0000"/>
                <w:sz w:val="30"/>
                <w:szCs w:val="30"/>
                <w:rtl/>
                <w:lang w:bidi="ar-DZ"/>
              </w:rPr>
              <w:t xml:space="preserve"> </w:t>
            </w:r>
            <w:r w:rsidRPr="00CE723F">
              <w:rPr>
                <w:rFonts w:ascii="ae_AlMothnna" w:hAnsi="ae_AlMothnna" w:cs="ae_AlMothnna"/>
                <w:b/>
                <w:sz w:val="28"/>
                <w:szCs w:val="28"/>
                <w:rtl/>
                <w:lang w:bidi="ar-DZ"/>
                <w14:shadow w14:blurRad="50800" w14:dist="40005" w14:dir="5400000" w14:sx="100000" w14:sy="100000" w14:kx="0" w14:ky="0" w14:algn="tl">
                  <w14:srgbClr w14:val="000000">
                    <w14:alpha w14:val="67000"/>
                    <w14:shade w14:val="5000"/>
                    <w14:satMod w14:val="120000"/>
                  </w14:srgbClr>
                </w14:shadow>
                <w14:textOutline w14:w="15773" w14:cap="flat" w14:cmpd="sng" w14:algn="ctr">
                  <w14:solidFill>
                    <w14:schemeClr w14:val="accent5">
                      <w14:lumMod w14:val="50000"/>
                    </w14:schemeClr>
                  </w14:solidFill>
                  <w14:prstDash w14:val="solid"/>
                  <w14:round/>
                </w14:textOutline>
              </w:rPr>
              <w:t>ج</w:t>
            </w:r>
            <w:r w:rsidRPr="00CE723F">
              <w:rPr>
                <w:rFonts w:ascii="ae_AlMothnna" w:hAnsi="ae_AlMothnna" w:cs="ae_AlMothnna" w:hint="cs"/>
                <w:b/>
                <w:sz w:val="28"/>
                <w:szCs w:val="28"/>
                <w:rtl/>
                <w:lang w:bidi="ar-DZ"/>
                <w14:shadow w14:blurRad="50800" w14:dist="40005" w14:dir="5400000" w14:sx="100000" w14:sy="100000" w14:kx="0" w14:ky="0" w14:algn="tl">
                  <w14:srgbClr w14:val="000000">
                    <w14:alpha w14:val="67000"/>
                    <w14:shade w14:val="5000"/>
                    <w14:satMod w14:val="120000"/>
                  </w14:srgbClr>
                </w14:shadow>
                <w14:textOutline w14:w="15773" w14:cap="flat" w14:cmpd="sng" w14:algn="ctr">
                  <w14:solidFill>
                    <w14:schemeClr w14:val="accent5">
                      <w14:lumMod w14:val="50000"/>
                    </w14:schemeClr>
                  </w14:solidFill>
                  <w14:prstDash w14:val="solid"/>
                  <w14:round/>
                </w14:textOutline>
              </w:rPr>
              <w:t>ذع مشترك علوم و تكنولوجيا</w:t>
            </w:r>
          </w:p>
        </w:tc>
      </w:tr>
      <w:tr w:rsidR="00CE723F" w:rsidRPr="00AD6F0D" w14:paraId="4E98C3FF" w14:textId="77777777" w:rsidTr="00AE1EF0">
        <w:trPr>
          <w:trHeight w:val="1081"/>
        </w:trPr>
        <w:tc>
          <w:tcPr>
            <w:tcW w:w="6911" w:type="dxa"/>
            <w:gridSpan w:val="2"/>
            <w:tcBorders>
              <w:top w:val="double" w:sz="12" w:space="0" w:color="auto"/>
              <w:left w:val="double" w:sz="12" w:space="0" w:color="auto"/>
              <w:bottom w:val="double" w:sz="12" w:space="0" w:color="auto"/>
              <w:right w:val="double" w:sz="12" w:space="0" w:color="auto"/>
            </w:tcBorders>
          </w:tcPr>
          <w:p w14:paraId="25201FF0" w14:textId="176DCCD9" w:rsidR="00CE723F" w:rsidRPr="00AD6F0D" w:rsidRDefault="00CE723F" w:rsidP="00AE1EF0">
            <w:pPr>
              <w:tabs>
                <w:tab w:val="left" w:pos="3880"/>
              </w:tabs>
              <w:bidi/>
              <w:rPr>
                <w:rFonts w:cs="Arabic Transparent"/>
                <w:sz w:val="32"/>
                <w:szCs w:val="32"/>
                <w:rtl/>
                <w:lang w:bidi="ar-DZ"/>
              </w:rPr>
            </w:pPr>
            <w:r w:rsidRPr="004740E0">
              <w:rPr>
                <w:rFonts w:ascii="Andalus" w:hAnsi="Andalus" w:cs="Barada Reqa" w:hint="cs"/>
                <w:sz w:val="32"/>
                <w:szCs w:val="32"/>
                <w:rtl/>
                <w:lang w:bidi="ar-DZ"/>
              </w:rPr>
              <w:t xml:space="preserve">  </w:t>
            </w:r>
            <w:r w:rsidRPr="00CE723F">
              <w:rPr>
                <w:rFonts w:ascii="AGA Arabesque Free Sample" w:hAnsi="AGA Arabesque Free Sample" w:cs="ALAWI-3-1" w:hint="cs"/>
                <w:b/>
                <w:sz w:val="32"/>
                <w:szCs w:val="32"/>
                <w:rtl/>
                <w14:shadow w14:blurRad="25501" w14:dist="22999" w14:dir="7020000" w14:sx="100000" w14:sy="100000" w14:kx="0" w14:ky="0" w14:algn="tl">
                  <w14:srgbClr w14:val="000000">
                    <w14:alpha w14:val="50000"/>
                  </w14:srgbClr>
                </w14:shadow>
                <w14:textOutline w14:w="9004" w14:cap="flat" w14:cmpd="sng" w14:algn="ctr">
                  <w14:solidFill>
                    <w14:schemeClr w14:val="accent2">
                      <w14:satMod w14:val="140000"/>
                    </w14:schemeClr>
                  </w14:solidFill>
                  <w14:prstDash w14:val="solid"/>
                  <w14:miter w14:lim="0"/>
                </w14:textOutline>
              </w:rPr>
              <w:t>المحور</w:t>
            </w:r>
            <w:r w:rsidRPr="002E5BCC">
              <w:rPr>
                <w:rFonts w:ascii="AGA Arabesque Free Sample" w:hAnsi="AGA Arabesque Free Sample" w:cs="DecoType Thuluth II"/>
                <w:color w:val="FF0000"/>
                <w:sz w:val="32"/>
                <w:szCs w:val="32"/>
                <w:rtl/>
              </w:rPr>
              <w:t>:</w:t>
            </w:r>
            <w:r w:rsidRPr="002E5BCC">
              <w:rPr>
                <w:rFonts w:ascii="Tahoma" w:hAnsi="Tahoma" w:cs="Arabic Transparent"/>
                <w:color w:val="FF0000"/>
                <w:sz w:val="30"/>
                <w:szCs w:val="30"/>
                <w:rtl/>
              </w:rPr>
              <w:t xml:space="preserve"> </w:t>
            </w:r>
            <w:r w:rsidRPr="00CE723F">
              <w:rPr>
                <w:rFonts w:ascii="ae_AlMothnna" w:hAnsi="ae_AlMothnna" w:cs="ae_AlMothnna" w:hint="cs"/>
                <w:b/>
                <w:sz w:val="28"/>
                <w:szCs w:val="28"/>
                <w:rtl/>
                <w:lang w:bidi="ar-DZ"/>
                <w14:shadow w14:blurRad="50800" w14:dist="40005" w14:dir="5400000" w14:sx="100000" w14:sy="100000" w14:kx="0" w14:ky="0" w14:algn="tl">
                  <w14:srgbClr w14:val="000000">
                    <w14:alpha w14:val="67000"/>
                    <w14:shade w14:val="5000"/>
                    <w14:satMod w14:val="120000"/>
                  </w14:srgbClr>
                </w14:shadow>
                <w14:textOutline w14:w="15773" w14:cap="flat" w14:cmpd="sng" w14:algn="ctr">
                  <w14:solidFill>
                    <w14:schemeClr w14:val="accent5">
                      <w14:lumMod w14:val="50000"/>
                    </w14:schemeClr>
                  </w14:solidFill>
                  <w14:prstDash w14:val="solid"/>
                  <w14:round/>
                </w14:textOutline>
              </w:rPr>
              <w:t>الهندسة في الفضاء</w:t>
            </w:r>
            <w:r w:rsidRPr="004740E0">
              <w:rPr>
                <w:rFonts w:ascii="Andalus" w:hAnsi="Andalus" w:cs="Andalus" w:hint="cs"/>
                <w:sz w:val="36"/>
                <w:szCs w:val="36"/>
                <w:rtl/>
                <w:lang w:bidi="ar-DZ"/>
              </w:rPr>
              <w:t xml:space="preserve">                                                       </w:t>
            </w:r>
          </w:p>
          <w:p w14:paraId="77344087" w14:textId="37C84DEA" w:rsidR="00CE723F" w:rsidRPr="00CE723F" w:rsidRDefault="00CE723F" w:rsidP="002E5BCC">
            <w:pPr>
              <w:tabs>
                <w:tab w:val="left" w:pos="3880"/>
              </w:tabs>
              <w:bidi/>
              <w:rPr>
                <w:rFonts w:ascii="AGA Arabesque Free Sample" w:hAnsi="AGA Arabesque Free Sample" w:cs="ALAWI-3-1"/>
                <w:b/>
                <w:sz w:val="32"/>
                <w:szCs w:val="32"/>
                <w:rtl/>
                <w14:shadow w14:blurRad="25501" w14:dist="22999" w14:dir="7020000" w14:sx="100000" w14:sy="100000" w14:kx="0" w14:ky="0" w14:algn="tl">
                  <w14:srgbClr w14:val="000000">
                    <w14:alpha w14:val="50000"/>
                  </w14:srgbClr>
                </w14:shadow>
                <w14:textOutline w14:w="9004" w14:cap="flat" w14:cmpd="sng" w14:algn="ctr">
                  <w14:solidFill>
                    <w14:schemeClr w14:val="accent2">
                      <w14:satMod w14:val="140000"/>
                    </w14:schemeClr>
                  </w14:solidFill>
                  <w14:prstDash w14:val="solid"/>
                  <w14:miter w14:lim="0"/>
                </w14:textOutline>
              </w:rPr>
            </w:pPr>
            <w:r w:rsidRPr="00CE723F">
              <w:rPr>
                <w:rFonts w:ascii="AGA Arabesque Free Sample" w:hAnsi="AGA Arabesque Free Sample" w:cs="ALAWI-3-1" w:hint="cs"/>
                <w:b/>
                <w:sz w:val="32"/>
                <w:szCs w:val="32"/>
                <w:rtl/>
                <w14:shadow w14:blurRad="25501" w14:dist="22999" w14:dir="7020000" w14:sx="100000" w14:sy="100000" w14:kx="0" w14:ky="0" w14:algn="tl">
                  <w14:srgbClr w14:val="000000">
                    <w14:alpha w14:val="50000"/>
                  </w14:srgbClr>
                </w14:shadow>
                <w14:textOutline w14:w="9004" w14:cap="flat" w14:cmpd="sng" w14:algn="ctr">
                  <w14:solidFill>
                    <w14:schemeClr w14:val="accent2">
                      <w14:satMod w14:val="140000"/>
                    </w14:schemeClr>
                  </w14:solidFill>
                  <w14:prstDash w14:val="solid"/>
                  <w14:miter w14:lim="0"/>
                </w14:textOutline>
              </w:rPr>
              <w:t xml:space="preserve">موضوع الحصة: </w:t>
            </w:r>
            <w:proofErr w:type="gramStart"/>
            <w:r w:rsidR="008E2812">
              <w:rPr>
                <w:rFonts w:ascii="ae_AlMothnna" w:hAnsi="ae_AlMothnna" w:cs="ae_AlMothnna" w:hint="cs"/>
                <w:b/>
                <w:sz w:val="28"/>
                <w:szCs w:val="28"/>
                <w:rtl/>
                <w:lang w:bidi="ar-DZ"/>
                <w14:shadow w14:blurRad="50800" w14:dist="40005" w14:dir="5400000" w14:sx="100000" w14:sy="100000" w14:kx="0" w14:ky="0" w14:algn="tl">
                  <w14:srgbClr w14:val="000000">
                    <w14:alpha w14:val="67000"/>
                    <w14:shade w14:val="5000"/>
                    <w14:satMod w14:val="120000"/>
                  </w14:srgbClr>
                </w14:shadow>
                <w14:textOutline w14:w="15773" w14:cap="flat" w14:cmpd="sng" w14:algn="ctr">
                  <w14:solidFill>
                    <w14:schemeClr w14:val="accent5">
                      <w14:lumMod w14:val="50000"/>
                    </w14:schemeClr>
                  </w14:solidFill>
                  <w14:prstDash w14:val="solid"/>
                  <w14:round/>
                </w14:textOutline>
              </w:rPr>
              <w:t>التوازي</w:t>
            </w:r>
            <w:r w:rsidRPr="00CE723F">
              <w:rPr>
                <w:rFonts w:ascii="ae_AlMothnna" w:hAnsi="ae_AlMothnna" w:cs="ae_AlMothnna"/>
                <w:b/>
                <w:sz w:val="28"/>
                <w:szCs w:val="28"/>
                <w:lang w:bidi="ar-DZ"/>
                <w14:shadow w14:blurRad="50800" w14:dist="40005" w14:dir="5400000" w14:sx="100000" w14:sy="100000" w14:kx="0" w14:ky="0" w14:algn="tl">
                  <w14:srgbClr w14:val="000000">
                    <w14:alpha w14:val="67000"/>
                    <w14:shade w14:val="5000"/>
                    <w14:satMod w14:val="120000"/>
                  </w14:srgbClr>
                </w14:shadow>
                <w14:textOutline w14:w="15773" w14:cap="flat" w14:cmpd="sng" w14:algn="ctr">
                  <w14:solidFill>
                    <w14:schemeClr w14:val="accent5">
                      <w14:lumMod w14:val="50000"/>
                    </w14:schemeClr>
                  </w14:solidFill>
                  <w14:prstDash w14:val="solid"/>
                  <w14:round/>
                </w14:textOutline>
              </w:rPr>
              <w:t xml:space="preserve"> </w:t>
            </w:r>
            <w:r w:rsidRPr="00CE723F">
              <w:rPr>
                <w:rFonts w:ascii="ae_AlMothnna" w:hAnsi="ae_AlMothnna" w:cs="ae_AlMothnna" w:hint="cs"/>
                <w:b/>
                <w:sz w:val="28"/>
                <w:szCs w:val="28"/>
                <w:rtl/>
                <w:lang w:bidi="ar-DZ"/>
                <w14:shadow w14:blurRad="50800" w14:dist="40005" w14:dir="5400000" w14:sx="100000" w14:sy="100000" w14:kx="0" w14:ky="0" w14:algn="tl">
                  <w14:srgbClr w14:val="000000">
                    <w14:alpha w14:val="67000"/>
                    <w14:shade w14:val="5000"/>
                    <w14:satMod w14:val="120000"/>
                  </w14:srgbClr>
                </w14:shadow>
                <w14:textOutline w14:w="15773" w14:cap="flat" w14:cmpd="sng" w14:algn="ctr">
                  <w14:solidFill>
                    <w14:schemeClr w14:val="accent5">
                      <w14:lumMod w14:val="50000"/>
                    </w14:schemeClr>
                  </w14:solidFill>
                  <w14:prstDash w14:val="solid"/>
                  <w14:round/>
                </w14:textOutline>
              </w:rPr>
              <w:t xml:space="preserve"> في</w:t>
            </w:r>
            <w:proofErr w:type="gramEnd"/>
            <w:r w:rsidRPr="00CE723F">
              <w:rPr>
                <w:rFonts w:ascii="ae_AlMothnna" w:hAnsi="ae_AlMothnna" w:cs="ae_AlMothnna" w:hint="cs"/>
                <w:b/>
                <w:sz w:val="28"/>
                <w:szCs w:val="28"/>
                <w:rtl/>
                <w:lang w:bidi="ar-DZ"/>
                <w14:shadow w14:blurRad="50800" w14:dist="40005" w14:dir="5400000" w14:sx="100000" w14:sy="100000" w14:kx="0" w14:ky="0" w14:algn="tl">
                  <w14:srgbClr w14:val="000000">
                    <w14:alpha w14:val="67000"/>
                    <w14:shade w14:val="5000"/>
                    <w14:satMod w14:val="120000"/>
                  </w14:srgbClr>
                </w14:shadow>
                <w14:textOutline w14:w="15773" w14:cap="flat" w14:cmpd="sng" w14:algn="ctr">
                  <w14:solidFill>
                    <w14:schemeClr w14:val="accent5">
                      <w14:lumMod w14:val="50000"/>
                    </w14:schemeClr>
                  </w14:solidFill>
                  <w14:prstDash w14:val="solid"/>
                  <w14:round/>
                </w14:textOutline>
              </w:rPr>
              <w:t xml:space="preserve"> الفضاء</w:t>
            </w:r>
          </w:p>
        </w:tc>
        <w:tc>
          <w:tcPr>
            <w:tcW w:w="4111" w:type="dxa"/>
            <w:tcBorders>
              <w:top w:val="double" w:sz="12" w:space="0" w:color="auto"/>
              <w:left w:val="double" w:sz="12" w:space="0" w:color="auto"/>
              <w:bottom w:val="double" w:sz="12" w:space="0" w:color="auto"/>
              <w:right w:val="double" w:sz="12" w:space="0" w:color="auto"/>
            </w:tcBorders>
          </w:tcPr>
          <w:p w14:paraId="6DA51E68" w14:textId="3C824792" w:rsidR="00CE723F" w:rsidRPr="00AD6F0D" w:rsidRDefault="00CE723F" w:rsidP="00AE1EF0">
            <w:pPr>
              <w:tabs>
                <w:tab w:val="left" w:pos="3880"/>
              </w:tabs>
              <w:bidi/>
              <w:rPr>
                <w:rFonts w:cs="Arabic Transparent"/>
                <w:sz w:val="32"/>
                <w:szCs w:val="32"/>
                <w:rtl/>
                <w:lang w:bidi="ar-DZ"/>
              </w:rPr>
            </w:pPr>
            <w:r w:rsidRPr="008960BC">
              <w:rPr>
                <w:rFonts w:ascii="Andalus" w:hAnsi="Andalus" w:cs="FS_Diwany" w:hint="cs"/>
                <w:sz w:val="32"/>
                <w:szCs w:val="32"/>
                <w:rtl/>
                <w:lang w:bidi="ar-DZ"/>
              </w:rPr>
              <w:t xml:space="preserve">      </w:t>
            </w:r>
            <w:r w:rsidRPr="00CE723F">
              <w:rPr>
                <w:rFonts w:ascii="AGA Arabesque Free Sample" w:hAnsi="AGA Arabesque Free Sample" w:cs="ALAWI-3-1" w:hint="cs"/>
                <w:b/>
                <w:sz w:val="32"/>
                <w:szCs w:val="32"/>
                <w:rtl/>
                <w14:shadow w14:blurRad="25501" w14:dist="22999" w14:dir="7020000" w14:sx="100000" w14:sy="100000" w14:kx="0" w14:ky="0" w14:algn="tl">
                  <w14:srgbClr w14:val="000000">
                    <w14:alpha w14:val="50000"/>
                  </w14:srgbClr>
                </w14:shadow>
                <w14:textOutline w14:w="9004" w14:cap="flat" w14:cmpd="sng" w14:algn="ctr">
                  <w14:solidFill>
                    <w14:schemeClr w14:val="accent2">
                      <w14:satMod w14:val="140000"/>
                    </w14:schemeClr>
                  </w14:solidFill>
                  <w14:prstDash w14:val="solid"/>
                  <w14:miter w14:lim="0"/>
                </w14:textOutline>
              </w:rPr>
              <w:t>المدة:</w:t>
            </w:r>
            <w:r w:rsidRPr="002E5BCC">
              <w:rPr>
                <w:rFonts w:ascii="AGA Arabesque Free Sample" w:hAnsi="AGA Arabesque Free Sample" w:cs="DecoType Thuluth II" w:hint="cs"/>
                <w:color w:val="FF0000"/>
                <w:sz w:val="32"/>
                <w:szCs w:val="32"/>
                <w:rtl/>
              </w:rPr>
              <w:t xml:space="preserve"> </w:t>
            </w:r>
            <w:proofErr w:type="gramStart"/>
            <w:r w:rsidRPr="00CE723F">
              <w:rPr>
                <w:rFonts w:ascii="ae_AlMothnna" w:hAnsi="ae_AlMothnna" w:cs="ae_AlMothnna" w:hint="cs"/>
                <w:b/>
                <w:sz w:val="28"/>
                <w:szCs w:val="28"/>
                <w:rtl/>
                <w:lang w:bidi="ar-DZ"/>
                <w14:shadow w14:blurRad="50800" w14:dist="40005" w14:dir="5400000" w14:sx="100000" w14:sy="100000" w14:kx="0" w14:ky="0" w14:algn="tl">
                  <w14:srgbClr w14:val="000000">
                    <w14:alpha w14:val="67000"/>
                    <w14:shade w14:val="5000"/>
                    <w14:satMod w14:val="120000"/>
                  </w14:srgbClr>
                </w14:shadow>
                <w14:textOutline w14:w="15773" w14:cap="flat" w14:cmpd="sng" w14:algn="ctr">
                  <w14:solidFill>
                    <w14:schemeClr w14:val="accent5">
                      <w14:lumMod w14:val="50000"/>
                    </w14:schemeClr>
                  </w14:solidFill>
                  <w14:prstDash w14:val="solid"/>
                  <w14:round/>
                </w14:textOutline>
              </w:rPr>
              <w:t>ساعة</w:t>
            </w:r>
            <w:proofErr w:type="gramEnd"/>
            <w:r w:rsidRPr="00CE723F">
              <w:rPr>
                <w:rFonts w:ascii="ae_AlMothnna" w:hAnsi="ae_AlMothnna" w:cs="ae_AlMothnna" w:hint="cs"/>
                <w:b/>
                <w:sz w:val="28"/>
                <w:szCs w:val="28"/>
                <w:rtl/>
                <w:lang w:bidi="ar-DZ"/>
                <w14:shadow w14:blurRad="50800" w14:dist="40005" w14:dir="5400000" w14:sx="100000" w14:sy="100000" w14:kx="0" w14:ky="0" w14:algn="tl">
                  <w14:srgbClr w14:val="000000">
                    <w14:alpha w14:val="67000"/>
                    <w14:shade w14:val="5000"/>
                    <w14:satMod w14:val="120000"/>
                  </w14:srgbClr>
                </w14:shadow>
                <w14:textOutline w14:w="15773" w14:cap="flat" w14:cmpd="sng" w14:algn="ctr">
                  <w14:solidFill>
                    <w14:schemeClr w14:val="accent5">
                      <w14:lumMod w14:val="50000"/>
                    </w14:schemeClr>
                  </w14:solidFill>
                  <w14:prstDash w14:val="solid"/>
                  <w14:round/>
                </w14:textOutline>
              </w:rPr>
              <w:t xml:space="preserve"> واحدة</w:t>
            </w:r>
          </w:p>
          <w:p w14:paraId="2A9C709B" w14:textId="77777777" w:rsidR="00CE723F" w:rsidRPr="00CE723F" w:rsidRDefault="00CE723F" w:rsidP="002E5BCC">
            <w:pPr>
              <w:tabs>
                <w:tab w:val="left" w:pos="3880"/>
              </w:tabs>
              <w:bidi/>
              <w:rPr>
                <w:rFonts w:ascii="AGA Arabesque Free Sample" w:hAnsi="AGA Arabesque Free Sample" w:cs="ALAWI-3-1"/>
                <w:b/>
                <w:sz w:val="32"/>
                <w:szCs w:val="32"/>
                <w:rtl/>
                <w14:shadow w14:blurRad="25501" w14:dist="22999" w14:dir="7020000" w14:sx="100000" w14:sy="100000" w14:kx="0" w14:ky="0" w14:algn="tl">
                  <w14:srgbClr w14:val="000000">
                    <w14:alpha w14:val="50000"/>
                  </w14:srgbClr>
                </w14:shadow>
                <w14:textOutline w14:w="9004" w14:cap="flat" w14:cmpd="sng" w14:algn="ctr">
                  <w14:solidFill>
                    <w14:schemeClr w14:val="accent2">
                      <w14:satMod w14:val="140000"/>
                    </w14:schemeClr>
                  </w14:solidFill>
                  <w14:prstDash w14:val="solid"/>
                  <w14:miter w14:lim="0"/>
                </w14:textOutline>
              </w:rPr>
            </w:pPr>
          </w:p>
        </w:tc>
      </w:tr>
    </w:tbl>
    <w:p w14:paraId="22DB8BE1" w14:textId="77777777" w:rsidR="00AD6F0D" w:rsidRPr="00AD6F0D" w:rsidRDefault="00AD6F0D" w:rsidP="00AD6F0D">
      <w:pPr>
        <w:tabs>
          <w:tab w:val="left" w:pos="3880"/>
        </w:tabs>
        <w:bidi/>
        <w:rPr>
          <w:rFonts w:cs="Arabic Transparent"/>
          <w:color w:val="FF0000"/>
          <w:sz w:val="32"/>
          <w:szCs w:val="32"/>
          <w:rtl/>
          <w:lang w:bidi="ar-DZ"/>
        </w:rPr>
      </w:pPr>
    </w:p>
    <w:tbl>
      <w:tblPr>
        <w:bidiVisual/>
        <w:tblW w:w="11022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1E0" w:firstRow="1" w:lastRow="1" w:firstColumn="1" w:lastColumn="1" w:noHBand="0" w:noVBand="0"/>
      </w:tblPr>
      <w:tblGrid>
        <w:gridCol w:w="3792"/>
        <w:gridCol w:w="1992"/>
        <w:gridCol w:w="2686"/>
        <w:gridCol w:w="2552"/>
      </w:tblGrid>
      <w:tr w:rsidR="00883A4D" w:rsidRPr="00AD6F0D" w14:paraId="74FD2538" w14:textId="77777777" w:rsidTr="00175680">
        <w:trPr>
          <w:trHeight w:val="230"/>
        </w:trPr>
        <w:tc>
          <w:tcPr>
            <w:tcW w:w="3792" w:type="dxa"/>
            <w:vMerge w:val="restart"/>
            <w:tcBorders>
              <w:top w:val="double" w:sz="12" w:space="0" w:color="auto"/>
              <w:left w:val="double" w:sz="12" w:space="0" w:color="auto"/>
              <w:right w:val="double" w:sz="12" w:space="0" w:color="auto"/>
            </w:tcBorders>
            <w:vAlign w:val="center"/>
          </w:tcPr>
          <w:p w14:paraId="5B91F6BA" w14:textId="77777777" w:rsidR="00883A4D" w:rsidRPr="00AD6F0D" w:rsidRDefault="00883A4D" w:rsidP="008960BC">
            <w:pPr>
              <w:tabs>
                <w:tab w:val="left" w:pos="3880"/>
              </w:tabs>
              <w:bidi/>
              <w:jc w:val="center"/>
              <w:rPr>
                <w:rFonts w:cs="Arabic Transparent"/>
                <w:color w:val="339966"/>
                <w:sz w:val="32"/>
                <w:szCs w:val="32"/>
                <w:rtl/>
                <w:lang w:bidi="ar-DZ"/>
              </w:rPr>
            </w:pPr>
            <w:proofErr w:type="gramStart"/>
            <w:r w:rsidRPr="00AD6F0D">
              <w:rPr>
                <w:rFonts w:ascii="AGA Arabesque Free Sample" w:hAnsi="AGA Arabesque Free Sample" w:cs="DecoType Thuluth II" w:hint="cs"/>
                <w:color w:val="000000" w:themeColor="text1"/>
                <w:sz w:val="32"/>
                <w:szCs w:val="32"/>
                <w:rtl/>
              </w:rPr>
              <w:t>المكتسبات  القبلية</w:t>
            </w:r>
            <w:proofErr w:type="gramEnd"/>
          </w:p>
        </w:tc>
        <w:tc>
          <w:tcPr>
            <w:tcW w:w="1992" w:type="dxa"/>
            <w:vMerge w:val="restart"/>
            <w:tcBorders>
              <w:top w:val="double" w:sz="12" w:space="0" w:color="auto"/>
              <w:left w:val="double" w:sz="12" w:space="0" w:color="auto"/>
              <w:right w:val="double" w:sz="12" w:space="0" w:color="auto"/>
            </w:tcBorders>
            <w:vAlign w:val="center"/>
          </w:tcPr>
          <w:p w14:paraId="09B31C0F" w14:textId="77777777" w:rsidR="00883A4D" w:rsidRPr="00AD6F0D" w:rsidRDefault="00883A4D" w:rsidP="008960BC">
            <w:pPr>
              <w:tabs>
                <w:tab w:val="left" w:pos="3880"/>
              </w:tabs>
              <w:bidi/>
              <w:jc w:val="center"/>
              <w:rPr>
                <w:rFonts w:cs="Arabic Transparent"/>
                <w:color w:val="339966"/>
                <w:sz w:val="32"/>
                <w:szCs w:val="32"/>
                <w:rtl/>
                <w:lang w:bidi="ar-DZ"/>
              </w:rPr>
            </w:pPr>
            <w:r w:rsidRPr="00AD6F0D">
              <w:rPr>
                <w:rFonts w:ascii="AGA Arabesque Free Sample" w:hAnsi="AGA Arabesque Free Sample" w:cs="DecoType Thuluth II" w:hint="cs"/>
                <w:color w:val="000000" w:themeColor="text1"/>
                <w:sz w:val="32"/>
                <w:szCs w:val="32"/>
                <w:rtl/>
              </w:rPr>
              <w:t>التقويم التشخيصي</w:t>
            </w:r>
          </w:p>
        </w:tc>
        <w:tc>
          <w:tcPr>
            <w:tcW w:w="2686" w:type="dxa"/>
            <w:tcBorders>
              <w:top w:val="double" w:sz="12" w:space="0" w:color="auto"/>
              <w:left w:val="double" w:sz="12" w:space="0" w:color="auto"/>
              <w:bottom w:val="double" w:sz="12" w:space="0" w:color="auto"/>
              <w:right w:val="double" w:sz="12" w:space="0" w:color="auto"/>
            </w:tcBorders>
          </w:tcPr>
          <w:p w14:paraId="374820CD" w14:textId="3153CA5F" w:rsidR="00883A4D" w:rsidRPr="00AD6F0D" w:rsidRDefault="00883A4D" w:rsidP="00883A4D">
            <w:pPr>
              <w:tabs>
                <w:tab w:val="left" w:pos="3880"/>
              </w:tabs>
              <w:bidi/>
              <w:jc w:val="center"/>
              <w:rPr>
                <w:rFonts w:cs="Arabic Transparent"/>
                <w:color w:val="339966"/>
                <w:sz w:val="32"/>
                <w:szCs w:val="32"/>
                <w:rtl/>
                <w:lang w:bidi="ar-DZ"/>
              </w:rPr>
            </w:pPr>
            <w:r w:rsidRPr="00AD6F0D">
              <w:rPr>
                <w:rFonts w:ascii="AGA Arabesque Free Sample" w:hAnsi="AGA Arabesque Free Sample" w:cs="DecoType Thuluth II" w:hint="cs"/>
                <w:color w:val="000000" w:themeColor="text1"/>
                <w:sz w:val="32"/>
                <w:szCs w:val="32"/>
                <w:rtl/>
              </w:rPr>
              <w:t>الوسائل</w:t>
            </w:r>
          </w:p>
        </w:tc>
        <w:tc>
          <w:tcPr>
            <w:tcW w:w="2552" w:type="dxa"/>
            <w:vMerge w:val="restart"/>
            <w:tcBorders>
              <w:top w:val="double" w:sz="12" w:space="0" w:color="auto"/>
              <w:left w:val="double" w:sz="12" w:space="0" w:color="auto"/>
              <w:right w:val="double" w:sz="12" w:space="0" w:color="auto"/>
            </w:tcBorders>
            <w:vAlign w:val="center"/>
          </w:tcPr>
          <w:p w14:paraId="651F1889" w14:textId="77777777" w:rsidR="00883A4D" w:rsidRPr="00AD6F0D" w:rsidRDefault="00883A4D" w:rsidP="008960BC">
            <w:pPr>
              <w:tabs>
                <w:tab w:val="left" w:pos="3880"/>
              </w:tabs>
              <w:bidi/>
              <w:jc w:val="center"/>
              <w:rPr>
                <w:rFonts w:ascii="AGA Arabesque Free Sample" w:hAnsi="AGA Arabesque Free Sample" w:cs="DecoType Thuluth II"/>
                <w:color w:val="000000" w:themeColor="text1"/>
                <w:sz w:val="32"/>
                <w:szCs w:val="32"/>
                <w:rtl/>
              </w:rPr>
            </w:pPr>
            <w:r w:rsidRPr="00AD6F0D">
              <w:rPr>
                <w:rFonts w:ascii="AGA Arabesque Free Sample" w:hAnsi="AGA Arabesque Free Sample" w:cs="DecoType Thuluth II" w:hint="cs"/>
                <w:color w:val="000000" w:themeColor="text1"/>
                <w:sz w:val="32"/>
                <w:szCs w:val="32"/>
                <w:rtl/>
              </w:rPr>
              <w:t>الملاحظات</w:t>
            </w:r>
          </w:p>
        </w:tc>
      </w:tr>
      <w:tr w:rsidR="00883A4D" w:rsidRPr="00AD6F0D" w14:paraId="6C116851" w14:textId="77777777" w:rsidTr="007818C3">
        <w:trPr>
          <w:trHeight w:val="530"/>
        </w:trPr>
        <w:tc>
          <w:tcPr>
            <w:tcW w:w="3792" w:type="dxa"/>
            <w:vMerge/>
            <w:tcBorders>
              <w:left w:val="double" w:sz="12" w:space="0" w:color="auto"/>
              <w:bottom w:val="double" w:sz="12" w:space="0" w:color="auto"/>
              <w:right w:val="double" w:sz="12" w:space="0" w:color="auto"/>
            </w:tcBorders>
            <w:vAlign w:val="center"/>
          </w:tcPr>
          <w:p w14:paraId="23120A71" w14:textId="77777777" w:rsidR="00883A4D" w:rsidRPr="00AD6F0D" w:rsidRDefault="00883A4D" w:rsidP="008960BC">
            <w:pPr>
              <w:tabs>
                <w:tab w:val="left" w:pos="3880"/>
              </w:tabs>
              <w:bidi/>
              <w:jc w:val="center"/>
              <w:rPr>
                <w:rFonts w:ascii="AGA Arabesque Free Sample" w:hAnsi="AGA Arabesque Free Sample" w:cs="DecoType Thuluth II"/>
                <w:color w:val="000000" w:themeColor="text1"/>
                <w:sz w:val="32"/>
                <w:szCs w:val="32"/>
                <w:rtl/>
              </w:rPr>
            </w:pPr>
          </w:p>
        </w:tc>
        <w:tc>
          <w:tcPr>
            <w:tcW w:w="1992" w:type="dxa"/>
            <w:vMerge/>
            <w:tcBorders>
              <w:left w:val="double" w:sz="12" w:space="0" w:color="auto"/>
              <w:right w:val="double" w:sz="12" w:space="0" w:color="auto"/>
            </w:tcBorders>
            <w:vAlign w:val="center"/>
          </w:tcPr>
          <w:p w14:paraId="0627674C" w14:textId="77777777" w:rsidR="00883A4D" w:rsidRPr="00AD6F0D" w:rsidRDefault="00883A4D" w:rsidP="008960BC">
            <w:pPr>
              <w:tabs>
                <w:tab w:val="left" w:pos="3880"/>
              </w:tabs>
              <w:bidi/>
              <w:jc w:val="center"/>
              <w:rPr>
                <w:rFonts w:ascii="AGA Arabesque Free Sample" w:hAnsi="AGA Arabesque Free Sample" w:cs="DecoType Thuluth II"/>
                <w:color w:val="000000" w:themeColor="text1"/>
                <w:sz w:val="32"/>
                <w:szCs w:val="32"/>
                <w:rtl/>
              </w:rPr>
            </w:pPr>
          </w:p>
        </w:tc>
        <w:tc>
          <w:tcPr>
            <w:tcW w:w="2686" w:type="dxa"/>
            <w:vMerge w:val="restart"/>
            <w:tcBorders>
              <w:top w:val="double" w:sz="12" w:space="0" w:color="auto"/>
              <w:left w:val="double" w:sz="12" w:space="0" w:color="auto"/>
              <w:right w:val="double" w:sz="12" w:space="0" w:color="auto"/>
            </w:tcBorders>
          </w:tcPr>
          <w:p w14:paraId="30B284B5" w14:textId="6DCDAFD7" w:rsidR="00883A4D" w:rsidRPr="00AD6F0D" w:rsidRDefault="002F01FD" w:rsidP="00C3342D">
            <w:pPr>
              <w:tabs>
                <w:tab w:val="left" w:pos="3880"/>
              </w:tabs>
              <w:bidi/>
              <w:jc w:val="center"/>
              <w:rPr>
                <w:rFonts w:ascii="AGA Arabesque Free Sample" w:hAnsi="AGA Arabesque Free Sample" w:cs="DecoType Thuluth II"/>
                <w:color w:val="000000" w:themeColor="text1"/>
                <w:sz w:val="32"/>
                <w:szCs w:val="32"/>
                <w:rtl/>
              </w:rPr>
            </w:pPr>
            <w:r w:rsidRPr="002F01FD">
              <w:rPr>
                <w:rFonts w:ascii="Andalus" w:hAnsi="Andalus" w:cs="Barada Reqa" w:hint="cs"/>
                <w:sz w:val="30"/>
                <w:szCs w:val="30"/>
                <w:rtl/>
                <w:lang w:bidi="ar-DZ"/>
              </w:rPr>
              <w:t xml:space="preserve">الكتاب المدرسي، </w:t>
            </w:r>
            <w:proofErr w:type="gramStart"/>
            <w:r w:rsidRPr="002F01FD">
              <w:rPr>
                <w:rFonts w:ascii="Andalus" w:hAnsi="Andalus" w:cs="Barada Reqa" w:hint="cs"/>
                <w:sz w:val="30"/>
                <w:szCs w:val="30"/>
                <w:rtl/>
                <w:lang w:bidi="ar-DZ"/>
              </w:rPr>
              <w:t>المنها</w:t>
            </w:r>
            <w:r w:rsidRPr="002F01FD">
              <w:rPr>
                <w:rFonts w:ascii="Andalus" w:hAnsi="Andalus" w:cs="Barada Reqa" w:hint="eastAsia"/>
                <w:sz w:val="30"/>
                <w:szCs w:val="30"/>
                <w:rtl/>
                <w:lang w:bidi="ar-DZ"/>
              </w:rPr>
              <w:t>ج</w:t>
            </w:r>
            <w:r w:rsidRPr="002F01FD">
              <w:rPr>
                <w:rFonts w:ascii="Andalus" w:hAnsi="Andalus" w:cs="Barada Reqa" w:hint="cs"/>
                <w:sz w:val="30"/>
                <w:szCs w:val="30"/>
                <w:rtl/>
                <w:lang w:bidi="ar-DZ"/>
              </w:rPr>
              <w:t xml:space="preserve"> ،</w:t>
            </w:r>
            <w:proofErr w:type="gramEnd"/>
            <w:r w:rsidRPr="002F01FD">
              <w:rPr>
                <w:rFonts w:ascii="Andalus" w:hAnsi="Andalus" w:cs="Barada Reqa" w:hint="cs"/>
                <w:sz w:val="30"/>
                <w:szCs w:val="30"/>
                <w:rtl/>
                <w:lang w:bidi="ar-DZ"/>
              </w:rPr>
              <w:t xml:space="preserve"> الوثيقة المرافقة ، التدرج ، جهاز العرض </w:t>
            </w:r>
          </w:p>
        </w:tc>
        <w:tc>
          <w:tcPr>
            <w:tcW w:w="2552" w:type="dxa"/>
            <w:vMerge/>
            <w:tcBorders>
              <w:left w:val="double" w:sz="12" w:space="0" w:color="auto"/>
              <w:right w:val="double" w:sz="12" w:space="0" w:color="auto"/>
            </w:tcBorders>
            <w:vAlign w:val="center"/>
          </w:tcPr>
          <w:p w14:paraId="4B99F323" w14:textId="77777777" w:rsidR="00883A4D" w:rsidRPr="00AD6F0D" w:rsidRDefault="00883A4D" w:rsidP="008960BC">
            <w:pPr>
              <w:tabs>
                <w:tab w:val="left" w:pos="3880"/>
              </w:tabs>
              <w:bidi/>
              <w:jc w:val="center"/>
              <w:rPr>
                <w:rFonts w:ascii="AGA Arabesque Free Sample" w:hAnsi="AGA Arabesque Free Sample" w:cs="DecoType Thuluth II"/>
                <w:color w:val="000000" w:themeColor="text1"/>
                <w:sz w:val="32"/>
                <w:szCs w:val="32"/>
                <w:rtl/>
              </w:rPr>
            </w:pPr>
          </w:p>
        </w:tc>
      </w:tr>
      <w:tr w:rsidR="00883A4D" w:rsidRPr="00AD6F0D" w14:paraId="1563625B" w14:textId="77777777" w:rsidTr="0010059B">
        <w:tc>
          <w:tcPr>
            <w:tcW w:w="3792" w:type="dxa"/>
            <w:tcBorders>
              <w:top w:val="double" w:sz="12" w:space="0" w:color="auto"/>
              <w:left w:val="double" w:sz="12" w:space="0" w:color="auto"/>
              <w:bottom w:val="double" w:sz="12" w:space="0" w:color="auto"/>
              <w:right w:val="double" w:sz="12" w:space="0" w:color="auto"/>
            </w:tcBorders>
            <w:vAlign w:val="center"/>
          </w:tcPr>
          <w:p w14:paraId="0B6CCB25" w14:textId="0E2ACEC9" w:rsidR="00883A4D" w:rsidRPr="00AD6F0D" w:rsidRDefault="00883A4D" w:rsidP="008D1C24">
            <w:pPr>
              <w:tabs>
                <w:tab w:val="left" w:pos="3880"/>
              </w:tabs>
              <w:bidi/>
              <w:rPr>
                <w:rFonts w:ascii="Andalus" w:hAnsi="Andalus" w:cs="Barada Reqa"/>
                <w:sz w:val="30"/>
                <w:szCs w:val="30"/>
                <w:rtl/>
                <w:lang w:bidi="ar-DZ"/>
              </w:rPr>
            </w:pPr>
            <w:r>
              <w:rPr>
                <w:rFonts w:ascii="Andalus" w:hAnsi="Andalus" w:cs="Barada Reqa" w:hint="cs"/>
                <w:sz w:val="30"/>
                <w:szCs w:val="30"/>
                <w:rtl/>
                <w:lang w:bidi="ar-DZ"/>
              </w:rPr>
              <w:t xml:space="preserve">توازي </w:t>
            </w:r>
            <w:proofErr w:type="gramStart"/>
            <w:r>
              <w:rPr>
                <w:rFonts w:ascii="Andalus" w:hAnsi="Andalus" w:cs="Barada Reqa" w:hint="cs"/>
                <w:sz w:val="30"/>
                <w:szCs w:val="30"/>
                <w:rtl/>
                <w:lang w:bidi="ar-DZ"/>
              </w:rPr>
              <w:t>مستقيمين</w:t>
            </w:r>
            <w:proofErr w:type="gramEnd"/>
            <w:r>
              <w:rPr>
                <w:rFonts w:ascii="Andalus" w:hAnsi="Andalus" w:cs="Barada Reqa" w:hint="cs"/>
                <w:sz w:val="30"/>
                <w:szCs w:val="30"/>
                <w:rtl/>
                <w:lang w:bidi="ar-DZ"/>
              </w:rPr>
              <w:t>- توازي مستويين</w:t>
            </w:r>
          </w:p>
        </w:tc>
        <w:tc>
          <w:tcPr>
            <w:tcW w:w="1992" w:type="dxa"/>
            <w:tcBorders>
              <w:top w:val="double" w:sz="12" w:space="0" w:color="auto"/>
              <w:left w:val="double" w:sz="12" w:space="0" w:color="auto"/>
              <w:right w:val="double" w:sz="12" w:space="0" w:color="auto"/>
            </w:tcBorders>
            <w:vAlign w:val="center"/>
          </w:tcPr>
          <w:p w14:paraId="67BA0D20" w14:textId="39A402AA" w:rsidR="00883A4D" w:rsidRPr="00AD6F0D" w:rsidRDefault="00883A4D" w:rsidP="008960BC">
            <w:pPr>
              <w:tabs>
                <w:tab w:val="left" w:pos="3880"/>
              </w:tabs>
              <w:bidi/>
              <w:jc w:val="center"/>
              <w:rPr>
                <w:rFonts w:cs="Arabic Transparent"/>
                <w:sz w:val="32"/>
                <w:szCs w:val="32"/>
                <w:rtl/>
                <w:lang w:bidi="ar-DZ"/>
              </w:rPr>
            </w:pPr>
            <w:proofErr w:type="gramStart"/>
            <w:r w:rsidRPr="00AD6F0D">
              <w:rPr>
                <w:rFonts w:ascii="Andalus" w:hAnsi="Andalus" w:cs="Barada Reqa" w:hint="cs"/>
                <w:sz w:val="30"/>
                <w:szCs w:val="30"/>
                <w:rtl/>
                <w:lang w:bidi="ar-DZ"/>
              </w:rPr>
              <w:t>نشاط</w:t>
            </w:r>
            <w:proofErr w:type="gramEnd"/>
            <w:r w:rsidRPr="00AD6F0D">
              <w:rPr>
                <w:rFonts w:ascii="Andalus" w:hAnsi="Andalus" w:cs="Barada Reqa" w:hint="cs"/>
                <w:sz w:val="30"/>
                <w:szCs w:val="30"/>
                <w:rtl/>
                <w:lang w:bidi="ar-DZ"/>
              </w:rPr>
              <w:t xml:space="preserve"> </w:t>
            </w:r>
            <w:r>
              <w:rPr>
                <w:rFonts w:ascii="Andalus" w:hAnsi="Andalus" w:cs="Barada Reqa" w:hint="cs"/>
                <w:sz w:val="30"/>
                <w:szCs w:val="30"/>
                <w:rtl/>
                <w:lang w:bidi="ar-DZ"/>
              </w:rPr>
              <w:t>مقترح</w:t>
            </w:r>
          </w:p>
        </w:tc>
        <w:tc>
          <w:tcPr>
            <w:tcW w:w="2686" w:type="dxa"/>
            <w:vMerge/>
            <w:tcBorders>
              <w:left w:val="double" w:sz="12" w:space="0" w:color="auto"/>
              <w:right w:val="double" w:sz="12" w:space="0" w:color="auto"/>
            </w:tcBorders>
            <w:vAlign w:val="center"/>
          </w:tcPr>
          <w:p w14:paraId="679677CA" w14:textId="2C11C362" w:rsidR="00883A4D" w:rsidRPr="00AD6F0D" w:rsidRDefault="00883A4D" w:rsidP="00883A4D">
            <w:pPr>
              <w:tabs>
                <w:tab w:val="left" w:pos="3880"/>
              </w:tabs>
              <w:bidi/>
              <w:jc w:val="center"/>
              <w:rPr>
                <w:rFonts w:cs="Arabic Transparent"/>
                <w:sz w:val="32"/>
                <w:szCs w:val="32"/>
                <w:rtl/>
                <w:lang w:bidi="ar-DZ"/>
              </w:rPr>
            </w:pPr>
          </w:p>
        </w:tc>
        <w:tc>
          <w:tcPr>
            <w:tcW w:w="2552" w:type="dxa"/>
            <w:vMerge w:val="restart"/>
            <w:tcBorders>
              <w:top w:val="double" w:sz="12" w:space="0" w:color="auto"/>
              <w:left w:val="double" w:sz="12" w:space="0" w:color="auto"/>
              <w:right w:val="double" w:sz="12" w:space="0" w:color="auto"/>
            </w:tcBorders>
            <w:vAlign w:val="center"/>
          </w:tcPr>
          <w:p w14:paraId="127E6131" w14:textId="77777777" w:rsidR="00883A4D" w:rsidRPr="00AD6F0D" w:rsidRDefault="00883A4D" w:rsidP="005028AA">
            <w:pPr>
              <w:tabs>
                <w:tab w:val="left" w:pos="3880"/>
              </w:tabs>
              <w:bidi/>
              <w:rPr>
                <w:rFonts w:cs="Arabic Transparent"/>
                <w:sz w:val="32"/>
                <w:szCs w:val="32"/>
                <w:rtl/>
                <w:lang w:bidi="ar-DZ"/>
              </w:rPr>
            </w:pPr>
          </w:p>
        </w:tc>
      </w:tr>
      <w:tr w:rsidR="00883A4D" w:rsidRPr="00AD6F0D" w14:paraId="259EF62E" w14:textId="77777777" w:rsidTr="00104A81">
        <w:tc>
          <w:tcPr>
            <w:tcW w:w="3792" w:type="dxa"/>
            <w:tcBorders>
              <w:top w:val="double" w:sz="12" w:space="0" w:color="auto"/>
              <w:left w:val="double" w:sz="12" w:space="0" w:color="auto"/>
              <w:right w:val="double" w:sz="12" w:space="0" w:color="auto"/>
            </w:tcBorders>
            <w:vAlign w:val="center"/>
          </w:tcPr>
          <w:p w14:paraId="20C0F076" w14:textId="77777777" w:rsidR="00883A4D" w:rsidRPr="00AD6F0D" w:rsidRDefault="00883A4D" w:rsidP="00F7415C">
            <w:pPr>
              <w:tabs>
                <w:tab w:val="left" w:pos="3880"/>
              </w:tabs>
              <w:bidi/>
              <w:jc w:val="center"/>
              <w:rPr>
                <w:rFonts w:cs="Arabic Transparent"/>
                <w:color w:val="339966"/>
                <w:sz w:val="32"/>
                <w:szCs w:val="32"/>
                <w:rtl/>
                <w:lang w:bidi="ar-DZ"/>
              </w:rPr>
            </w:pPr>
            <w:proofErr w:type="gramStart"/>
            <w:r w:rsidRPr="00AD6F0D">
              <w:rPr>
                <w:rFonts w:ascii="AGA Arabesque Free Sample" w:hAnsi="AGA Arabesque Free Sample" w:cs="DecoType Thuluth II" w:hint="cs"/>
                <w:color w:val="000000" w:themeColor="text1"/>
                <w:sz w:val="32"/>
                <w:szCs w:val="32"/>
                <w:rtl/>
              </w:rPr>
              <w:t>الكفاءات</w:t>
            </w:r>
            <w:proofErr w:type="gramEnd"/>
            <w:r w:rsidRPr="00AD6F0D">
              <w:rPr>
                <w:rFonts w:ascii="AGA Arabesque Free Sample" w:hAnsi="AGA Arabesque Free Sample" w:cs="DecoType Thuluth II" w:hint="cs"/>
                <w:color w:val="000000" w:themeColor="text1"/>
                <w:sz w:val="32"/>
                <w:szCs w:val="32"/>
                <w:rtl/>
              </w:rPr>
              <w:t xml:space="preserve"> المستهدفة</w:t>
            </w:r>
          </w:p>
        </w:tc>
        <w:tc>
          <w:tcPr>
            <w:tcW w:w="1992" w:type="dxa"/>
            <w:tcBorders>
              <w:top w:val="double" w:sz="12" w:space="0" w:color="auto"/>
              <w:left w:val="double" w:sz="12" w:space="0" w:color="auto"/>
              <w:bottom w:val="double" w:sz="12" w:space="0" w:color="auto"/>
              <w:right w:val="double" w:sz="12" w:space="0" w:color="auto"/>
            </w:tcBorders>
            <w:vAlign w:val="center"/>
          </w:tcPr>
          <w:p w14:paraId="24D5A993" w14:textId="23425A53" w:rsidR="00883A4D" w:rsidRPr="00AD6F0D" w:rsidRDefault="00883A4D" w:rsidP="00F7415C">
            <w:pPr>
              <w:tabs>
                <w:tab w:val="left" w:pos="3880"/>
              </w:tabs>
              <w:bidi/>
              <w:jc w:val="center"/>
              <w:rPr>
                <w:rFonts w:cs="Arabic Transparent"/>
                <w:color w:val="339966"/>
                <w:sz w:val="32"/>
                <w:szCs w:val="32"/>
                <w:rtl/>
                <w:lang w:bidi="ar-DZ"/>
              </w:rPr>
            </w:pPr>
            <w:proofErr w:type="gramStart"/>
            <w:r w:rsidRPr="00AD6F0D">
              <w:rPr>
                <w:rFonts w:ascii="AGA Arabesque Free Sample" w:hAnsi="AGA Arabesque Free Sample" w:cs="DecoType Thuluth II" w:hint="cs"/>
                <w:color w:val="000000" w:themeColor="text1"/>
                <w:sz w:val="32"/>
                <w:szCs w:val="32"/>
                <w:rtl/>
              </w:rPr>
              <w:t>التقويم</w:t>
            </w:r>
            <w:proofErr w:type="gramEnd"/>
            <w:r w:rsidRPr="00AD6F0D">
              <w:rPr>
                <w:rFonts w:ascii="AGA Arabesque Free Sample" w:hAnsi="AGA Arabesque Free Sample" w:cs="DecoType Thuluth II" w:hint="cs"/>
                <w:color w:val="000000" w:themeColor="text1"/>
                <w:sz w:val="32"/>
                <w:szCs w:val="32"/>
                <w:rtl/>
              </w:rPr>
              <w:t xml:space="preserve"> التكويني</w:t>
            </w:r>
          </w:p>
        </w:tc>
        <w:tc>
          <w:tcPr>
            <w:tcW w:w="2686" w:type="dxa"/>
            <w:vMerge/>
            <w:tcBorders>
              <w:left w:val="double" w:sz="12" w:space="0" w:color="auto"/>
              <w:right w:val="double" w:sz="12" w:space="0" w:color="auto"/>
            </w:tcBorders>
            <w:vAlign w:val="center"/>
          </w:tcPr>
          <w:p w14:paraId="33D7238D" w14:textId="338A2E3A" w:rsidR="00883A4D" w:rsidRPr="00AD6F0D" w:rsidRDefault="00883A4D" w:rsidP="00AD6F0D">
            <w:pPr>
              <w:tabs>
                <w:tab w:val="left" w:pos="3880"/>
              </w:tabs>
              <w:bidi/>
              <w:jc w:val="center"/>
              <w:rPr>
                <w:rFonts w:cs="Arabic Transparent"/>
                <w:color w:val="339966"/>
                <w:sz w:val="32"/>
                <w:szCs w:val="32"/>
                <w:rtl/>
                <w:lang w:bidi="ar-DZ"/>
              </w:rPr>
            </w:pPr>
          </w:p>
        </w:tc>
        <w:tc>
          <w:tcPr>
            <w:tcW w:w="2552" w:type="dxa"/>
            <w:vMerge/>
            <w:tcBorders>
              <w:left w:val="double" w:sz="12" w:space="0" w:color="auto"/>
              <w:right w:val="double" w:sz="12" w:space="0" w:color="auto"/>
            </w:tcBorders>
            <w:vAlign w:val="center"/>
          </w:tcPr>
          <w:p w14:paraId="5F7BA612" w14:textId="77777777" w:rsidR="00883A4D" w:rsidRPr="00AD6F0D" w:rsidRDefault="00883A4D" w:rsidP="005028AA">
            <w:pPr>
              <w:tabs>
                <w:tab w:val="left" w:pos="3880"/>
              </w:tabs>
              <w:bidi/>
              <w:rPr>
                <w:rFonts w:cs="Arabic Transparent"/>
                <w:color w:val="339966"/>
                <w:sz w:val="32"/>
                <w:szCs w:val="32"/>
                <w:rtl/>
                <w:lang w:bidi="ar-DZ"/>
              </w:rPr>
            </w:pPr>
          </w:p>
        </w:tc>
      </w:tr>
      <w:tr w:rsidR="00883A4D" w:rsidRPr="00AD6F0D" w14:paraId="094264D7" w14:textId="77777777" w:rsidTr="00104A81">
        <w:tc>
          <w:tcPr>
            <w:tcW w:w="3792" w:type="dxa"/>
            <w:tcBorders>
              <w:top w:val="double" w:sz="12" w:space="0" w:color="auto"/>
              <w:left w:val="double" w:sz="12" w:space="0" w:color="auto"/>
              <w:bottom w:val="double" w:sz="12" w:space="0" w:color="auto"/>
              <w:right w:val="double" w:sz="12" w:space="0" w:color="auto"/>
            </w:tcBorders>
            <w:vAlign w:val="center"/>
          </w:tcPr>
          <w:p w14:paraId="5E56FCEE" w14:textId="6DFAF01D" w:rsidR="00883A4D" w:rsidRPr="00AD6F0D" w:rsidRDefault="00883A4D" w:rsidP="00883A4D">
            <w:pPr>
              <w:tabs>
                <w:tab w:val="left" w:pos="3880"/>
              </w:tabs>
              <w:bidi/>
              <w:rPr>
                <w:rFonts w:cs="Arabic Transparent"/>
                <w:b/>
                <w:bCs/>
                <w:sz w:val="32"/>
                <w:szCs w:val="32"/>
                <w:lang w:bidi="ar-DZ"/>
              </w:rPr>
            </w:pPr>
            <w:r>
              <w:rPr>
                <w:rFonts w:ascii="Andalus" w:hAnsi="Andalus" w:cs="Barada Reqa" w:hint="cs"/>
                <w:sz w:val="30"/>
                <w:szCs w:val="30"/>
                <w:rtl/>
              </w:rPr>
              <w:t>ا</w:t>
            </w:r>
            <w:r>
              <w:rPr>
                <w:rFonts w:ascii="Andalus" w:hAnsi="Andalus" w:cs="Barada Reqa" w:hint="cs"/>
                <w:sz w:val="30"/>
                <w:szCs w:val="30"/>
                <w:rtl/>
                <w:lang w:bidi="ar-DZ"/>
              </w:rPr>
              <w:t>لتعرف على توازي مستقيم و مستوي في الفضاء</w:t>
            </w:r>
            <w:r w:rsidRPr="008960BC">
              <w:rPr>
                <w:rFonts w:cs="Sultan normal" w:hint="cs"/>
                <w:i/>
                <w:rtl/>
                <w:lang w:bidi="ar-DZ"/>
              </w:rPr>
              <w:t xml:space="preserve">                    </w:t>
            </w:r>
          </w:p>
        </w:tc>
        <w:tc>
          <w:tcPr>
            <w:tcW w:w="1992" w:type="dxa"/>
            <w:tcBorders>
              <w:top w:val="double" w:sz="12" w:space="0" w:color="auto"/>
              <w:left w:val="double" w:sz="12" w:space="0" w:color="auto"/>
              <w:bottom w:val="double" w:sz="12" w:space="0" w:color="auto"/>
              <w:right w:val="double" w:sz="12" w:space="0" w:color="auto"/>
            </w:tcBorders>
            <w:vAlign w:val="center"/>
          </w:tcPr>
          <w:p w14:paraId="4A321578" w14:textId="14B78CD9" w:rsidR="00883A4D" w:rsidRPr="00AD6F0D" w:rsidRDefault="00883A4D" w:rsidP="00F7415C">
            <w:pPr>
              <w:tabs>
                <w:tab w:val="left" w:pos="3880"/>
              </w:tabs>
              <w:bidi/>
              <w:jc w:val="center"/>
              <w:rPr>
                <w:rFonts w:cs="Arabic Transparent"/>
                <w:sz w:val="32"/>
                <w:szCs w:val="32"/>
                <w:rtl/>
                <w:lang w:bidi="ar-DZ"/>
              </w:rPr>
            </w:pPr>
            <w:r>
              <w:rPr>
                <w:rFonts w:ascii="Andalus" w:hAnsi="Andalus" w:cs="Barada Reqa" w:hint="cs"/>
                <w:sz w:val="30"/>
                <w:szCs w:val="30"/>
                <w:rtl/>
                <w:lang w:bidi="ar-DZ"/>
              </w:rPr>
              <w:t>تطبيق</w:t>
            </w:r>
          </w:p>
        </w:tc>
        <w:tc>
          <w:tcPr>
            <w:tcW w:w="2686" w:type="dxa"/>
            <w:vMerge/>
            <w:tcBorders>
              <w:left w:val="double" w:sz="12" w:space="0" w:color="auto"/>
              <w:bottom w:val="double" w:sz="12" w:space="0" w:color="auto"/>
              <w:right w:val="double" w:sz="12" w:space="0" w:color="auto"/>
            </w:tcBorders>
            <w:vAlign w:val="center"/>
          </w:tcPr>
          <w:p w14:paraId="7099BCC9" w14:textId="7AF2B106" w:rsidR="00883A4D" w:rsidRPr="00AD6F0D" w:rsidRDefault="00883A4D" w:rsidP="00AD6F0D">
            <w:pPr>
              <w:tabs>
                <w:tab w:val="left" w:pos="3880"/>
              </w:tabs>
              <w:bidi/>
              <w:jc w:val="center"/>
              <w:rPr>
                <w:rFonts w:cs="Arabic Transparent"/>
                <w:sz w:val="32"/>
                <w:szCs w:val="32"/>
                <w:lang w:bidi="ar-DZ"/>
              </w:rPr>
            </w:pPr>
          </w:p>
        </w:tc>
        <w:tc>
          <w:tcPr>
            <w:tcW w:w="2552" w:type="dxa"/>
            <w:vMerge/>
            <w:tcBorders>
              <w:left w:val="double" w:sz="12" w:space="0" w:color="auto"/>
              <w:bottom w:val="double" w:sz="12" w:space="0" w:color="auto"/>
              <w:right w:val="double" w:sz="12" w:space="0" w:color="auto"/>
            </w:tcBorders>
            <w:vAlign w:val="center"/>
          </w:tcPr>
          <w:p w14:paraId="54EC533E" w14:textId="77777777" w:rsidR="00883A4D" w:rsidRPr="00AD6F0D" w:rsidRDefault="00883A4D" w:rsidP="005028AA">
            <w:pPr>
              <w:tabs>
                <w:tab w:val="left" w:pos="3880"/>
              </w:tabs>
              <w:bidi/>
              <w:rPr>
                <w:rFonts w:cs="Arabic Transparent"/>
                <w:sz w:val="32"/>
                <w:szCs w:val="32"/>
                <w:rtl/>
                <w:lang w:bidi="ar-DZ"/>
              </w:rPr>
            </w:pPr>
          </w:p>
        </w:tc>
      </w:tr>
    </w:tbl>
    <w:p w14:paraId="5323547C" w14:textId="77777777" w:rsidR="00AD6F0D" w:rsidRPr="00AD6F0D" w:rsidRDefault="00AD6F0D" w:rsidP="00AD6F0D">
      <w:pPr>
        <w:tabs>
          <w:tab w:val="left" w:pos="3880"/>
        </w:tabs>
        <w:bidi/>
        <w:rPr>
          <w:rFonts w:cs="Arabic Transparent"/>
          <w:sz w:val="32"/>
          <w:szCs w:val="32"/>
          <w:rtl/>
          <w:lang w:bidi="ar-DZ"/>
        </w:rPr>
      </w:pPr>
    </w:p>
    <w:tbl>
      <w:tblPr>
        <w:bidiVisual/>
        <w:tblW w:w="10818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1E0" w:firstRow="1" w:lastRow="1" w:firstColumn="1" w:lastColumn="1" w:noHBand="0" w:noVBand="0"/>
      </w:tblPr>
      <w:tblGrid>
        <w:gridCol w:w="3120"/>
        <w:gridCol w:w="1437"/>
        <w:gridCol w:w="2922"/>
        <w:gridCol w:w="3339"/>
      </w:tblGrid>
      <w:tr w:rsidR="00883A4D" w:rsidRPr="00AD6F0D" w14:paraId="2B6828FF" w14:textId="77777777" w:rsidTr="00810EB8">
        <w:trPr>
          <w:trHeight w:val="270"/>
        </w:trPr>
        <w:tc>
          <w:tcPr>
            <w:tcW w:w="3120" w:type="dxa"/>
            <w:tcBorders>
              <w:top w:val="double" w:sz="12" w:space="0" w:color="auto"/>
              <w:bottom w:val="double" w:sz="12" w:space="0" w:color="auto"/>
              <w:right w:val="double" w:sz="12" w:space="0" w:color="auto"/>
            </w:tcBorders>
          </w:tcPr>
          <w:p w14:paraId="0D6D04B9" w14:textId="77777777" w:rsidR="00883A4D" w:rsidRPr="00883A4D" w:rsidRDefault="00883A4D" w:rsidP="00CB6FA1">
            <w:pPr>
              <w:tabs>
                <w:tab w:val="left" w:pos="3880"/>
              </w:tabs>
              <w:bidi/>
              <w:jc w:val="center"/>
              <w:rPr>
                <w:rFonts w:cs="Jadid13 Normal"/>
                <w:b/>
                <w:sz w:val="28"/>
                <w:szCs w:val="30"/>
                <w:rtl/>
                <w:lang w:bidi="ar-DZ"/>
                <w14:shadow w14:blurRad="25501" w14:dist="22999" w14:dir="7020000" w14:sx="100000" w14:sy="100000" w14:kx="0" w14:ky="0" w14:algn="tl">
                  <w14:srgbClr w14:val="000000">
                    <w14:alpha w14:val="50000"/>
                  </w14:srgbClr>
                </w14:shadow>
                <w14:textOutline w14:w="9004" w14:cap="flat" w14:cmpd="sng" w14:algn="ctr">
                  <w14:solidFill>
                    <w14:schemeClr w14:val="accent2">
                      <w14:satMod w14:val="140000"/>
                    </w14:schemeClr>
                  </w14:solidFill>
                  <w14:prstDash w14:val="solid"/>
                  <w14:miter w14:lim="0"/>
                </w14:textOutline>
              </w:rPr>
            </w:pPr>
            <w:proofErr w:type="gramStart"/>
            <w:r w:rsidRPr="00883A4D">
              <w:rPr>
                <w:rFonts w:ascii="AGA Arabesque Free Sample" w:hAnsi="AGA Arabesque Free Sample" w:cs="Jadid13 Normal" w:hint="cs"/>
                <w:b/>
                <w:sz w:val="28"/>
                <w:szCs w:val="30"/>
                <w:rtl/>
                <w14:shadow w14:blurRad="25501" w14:dist="22999" w14:dir="7020000" w14:sx="100000" w14:sy="100000" w14:kx="0" w14:ky="0" w14:algn="tl">
                  <w14:srgbClr w14:val="000000">
                    <w14:alpha w14:val="50000"/>
                  </w14:srgbClr>
                </w14:shadow>
                <w14:textOutline w14:w="9004" w14:cap="flat" w14:cmpd="sng" w14:algn="ctr">
                  <w14:solidFill>
                    <w14:schemeClr w14:val="accent2">
                      <w14:satMod w14:val="140000"/>
                    </w14:schemeClr>
                  </w14:solidFill>
                  <w14:prstDash w14:val="solid"/>
                  <w14:miter w14:lim="0"/>
                </w14:textOutline>
              </w:rPr>
              <w:t>عناصر</w:t>
            </w:r>
            <w:proofErr w:type="gramEnd"/>
            <w:r w:rsidRPr="00883A4D">
              <w:rPr>
                <w:rFonts w:ascii="AGA Arabesque Free Sample" w:hAnsi="AGA Arabesque Free Sample" w:cs="Jadid13 Normal" w:hint="cs"/>
                <w:b/>
                <w:sz w:val="28"/>
                <w:szCs w:val="30"/>
                <w:rtl/>
                <w14:shadow w14:blurRad="25501" w14:dist="22999" w14:dir="7020000" w14:sx="100000" w14:sy="100000" w14:kx="0" w14:ky="0" w14:algn="tl">
                  <w14:srgbClr w14:val="000000">
                    <w14:alpha w14:val="50000"/>
                  </w14:srgbClr>
                </w14:shadow>
                <w14:textOutline w14:w="9004" w14:cap="flat" w14:cmpd="sng" w14:algn="ctr">
                  <w14:solidFill>
                    <w14:schemeClr w14:val="accent2">
                      <w14:satMod w14:val="140000"/>
                    </w14:schemeClr>
                  </w14:solidFill>
                  <w14:prstDash w14:val="solid"/>
                  <w14:miter w14:lim="0"/>
                </w14:textOutline>
              </w:rPr>
              <w:t xml:space="preserve"> الدرس</w:t>
            </w:r>
          </w:p>
        </w:tc>
        <w:tc>
          <w:tcPr>
            <w:tcW w:w="1437" w:type="dxa"/>
            <w:tcBorders>
              <w:top w:val="double" w:sz="12" w:space="0" w:color="auto"/>
              <w:bottom w:val="double" w:sz="12" w:space="0" w:color="auto"/>
              <w:right w:val="double" w:sz="12" w:space="0" w:color="auto"/>
            </w:tcBorders>
          </w:tcPr>
          <w:p w14:paraId="496BD4CA" w14:textId="20077427" w:rsidR="00883A4D" w:rsidRPr="00883A4D" w:rsidRDefault="00883A4D" w:rsidP="00883A4D">
            <w:pPr>
              <w:tabs>
                <w:tab w:val="left" w:pos="3880"/>
              </w:tabs>
              <w:bidi/>
              <w:jc w:val="center"/>
              <w:rPr>
                <w:rFonts w:cs="Jadid13 Normal"/>
                <w:b/>
                <w:sz w:val="28"/>
                <w:szCs w:val="30"/>
                <w:rtl/>
                <w:lang w:bidi="ar-DZ"/>
                <w14:shadow w14:blurRad="25501" w14:dist="22999" w14:dir="7020000" w14:sx="100000" w14:sy="100000" w14:kx="0" w14:ky="0" w14:algn="tl">
                  <w14:srgbClr w14:val="000000">
                    <w14:alpha w14:val="50000"/>
                  </w14:srgbClr>
                </w14:shadow>
                <w14:textOutline w14:w="9004" w14:cap="flat" w14:cmpd="sng" w14:algn="ctr">
                  <w14:solidFill>
                    <w14:schemeClr w14:val="accent2">
                      <w14:satMod w14:val="140000"/>
                    </w14:schemeClr>
                  </w14:solidFill>
                  <w14:prstDash w14:val="solid"/>
                  <w14:miter w14:lim="0"/>
                </w14:textOutline>
              </w:rPr>
            </w:pPr>
            <w:r w:rsidRPr="00883A4D">
              <w:rPr>
                <w:rFonts w:cs="Jadid13 Normal" w:hint="cs"/>
                <w:b/>
                <w:sz w:val="28"/>
                <w:szCs w:val="30"/>
                <w:rtl/>
                <w:lang w:bidi="ar-DZ"/>
                <w14:shadow w14:blurRad="25501" w14:dist="22999" w14:dir="7020000" w14:sx="100000" w14:sy="100000" w14:kx="0" w14:ky="0" w14:algn="tl">
                  <w14:srgbClr w14:val="000000">
                    <w14:alpha w14:val="50000"/>
                  </w14:srgbClr>
                </w14:shadow>
                <w14:textOutline w14:w="9004" w14:cap="flat" w14:cmpd="sng" w14:algn="ctr">
                  <w14:solidFill>
                    <w14:schemeClr w14:val="accent2">
                      <w14:satMod w14:val="140000"/>
                    </w14:schemeClr>
                  </w14:solidFill>
                  <w14:prstDash w14:val="solid"/>
                  <w14:miter w14:lim="0"/>
                </w14:textOutline>
              </w:rPr>
              <w:t xml:space="preserve">المدة </w:t>
            </w:r>
          </w:p>
        </w:tc>
        <w:tc>
          <w:tcPr>
            <w:tcW w:w="2922" w:type="dxa"/>
            <w:tcBorders>
              <w:top w:val="double" w:sz="12" w:space="0" w:color="auto"/>
              <w:left w:val="double" w:sz="12" w:space="0" w:color="auto"/>
              <w:bottom w:val="double" w:sz="12" w:space="0" w:color="auto"/>
              <w:right w:val="double" w:sz="12" w:space="0" w:color="auto"/>
            </w:tcBorders>
          </w:tcPr>
          <w:p w14:paraId="2A5AE15C" w14:textId="1465AE38" w:rsidR="00883A4D" w:rsidRPr="00883A4D" w:rsidRDefault="00883A4D" w:rsidP="00883A4D">
            <w:pPr>
              <w:tabs>
                <w:tab w:val="left" w:pos="3880"/>
              </w:tabs>
              <w:bidi/>
              <w:jc w:val="center"/>
              <w:rPr>
                <w:rFonts w:cs="Jadid13 Normal"/>
                <w:b/>
                <w:sz w:val="28"/>
                <w:szCs w:val="30"/>
                <w:rtl/>
                <w:lang w:bidi="ar-DZ"/>
                <w14:shadow w14:blurRad="25501" w14:dist="22999" w14:dir="7020000" w14:sx="100000" w14:sy="100000" w14:kx="0" w14:ky="0" w14:algn="tl">
                  <w14:srgbClr w14:val="000000">
                    <w14:alpha w14:val="50000"/>
                  </w14:srgbClr>
                </w14:shadow>
                <w14:textOutline w14:w="9004" w14:cap="flat" w14:cmpd="sng" w14:algn="ctr">
                  <w14:solidFill>
                    <w14:schemeClr w14:val="accent2">
                      <w14:satMod w14:val="140000"/>
                    </w14:schemeClr>
                  </w14:solidFill>
                  <w14:prstDash w14:val="solid"/>
                  <w14:miter w14:lim="0"/>
                </w14:textOutline>
              </w:rPr>
            </w:pPr>
            <w:proofErr w:type="gramStart"/>
            <w:r w:rsidRPr="00883A4D">
              <w:rPr>
                <w:rFonts w:ascii="AGA Arabesque Free Sample" w:hAnsi="AGA Arabesque Free Sample" w:cs="Jadid13 Normal" w:hint="cs"/>
                <w:b/>
                <w:sz w:val="28"/>
                <w:szCs w:val="30"/>
                <w:rtl/>
                <w14:shadow w14:blurRad="25501" w14:dist="22999" w14:dir="7020000" w14:sx="100000" w14:sy="100000" w14:kx="0" w14:ky="0" w14:algn="tl">
                  <w14:srgbClr w14:val="000000">
                    <w14:alpha w14:val="50000"/>
                  </w14:srgbClr>
                </w14:shadow>
                <w14:textOutline w14:w="9004" w14:cap="flat" w14:cmpd="sng" w14:algn="ctr">
                  <w14:solidFill>
                    <w14:schemeClr w14:val="accent2">
                      <w14:satMod w14:val="140000"/>
                    </w14:schemeClr>
                  </w14:solidFill>
                  <w14:prstDash w14:val="solid"/>
                  <w14:miter w14:lim="0"/>
                </w14:textOutline>
              </w:rPr>
              <w:t>المحتوى</w:t>
            </w:r>
            <w:proofErr w:type="gramEnd"/>
            <w:r w:rsidRPr="00883A4D">
              <w:rPr>
                <w:rFonts w:ascii="AGA Arabesque Free Sample" w:hAnsi="AGA Arabesque Free Sample" w:cs="Jadid13 Normal" w:hint="cs"/>
                <w:b/>
                <w:sz w:val="28"/>
                <w:szCs w:val="30"/>
                <w:rtl/>
                <w14:shadow w14:blurRad="25501" w14:dist="22999" w14:dir="7020000" w14:sx="100000" w14:sy="100000" w14:kx="0" w14:ky="0" w14:algn="tl">
                  <w14:srgbClr w14:val="000000">
                    <w14:alpha w14:val="50000"/>
                  </w14:srgbClr>
                </w14:shadow>
                <w14:textOutline w14:w="9004" w14:cap="flat" w14:cmpd="sng" w14:algn="ctr">
                  <w14:solidFill>
                    <w14:schemeClr w14:val="accent2">
                      <w14:satMod w14:val="140000"/>
                    </w14:schemeClr>
                  </w14:solidFill>
                  <w14:prstDash w14:val="solid"/>
                  <w14:miter w14:lim="0"/>
                </w14:textOutline>
              </w:rPr>
              <w:t xml:space="preserve"> المعرفي</w:t>
            </w:r>
            <w:r w:rsidRPr="00883A4D">
              <w:rPr>
                <w:rFonts w:cs="Jadid13 Normal" w:hint="cs"/>
                <w:b/>
                <w:sz w:val="28"/>
                <w:szCs w:val="30"/>
                <w:rtl/>
                <w:lang w:bidi="ar-DZ"/>
                <w14:shadow w14:blurRad="25501" w14:dist="22999" w14:dir="7020000" w14:sx="100000" w14:sy="100000" w14:kx="0" w14:ky="0" w14:algn="tl">
                  <w14:srgbClr w14:val="000000">
                    <w14:alpha w14:val="50000"/>
                  </w14:srgbClr>
                </w14:shadow>
                <w14:textOutline w14:w="9004" w14:cap="flat" w14:cmpd="sng" w14:algn="ctr">
                  <w14:solidFill>
                    <w14:schemeClr w14:val="accent2">
                      <w14:satMod w14:val="140000"/>
                    </w14:schemeClr>
                  </w14:solidFill>
                  <w14:prstDash w14:val="solid"/>
                  <w14:miter w14:lim="0"/>
                </w14:textOutline>
              </w:rPr>
              <w:t xml:space="preserve"> </w:t>
            </w:r>
          </w:p>
        </w:tc>
        <w:tc>
          <w:tcPr>
            <w:tcW w:w="3339" w:type="dxa"/>
            <w:tcBorders>
              <w:top w:val="double" w:sz="12" w:space="0" w:color="auto"/>
              <w:left w:val="double" w:sz="12" w:space="0" w:color="auto"/>
              <w:bottom w:val="double" w:sz="12" w:space="0" w:color="auto"/>
              <w:right w:val="double" w:sz="12" w:space="0" w:color="auto"/>
            </w:tcBorders>
          </w:tcPr>
          <w:p w14:paraId="1D1AE24B" w14:textId="17FD0C9C" w:rsidR="00883A4D" w:rsidRPr="00883A4D" w:rsidRDefault="00883A4D" w:rsidP="00883A4D">
            <w:pPr>
              <w:tabs>
                <w:tab w:val="left" w:pos="3880"/>
              </w:tabs>
              <w:bidi/>
              <w:jc w:val="center"/>
              <w:rPr>
                <w:rFonts w:cs="Jadid13 Normal"/>
                <w:b/>
                <w:sz w:val="28"/>
                <w:szCs w:val="30"/>
                <w:rtl/>
                <w:lang w:bidi="ar-DZ"/>
                <w14:shadow w14:blurRad="25501" w14:dist="22999" w14:dir="7020000" w14:sx="100000" w14:sy="100000" w14:kx="0" w14:ky="0" w14:algn="tl">
                  <w14:srgbClr w14:val="000000">
                    <w14:alpha w14:val="50000"/>
                  </w14:srgbClr>
                </w14:shadow>
                <w14:textOutline w14:w="9004" w14:cap="flat" w14:cmpd="sng" w14:algn="ctr">
                  <w14:solidFill>
                    <w14:schemeClr w14:val="accent2">
                      <w14:satMod w14:val="140000"/>
                    </w14:schemeClr>
                  </w14:solidFill>
                  <w14:prstDash w14:val="solid"/>
                  <w14:miter w14:lim="0"/>
                </w14:textOutline>
              </w:rPr>
            </w:pPr>
            <w:r>
              <w:rPr>
                <w:rFonts w:ascii="AGA Arabesque Free Sample" w:hAnsi="AGA Arabesque Free Sample" w:cs="Jadid13 Normal" w:hint="cs"/>
                <w:b/>
                <w:sz w:val="28"/>
                <w:szCs w:val="30"/>
                <w:rtl/>
                <w14:shadow w14:blurRad="25501" w14:dist="22999" w14:dir="7020000" w14:sx="100000" w14:sy="100000" w14:kx="0" w14:ky="0" w14:algn="tl">
                  <w14:srgbClr w14:val="000000">
                    <w14:alpha w14:val="50000"/>
                  </w14:srgbClr>
                </w14:shadow>
                <w14:textOutline w14:w="9004" w14:cap="flat" w14:cmpd="sng" w14:algn="ctr">
                  <w14:solidFill>
                    <w14:schemeClr w14:val="accent2">
                      <w14:satMod w14:val="140000"/>
                    </w14:schemeClr>
                  </w14:solidFill>
                  <w14:prstDash w14:val="solid"/>
                  <w14:miter w14:lim="0"/>
                </w14:textOutline>
              </w:rPr>
              <w:t xml:space="preserve">ملاحظات </w:t>
            </w:r>
            <w:proofErr w:type="gramStart"/>
            <w:r>
              <w:rPr>
                <w:rFonts w:ascii="AGA Arabesque Free Sample" w:hAnsi="AGA Arabesque Free Sample" w:cs="Jadid13 Normal" w:hint="cs"/>
                <w:b/>
                <w:sz w:val="28"/>
                <w:szCs w:val="30"/>
                <w:rtl/>
                <w14:shadow w14:blurRad="25501" w14:dist="22999" w14:dir="7020000" w14:sx="100000" w14:sy="100000" w14:kx="0" w14:ky="0" w14:algn="tl">
                  <w14:srgbClr w14:val="000000">
                    <w14:alpha w14:val="50000"/>
                  </w14:srgbClr>
                </w14:shadow>
                <w14:textOutline w14:w="9004" w14:cap="flat" w14:cmpd="sng" w14:algn="ctr">
                  <w14:solidFill>
                    <w14:schemeClr w14:val="accent2">
                      <w14:satMod w14:val="140000"/>
                    </w14:schemeClr>
                  </w14:solidFill>
                  <w14:prstDash w14:val="solid"/>
                  <w14:miter w14:lim="0"/>
                </w14:textOutline>
              </w:rPr>
              <w:t>وتوجيهات</w:t>
            </w:r>
            <w:proofErr w:type="gramEnd"/>
          </w:p>
        </w:tc>
      </w:tr>
      <w:tr w:rsidR="00883A4D" w:rsidRPr="00AD6F0D" w14:paraId="5E6AC87E" w14:textId="77777777" w:rsidTr="00505004">
        <w:trPr>
          <w:trHeight w:val="140"/>
        </w:trPr>
        <w:tc>
          <w:tcPr>
            <w:tcW w:w="3120" w:type="dxa"/>
            <w:tcBorders>
              <w:top w:val="double" w:sz="12" w:space="0" w:color="auto"/>
              <w:left w:val="double" w:sz="12" w:space="0" w:color="auto"/>
              <w:bottom w:val="double" w:sz="12" w:space="0" w:color="auto"/>
              <w:right w:val="double" w:sz="12" w:space="0" w:color="auto"/>
            </w:tcBorders>
          </w:tcPr>
          <w:p w14:paraId="7A478121" w14:textId="4939F144" w:rsidR="00883A4D" w:rsidRPr="00AE1450" w:rsidRDefault="00883A4D" w:rsidP="00AE1450">
            <w:pPr>
              <w:tabs>
                <w:tab w:val="left" w:pos="2554"/>
              </w:tabs>
              <w:bidi/>
              <w:spacing w:before="240" w:line="276" w:lineRule="auto"/>
              <w:ind w:left="360"/>
              <w:contextualSpacing/>
              <w:rPr>
                <w:rFonts w:asciiTheme="majorBidi" w:eastAsiaTheme="minorHAnsi" w:hAnsiTheme="majorBidi" w:cstheme="majorBidi"/>
                <w:sz w:val="20"/>
                <w:szCs w:val="20"/>
                <w:lang w:val="en-US" w:eastAsia="en-US" w:bidi="ar-DZ"/>
              </w:rPr>
            </w:pPr>
          </w:p>
          <w:p w14:paraId="30D7FEE1" w14:textId="1E98F9F6" w:rsidR="00883A4D" w:rsidRPr="00AE1450" w:rsidRDefault="00883A4D" w:rsidP="00AE1450">
            <w:pPr>
              <w:tabs>
                <w:tab w:val="left" w:pos="424"/>
              </w:tabs>
              <w:bidi/>
              <w:rPr>
                <w:rFonts w:ascii="Andalus" w:hAnsi="Andalus" w:cs="Barada Reqa"/>
                <w:sz w:val="30"/>
                <w:szCs w:val="30"/>
                <w:lang w:bidi="ar-DZ"/>
              </w:rPr>
            </w:pPr>
            <w:r>
              <w:rPr>
                <w:rFonts w:ascii="Andalus" w:hAnsi="Andalus" w:cs="Barada Reqa"/>
                <w:sz w:val="30"/>
                <w:szCs w:val="30"/>
                <w:lang w:bidi="ar-DZ"/>
              </w:rPr>
              <w:sym w:font="Wingdings" w:char="F021"/>
            </w:r>
            <w:r>
              <w:rPr>
                <w:rFonts w:ascii="Andalus" w:hAnsi="Andalus" w:cs="Barada Reqa" w:hint="cs"/>
                <w:sz w:val="30"/>
                <w:szCs w:val="30"/>
                <w:rtl/>
                <w:lang w:bidi="ar-DZ"/>
              </w:rPr>
              <w:t xml:space="preserve">  </w:t>
            </w:r>
            <w:r w:rsidRPr="00AE1450">
              <w:rPr>
                <w:rFonts w:ascii="Andalus" w:hAnsi="Andalus" w:cs="Barada Reqa"/>
                <w:sz w:val="30"/>
                <w:szCs w:val="30"/>
                <w:rtl/>
                <w:lang w:bidi="ar-DZ"/>
              </w:rPr>
              <w:t>أنشطة</w:t>
            </w:r>
          </w:p>
          <w:p w14:paraId="6959CBA9" w14:textId="77777777" w:rsidR="00883A4D" w:rsidRPr="00982755" w:rsidRDefault="00883A4D" w:rsidP="0091507D">
            <w:pPr>
              <w:tabs>
                <w:tab w:val="left" w:pos="2554"/>
              </w:tabs>
              <w:bidi/>
              <w:spacing w:after="200" w:line="276" w:lineRule="auto"/>
              <w:contextualSpacing/>
              <w:rPr>
                <w:rFonts w:asciiTheme="majorBidi" w:eastAsiaTheme="minorHAnsi" w:hAnsiTheme="majorBidi" w:cstheme="majorBidi"/>
                <w:sz w:val="28"/>
                <w:szCs w:val="28"/>
                <w:rtl/>
                <w:lang w:val="en-US" w:eastAsia="en-US" w:bidi="ar-DZ"/>
              </w:rPr>
            </w:pPr>
          </w:p>
          <w:p w14:paraId="30870E41" w14:textId="16FE2114" w:rsidR="00883A4D" w:rsidRDefault="00883A4D" w:rsidP="0091507D">
            <w:pPr>
              <w:tabs>
                <w:tab w:val="left" w:pos="424"/>
              </w:tabs>
              <w:bidi/>
              <w:rPr>
                <w:rFonts w:ascii="Andalus" w:hAnsi="Andalus" w:cs="Barada Reqa" w:hint="cs"/>
                <w:sz w:val="30"/>
                <w:szCs w:val="30"/>
                <w:rtl/>
              </w:rPr>
            </w:pPr>
            <w:r w:rsidRPr="00FA1257">
              <w:rPr>
                <w:rFonts w:hint="cs"/>
                <w:sz w:val="36"/>
                <w:szCs w:val="36"/>
                <w:lang w:bidi="ar-DZ"/>
              </w:rPr>
              <w:sym w:font="Wingdings" w:char="F03F"/>
            </w:r>
            <w:r>
              <w:rPr>
                <w:rFonts w:ascii="Andalus" w:hAnsi="Andalus" w:cs="Barada Reqa" w:hint="cs"/>
                <w:sz w:val="30"/>
                <w:szCs w:val="30"/>
                <w:rtl/>
              </w:rPr>
              <w:t>تعريف</w:t>
            </w:r>
          </w:p>
          <w:p w14:paraId="1395D414" w14:textId="3A2E9472" w:rsidR="00C71854" w:rsidRDefault="00C71854" w:rsidP="00C71854">
            <w:pPr>
              <w:tabs>
                <w:tab w:val="left" w:pos="424"/>
              </w:tabs>
              <w:bidi/>
              <w:rPr>
                <w:rFonts w:ascii="Andalus" w:hAnsi="Andalus" w:cs="Barada Reqa"/>
                <w:sz w:val="30"/>
                <w:szCs w:val="30"/>
                <w:rtl/>
              </w:rPr>
            </w:pPr>
            <w:r w:rsidRPr="00FA1257">
              <w:rPr>
                <w:rFonts w:hint="cs"/>
                <w:sz w:val="36"/>
                <w:szCs w:val="36"/>
                <w:lang w:bidi="ar-DZ"/>
              </w:rPr>
              <w:sym w:font="Wingdings" w:char="F03F"/>
            </w:r>
            <w:r>
              <w:rPr>
                <w:rFonts w:ascii="Andalus" w:hAnsi="Andalus" w:cs="Barada Reqa" w:hint="cs"/>
                <w:sz w:val="30"/>
                <w:szCs w:val="30"/>
                <w:rtl/>
              </w:rPr>
              <w:t>مثال</w:t>
            </w:r>
          </w:p>
          <w:p w14:paraId="337FCF21" w14:textId="28514677" w:rsidR="00883A4D" w:rsidRPr="0091507D" w:rsidRDefault="00883A4D" w:rsidP="00781A09">
            <w:pPr>
              <w:tabs>
                <w:tab w:val="left" w:pos="424"/>
              </w:tabs>
              <w:bidi/>
              <w:rPr>
                <w:rFonts w:ascii="Andalus" w:hAnsi="Andalus" w:cs="Barada Reqa"/>
                <w:sz w:val="30"/>
                <w:szCs w:val="30"/>
                <w:rtl/>
              </w:rPr>
            </w:pPr>
            <w:r w:rsidRPr="00FA1257">
              <w:rPr>
                <w:rFonts w:hint="cs"/>
                <w:sz w:val="36"/>
                <w:szCs w:val="36"/>
                <w:lang w:bidi="ar-DZ"/>
              </w:rPr>
              <w:sym w:font="Wingdings" w:char="F03F"/>
            </w:r>
            <w:r w:rsidRPr="0091507D">
              <w:rPr>
                <w:rFonts w:ascii="Andalus" w:hAnsi="Andalus" w:cs="Barada Reqa" w:hint="cs"/>
                <w:sz w:val="30"/>
                <w:szCs w:val="30"/>
                <w:rtl/>
                <w:lang w:bidi="ar-DZ"/>
              </w:rPr>
              <w:t xml:space="preserve"> </w:t>
            </w:r>
            <w:r>
              <w:rPr>
                <w:rFonts w:ascii="Andalus" w:hAnsi="Andalus" w:cs="Barada Reqa" w:hint="cs"/>
                <w:sz w:val="30"/>
                <w:szCs w:val="30"/>
                <w:rtl/>
                <w:lang w:bidi="ar-DZ"/>
              </w:rPr>
              <w:t>خواص</w:t>
            </w:r>
            <w:r w:rsidRPr="0091507D">
              <w:rPr>
                <w:rFonts w:ascii="Andalus" w:hAnsi="Andalus" w:cs="Barada Reqa" w:hint="cs"/>
                <w:sz w:val="30"/>
                <w:szCs w:val="30"/>
                <w:rtl/>
                <w:lang w:bidi="ar-DZ"/>
              </w:rPr>
              <w:t xml:space="preserve"> </w:t>
            </w:r>
          </w:p>
          <w:p w14:paraId="470416DB" w14:textId="7476C5FE" w:rsidR="00883A4D" w:rsidRDefault="00883A4D" w:rsidP="00781A09">
            <w:pPr>
              <w:tabs>
                <w:tab w:val="left" w:pos="424"/>
              </w:tabs>
              <w:bidi/>
              <w:spacing w:line="360" w:lineRule="auto"/>
              <w:rPr>
                <w:rFonts w:ascii="Andalus" w:hAnsi="Andalus" w:cs="Barada Reqa"/>
                <w:sz w:val="30"/>
                <w:szCs w:val="30"/>
                <w:lang w:bidi="ar-DZ"/>
              </w:rPr>
            </w:pPr>
            <w:r w:rsidRPr="00FA1257">
              <w:rPr>
                <w:rFonts w:hint="cs"/>
                <w:sz w:val="36"/>
                <w:szCs w:val="36"/>
                <w:lang w:bidi="ar-DZ"/>
              </w:rPr>
              <w:sym w:font="Wingdings" w:char="F03F"/>
            </w:r>
            <w:r w:rsidRPr="0091507D">
              <w:rPr>
                <w:rFonts w:ascii="Andalus" w:hAnsi="Andalus" w:cs="Barada Reqa" w:hint="cs"/>
                <w:sz w:val="30"/>
                <w:szCs w:val="30"/>
                <w:rtl/>
                <w:lang w:bidi="ar-DZ"/>
              </w:rPr>
              <w:t xml:space="preserve"> </w:t>
            </w:r>
            <w:r>
              <w:rPr>
                <w:rFonts w:ascii="Andalus" w:hAnsi="Andalus" w:cs="Barada Reqa" w:hint="cs"/>
                <w:sz w:val="30"/>
                <w:szCs w:val="30"/>
                <w:rtl/>
              </w:rPr>
              <w:t>طرائق</w:t>
            </w:r>
          </w:p>
          <w:p w14:paraId="54ADDE29" w14:textId="77777777" w:rsidR="00883A4D" w:rsidRPr="0091507D" w:rsidRDefault="00883A4D" w:rsidP="00721D25">
            <w:pPr>
              <w:tabs>
                <w:tab w:val="left" w:pos="424"/>
              </w:tabs>
              <w:bidi/>
              <w:spacing w:line="360" w:lineRule="auto"/>
              <w:rPr>
                <w:rFonts w:ascii="Andalus" w:hAnsi="Andalus" w:cs="Barada Reqa"/>
                <w:sz w:val="30"/>
                <w:szCs w:val="30"/>
                <w:rtl/>
                <w:lang w:bidi="ar-DZ"/>
              </w:rPr>
            </w:pPr>
          </w:p>
          <w:p w14:paraId="0B271DE6" w14:textId="171921C7" w:rsidR="00883A4D" w:rsidRPr="00AD6F0D" w:rsidRDefault="00883A4D" w:rsidP="0091507D">
            <w:pPr>
              <w:tabs>
                <w:tab w:val="left" w:pos="424"/>
              </w:tabs>
              <w:bidi/>
              <w:spacing w:line="360" w:lineRule="auto"/>
              <w:rPr>
                <w:rFonts w:cs="Arabic Transparent"/>
                <w:color w:val="FF0000"/>
                <w:sz w:val="32"/>
                <w:szCs w:val="32"/>
                <w:rtl/>
                <w:lang w:bidi="ar-DZ"/>
              </w:rPr>
            </w:pPr>
            <w:r w:rsidRPr="0091507D">
              <w:rPr>
                <w:rFonts w:ascii="Andalus" w:hAnsi="Andalus" w:cs="Barada Reqa"/>
                <w:sz w:val="30"/>
                <w:szCs w:val="30"/>
                <w:rtl/>
                <w:lang w:bidi="ar-DZ"/>
              </w:rPr>
              <w:t>التقويم التحصيلي</w:t>
            </w:r>
          </w:p>
        </w:tc>
        <w:tc>
          <w:tcPr>
            <w:tcW w:w="1437" w:type="dxa"/>
            <w:tcBorders>
              <w:top w:val="double" w:sz="12" w:space="0" w:color="auto"/>
              <w:left w:val="double" w:sz="12" w:space="0" w:color="auto"/>
              <w:bottom w:val="double" w:sz="12" w:space="0" w:color="auto"/>
              <w:right w:val="double" w:sz="12" w:space="0" w:color="auto"/>
            </w:tcBorders>
          </w:tcPr>
          <w:p w14:paraId="131DEACC" w14:textId="77777777" w:rsidR="00883A4D" w:rsidRDefault="00883A4D">
            <w:pPr>
              <w:spacing w:after="200" w:line="276" w:lineRule="auto"/>
              <w:rPr>
                <w:rFonts w:cs="Arabic Transparent"/>
                <w:color w:val="FF0000"/>
                <w:sz w:val="32"/>
                <w:szCs w:val="32"/>
                <w:rtl/>
                <w:lang w:bidi="ar-DZ"/>
              </w:rPr>
            </w:pPr>
            <w:r>
              <w:rPr>
                <w:rFonts w:cs="Arabic Transparent" w:hint="cs"/>
                <w:color w:val="FF0000"/>
                <w:sz w:val="32"/>
                <w:szCs w:val="32"/>
                <w:rtl/>
                <w:lang w:bidi="ar-DZ"/>
              </w:rPr>
              <w:t xml:space="preserve">10د </w:t>
            </w:r>
          </w:p>
          <w:p w14:paraId="58FFBF27" w14:textId="77777777" w:rsidR="00883A4D" w:rsidRDefault="00883A4D">
            <w:pPr>
              <w:spacing w:after="200" w:line="276" w:lineRule="auto"/>
              <w:rPr>
                <w:rFonts w:cs="Arabic Transparent"/>
                <w:color w:val="FF0000"/>
                <w:sz w:val="32"/>
                <w:szCs w:val="32"/>
                <w:rtl/>
                <w:lang w:bidi="ar-DZ"/>
              </w:rPr>
            </w:pPr>
          </w:p>
          <w:p w14:paraId="6B4CE5CA" w14:textId="77777777" w:rsidR="00883A4D" w:rsidRDefault="00883A4D">
            <w:pPr>
              <w:spacing w:after="200" w:line="276" w:lineRule="auto"/>
              <w:rPr>
                <w:rFonts w:cs="Arabic Transparent"/>
                <w:color w:val="FF0000"/>
                <w:sz w:val="32"/>
                <w:szCs w:val="32"/>
                <w:rtl/>
                <w:lang w:bidi="ar-DZ"/>
              </w:rPr>
            </w:pPr>
            <w:r>
              <w:rPr>
                <w:rFonts w:cs="Arabic Transparent" w:hint="cs"/>
                <w:color w:val="FF0000"/>
                <w:sz w:val="32"/>
                <w:szCs w:val="32"/>
                <w:rtl/>
                <w:lang w:bidi="ar-DZ"/>
              </w:rPr>
              <w:t>15د</w:t>
            </w:r>
          </w:p>
          <w:p w14:paraId="58E7B643" w14:textId="04A1CCB1" w:rsidR="00883A4D" w:rsidRDefault="00883A4D" w:rsidP="00883A4D">
            <w:pPr>
              <w:spacing w:after="200" w:line="276" w:lineRule="auto"/>
              <w:rPr>
                <w:rFonts w:cs="Arabic Transparent" w:hint="cs"/>
                <w:color w:val="FF0000"/>
                <w:sz w:val="32"/>
                <w:szCs w:val="32"/>
                <w:rtl/>
                <w:lang w:bidi="ar-DZ"/>
              </w:rPr>
            </w:pPr>
            <w:r>
              <w:rPr>
                <w:rFonts w:cs="Arabic Transparent" w:hint="cs"/>
                <w:color w:val="FF0000"/>
                <w:sz w:val="32"/>
                <w:szCs w:val="32"/>
                <w:rtl/>
                <w:lang w:bidi="ar-DZ"/>
              </w:rPr>
              <w:t>15د</w:t>
            </w:r>
          </w:p>
          <w:p w14:paraId="3A1D2702" w14:textId="77777777" w:rsidR="00EE5C8B" w:rsidRDefault="00EE5C8B" w:rsidP="00883A4D">
            <w:pPr>
              <w:spacing w:after="200" w:line="276" w:lineRule="auto"/>
              <w:rPr>
                <w:rFonts w:cs="Arabic Transparent"/>
                <w:color w:val="FF0000"/>
                <w:sz w:val="32"/>
                <w:szCs w:val="32"/>
                <w:rtl/>
                <w:lang w:bidi="ar-DZ"/>
              </w:rPr>
            </w:pPr>
          </w:p>
          <w:p w14:paraId="4E3662D0" w14:textId="3226CA19" w:rsidR="00883A4D" w:rsidRDefault="00883A4D" w:rsidP="00883A4D">
            <w:pPr>
              <w:spacing w:after="200" w:line="276" w:lineRule="auto"/>
              <w:rPr>
                <w:rFonts w:cs="Arabic Transparent"/>
                <w:color w:val="FF0000"/>
                <w:sz w:val="32"/>
                <w:szCs w:val="32"/>
                <w:rtl/>
                <w:lang w:bidi="ar-DZ"/>
              </w:rPr>
            </w:pPr>
            <w:r>
              <w:rPr>
                <w:rFonts w:cs="Arabic Transparent" w:hint="cs"/>
                <w:color w:val="FF0000"/>
                <w:sz w:val="32"/>
                <w:szCs w:val="32"/>
                <w:rtl/>
                <w:lang w:bidi="ar-DZ"/>
              </w:rPr>
              <w:t>15د</w:t>
            </w:r>
          </w:p>
          <w:p w14:paraId="7DC54329" w14:textId="77777777" w:rsidR="00883A4D" w:rsidRDefault="00883A4D">
            <w:pPr>
              <w:spacing w:after="200" w:line="276" w:lineRule="auto"/>
              <w:rPr>
                <w:rFonts w:cs="Arabic Transparent"/>
                <w:color w:val="FF0000"/>
                <w:sz w:val="32"/>
                <w:szCs w:val="32"/>
                <w:rtl/>
                <w:lang w:bidi="ar-DZ"/>
              </w:rPr>
            </w:pPr>
          </w:p>
          <w:p w14:paraId="13AE7ECC" w14:textId="77777777" w:rsidR="00883A4D" w:rsidRDefault="00883A4D">
            <w:pPr>
              <w:spacing w:after="200" w:line="276" w:lineRule="auto"/>
              <w:rPr>
                <w:rFonts w:cs="Arabic Transparent"/>
                <w:color w:val="FF0000"/>
                <w:sz w:val="32"/>
                <w:szCs w:val="32"/>
                <w:rtl/>
                <w:lang w:bidi="ar-DZ"/>
              </w:rPr>
            </w:pPr>
          </w:p>
          <w:p w14:paraId="2843182D" w14:textId="77777777" w:rsidR="00883A4D" w:rsidRDefault="00883A4D">
            <w:pPr>
              <w:spacing w:after="200" w:line="276" w:lineRule="auto"/>
              <w:rPr>
                <w:rFonts w:cs="Arabic Transparent"/>
                <w:color w:val="FF0000"/>
                <w:sz w:val="32"/>
                <w:szCs w:val="32"/>
                <w:rtl/>
                <w:lang w:bidi="ar-DZ"/>
              </w:rPr>
            </w:pPr>
          </w:p>
          <w:p w14:paraId="049CEC32" w14:textId="77777777" w:rsidR="00883A4D" w:rsidRPr="00AD6F0D" w:rsidRDefault="00883A4D" w:rsidP="00883A4D">
            <w:pPr>
              <w:tabs>
                <w:tab w:val="left" w:pos="424"/>
              </w:tabs>
              <w:bidi/>
              <w:spacing w:line="360" w:lineRule="auto"/>
              <w:rPr>
                <w:rFonts w:cs="Arabic Transparent"/>
                <w:color w:val="FF0000"/>
                <w:sz w:val="32"/>
                <w:szCs w:val="32"/>
                <w:rtl/>
                <w:lang w:bidi="ar-DZ"/>
              </w:rPr>
            </w:pPr>
          </w:p>
        </w:tc>
        <w:tc>
          <w:tcPr>
            <w:tcW w:w="2922" w:type="dxa"/>
            <w:tcBorders>
              <w:top w:val="double" w:sz="12" w:space="0" w:color="auto"/>
              <w:left w:val="double" w:sz="12" w:space="0" w:color="auto"/>
              <w:bottom w:val="double" w:sz="12" w:space="0" w:color="auto"/>
              <w:right w:val="double" w:sz="12" w:space="0" w:color="auto"/>
            </w:tcBorders>
          </w:tcPr>
          <w:p w14:paraId="330A282C" w14:textId="76751469" w:rsidR="00883A4D" w:rsidRPr="0091507D" w:rsidRDefault="00883A4D" w:rsidP="00AD7595">
            <w:pPr>
              <w:tabs>
                <w:tab w:val="left" w:pos="3880"/>
              </w:tabs>
              <w:bidi/>
              <w:spacing w:before="240"/>
              <w:jc w:val="center"/>
              <w:rPr>
                <w:rFonts w:ascii="Andalus" w:hAnsi="Andalus" w:cs="Barada Reqa"/>
                <w:sz w:val="30"/>
                <w:szCs w:val="30"/>
                <w:rtl/>
                <w:lang w:bidi="ar-DZ"/>
              </w:rPr>
            </w:pPr>
            <w:proofErr w:type="gramStart"/>
            <w:r w:rsidRPr="0091507D">
              <w:rPr>
                <w:rFonts w:ascii="Andalus" w:hAnsi="Andalus" w:cs="Barada Reqa"/>
                <w:sz w:val="30"/>
                <w:szCs w:val="30"/>
                <w:rtl/>
                <w:lang w:bidi="ar-DZ"/>
              </w:rPr>
              <w:t>نشاط</w:t>
            </w:r>
            <w:proofErr w:type="gramEnd"/>
            <w:r w:rsidRPr="0091507D">
              <w:rPr>
                <w:rFonts w:ascii="Andalus" w:hAnsi="Andalus" w:cs="Barada Reqa" w:hint="cs"/>
                <w:sz w:val="30"/>
                <w:szCs w:val="30"/>
                <w:rtl/>
                <w:lang w:bidi="ar-DZ"/>
              </w:rPr>
              <w:t xml:space="preserve"> مقترح</w:t>
            </w:r>
          </w:p>
          <w:p w14:paraId="27B3F029" w14:textId="77777777" w:rsidR="00883A4D" w:rsidRPr="0091507D" w:rsidRDefault="00883A4D" w:rsidP="0091507D">
            <w:pPr>
              <w:tabs>
                <w:tab w:val="left" w:pos="3880"/>
              </w:tabs>
              <w:bidi/>
              <w:rPr>
                <w:rFonts w:ascii="Andalus" w:hAnsi="Andalus" w:cs="Barada Reqa"/>
                <w:sz w:val="30"/>
                <w:szCs w:val="30"/>
                <w:lang w:bidi="ar-DZ"/>
              </w:rPr>
            </w:pPr>
          </w:p>
          <w:p w14:paraId="5B528A90" w14:textId="77777777" w:rsidR="00883A4D" w:rsidRPr="0091507D" w:rsidRDefault="00883A4D" w:rsidP="0091507D">
            <w:pPr>
              <w:tabs>
                <w:tab w:val="left" w:pos="3880"/>
              </w:tabs>
              <w:bidi/>
              <w:rPr>
                <w:rFonts w:ascii="Andalus" w:hAnsi="Andalus" w:cs="Barada Reqa"/>
                <w:sz w:val="30"/>
                <w:szCs w:val="30"/>
                <w:lang w:bidi="ar-DZ"/>
              </w:rPr>
            </w:pPr>
          </w:p>
          <w:p w14:paraId="089AA25D" w14:textId="77777777" w:rsidR="00883A4D" w:rsidRDefault="00883A4D" w:rsidP="0091507D">
            <w:pPr>
              <w:tabs>
                <w:tab w:val="left" w:pos="3880"/>
              </w:tabs>
              <w:bidi/>
              <w:rPr>
                <w:rFonts w:ascii="Andalus" w:hAnsi="Andalus" w:cs="Barada Reqa" w:hint="cs"/>
                <w:sz w:val="30"/>
                <w:szCs w:val="30"/>
                <w:rtl/>
                <w:lang w:bidi="ar-DZ"/>
              </w:rPr>
            </w:pPr>
          </w:p>
          <w:p w14:paraId="77795C0F" w14:textId="77777777" w:rsidR="00EE5C8B" w:rsidRDefault="00EE5C8B" w:rsidP="00EE5C8B">
            <w:pPr>
              <w:tabs>
                <w:tab w:val="left" w:pos="3880"/>
              </w:tabs>
              <w:bidi/>
              <w:rPr>
                <w:rFonts w:ascii="Andalus" w:hAnsi="Andalus" w:cs="Barada Reqa" w:hint="cs"/>
                <w:sz w:val="30"/>
                <w:szCs w:val="30"/>
                <w:rtl/>
                <w:lang w:bidi="ar-DZ"/>
              </w:rPr>
            </w:pPr>
          </w:p>
          <w:p w14:paraId="05CD9015" w14:textId="77777777" w:rsidR="00EE5C8B" w:rsidRPr="0091507D" w:rsidRDefault="00EE5C8B" w:rsidP="00EE5C8B">
            <w:pPr>
              <w:tabs>
                <w:tab w:val="left" w:pos="3880"/>
              </w:tabs>
              <w:bidi/>
              <w:rPr>
                <w:rFonts w:ascii="Andalus" w:hAnsi="Andalus" w:cs="Barada Reqa"/>
                <w:sz w:val="30"/>
                <w:szCs w:val="30"/>
                <w:lang w:bidi="ar-DZ"/>
              </w:rPr>
            </w:pPr>
          </w:p>
          <w:p w14:paraId="2F537A6A" w14:textId="77777777" w:rsidR="00883A4D" w:rsidRPr="00E2112C" w:rsidRDefault="00883A4D" w:rsidP="0091507D">
            <w:pPr>
              <w:tabs>
                <w:tab w:val="left" w:pos="3880"/>
              </w:tabs>
              <w:bidi/>
              <w:rPr>
                <w:rFonts w:ascii="Andalus" w:hAnsi="Andalus" w:cs="Barada Reqa"/>
                <w:sz w:val="44"/>
                <w:szCs w:val="44"/>
                <w:rtl/>
                <w:lang w:bidi="ar-DZ"/>
              </w:rPr>
            </w:pPr>
          </w:p>
          <w:p w14:paraId="5AD55922" w14:textId="77777777" w:rsidR="00883A4D" w:rsidRDefault="00883A4D" w:rsidP="00AD7595">
            <w:pPr>
              <w:tabs>
                <w:tab w:val="left" w:pos="3880"/>
              </w:tabs>
              <w:bidi/>
              <w:jc w:val="center"/>
              <w:rPr>
                <w:rFonts w:ascii="Andalus" w:hAnsi="Andalus" w:cs="Barada Reqa"/>
                <w:sz w:val="30"/>
                <w:szCs w:val="30"/>
                <w:rtl/>
                <w:lang w:bidi="ar-DZ"/>
              </w:rPr>
            </w:pPr>
            <w:proofErr w:type="gramStart"/>
            <w:r w:rsidRPr="0091507D">
              <w:rPr>
                <w:rFonts w:ascii="Andalus" w:hAnsi="Andalus" w:cs="Barada Reqa" w:hint="cs"/>
                <w:sz w:val="30"/>
                <w:szCs w:val="30"/>
                <w:rtl/>
                <w:lang w:bidi="ar-DZ"/>
              </w:rPr>
              <w:t>تمرين</w:t>
            </w:r>
            <w:proofErr w:type="gramEnd"/>
            <w:r w:rsidRPr="0091507D">
              <w:rPr>
                <w:rFonts w:ascii="Andalus" w:hAnsi="Andalus" w:cs="Barada Reqa" w:hint="cs"/>
                <w:sz w:val="30"/>
                <w:szCs w:val="30"/>
                <w:rtl/>
                <w:lang w:bidi="ar-DZ"/>
              </w:rPr>
              <w:t xml:space="preserve"> تطبيقي</w:t>
            </w:r>
          </w:p>
          <w:p w14:paraId="40087DCE" w14:textId="24ADC37A" w:rsidR="00AD63F5" w:rsidRDefault="00AD63F5" w:rsidP="00AD63F5">
            <w:pPr>
              <w:tabs>
                <w:tab w:val="left" w:pos="3880"/>
              </w:tabs>
              <w:bidi/>
              <w:jc w:val="center"/>
              <w:rPr>
                <w:rFonts w:ascii="Andalus" w:hAnsi="Andalus" w:cs="Barada Reqa"/>
                <w:sz w:val="30"/>
                <w:szCs w:val="30"/>
                <w:lang w:bidi="ar-DZ"/>
              </w:rPr>
            </w:pPr>
            <w:proofErr w:type="gramStart"/>
            <w:r>
              <w:rPr>
                <w:rFonts w:ascii="Andalus" w:hAnsi="Andalus" w:cs="Barada Reqa" w:hint="cs"/>
                <w:sz w:val="30"/>
                <w:szCs w:val="30"/>
                <w:rtl/>
                <w:lang w:bidi="ar-DZ"/>
              </w:rPr>
              <w:t>تمرين</w:t>
            </w:r>
            <w:proofErr w:type="gramEnd"/>
            <w:r>
              <w:rPr>
                <w:rFonts w:ascii="Andalus" w:hAnsi="Andalus" w:cs="Barada Reqa" w:hint="cs"/>
                <w:sz w:val="30"/>
                <w:szCs w:val="30"/>
                <w:rtl/>
                <w:lang w:bidi="ar-DZ"/>
              </w:rPr>
              <w:t xml:space="preserve"> رقم 38 ص 208</w:t>
            </w:r>
          </w:p>
          <w:p w14:paraId="20CF2ABE" w14:textId="77777777" w:rsidR="00AD63F5" w:rsidRDefault="00AD63F5" w:rsidP="00AD63F5">
            <w:pPr>
              <w:tabs>
                <w:tab w:val="left" w:pos="3880"/>
              </w:tabs>
              <w:bidi/>
              <w:jc w:val="center"/>
              <w:rPr>
                <w:rFonts w:ascii="Andalus" w:hAnsi="Andalus" w:cs="Barada Reqa"/>
                <w:sz w:val="30"/>
                <w:szCs w:val="30"/>
                <w:lang w:bidi="ar-DZ"/>
              </w:rPr>
            </w:pPr>
          </w:p>
          <w:p w14:paraId="46A78BDF" w14:textId="77777777" w:rsidR="00AD63F5" w:rsidRDefault="00AD63F5" w:rsidP="00AD63F5">
            <w:pPr>
              <w:tabs>
                <w:tab w:val="left" w:pos="3880"/>
              </w:tabs>
              <w:bidi/>
              <w:jc w:val="center"/>
              <w:rPr>
                <w:rFonts w:ascii="Andalus" w:hAnsi="Andalus" w:cs="Barada Reqa"/>
                <w:sz w:val="30"/>
                <w:szCs w:val="30"/>
                <w:lang w:bidi="ar-DZ"/>
              </w:rPr>
            </w:pPr>
          </w:p>
          <w:p w14:paraId="1EA5FDF5" w14:textId="00C687C4" w:rsidR="00883A4D" w:rsidRPr="00AD63F5" w:rsidRDefault="00883A4D" w:rsidP="00AD63F5">
            <w:pPr>
              <w:tabs>
                <w:tab w:val="left" w:pos="3880"/>
              </w:tabs>
              <w:bidi/>
              <w:jc w:val="center"/>
              <w:rPr>
                <w:rFonts w:ascii="Andalus" w:hAnsi="Andalus" w:cs="Barada Reqa"/>
                <w:sz w:val="30"/>
                <w:szCs w:val="30"/>
                <w:rtl/>
                <w:lang w:bidi="ar-DZ"/>
              </w:rPr>
            </w:pPr>
            <w:proofErr w:type="gramStart"/>
            <w:r>
              <w:rPr>
                <w:rFonts w:ascii="Andalus" w:hAnsi="Andalus" w:cs="Barada Reqa" w:hint="cs"/>
                <w:sz w:val="30"/>
                <w:szCs w:val="30"/>
                <w:rtl/>
                <w:lang w:bidi="ar-DZ"/>
              </w:rPr>
              <w:t>تمرين</w:t>
            </w:r>
            <w:proofErr w:type="gramEnd"/>
            <w:r>
              <w:rPr>
                <w:rFonts w:ascii="Andalus" w:hAnsi="Andalus" w:cs="Barada Reqa" w:hint="cs"/>
                <w:sz w:val="30"/>
                <w:szCs w:val="30"/>
                <w:rtl/>
                <w:lang w:bidi="ar-DZ"/>
              </w:rPr>
              <w:t xml:space="preserve"> رقم </w:t>
            </w:r>
            <w:r w:rsidR="00AD63F5">
              <w:rPr>
                <w:rFonts w:ascii="Andalus" w:hAnsi="Andalus" w:cs="Barada Reqa"/>
                <w:sz w:val="30"/>
                <w:szCs w:val="30"/>
                <w:lang w:bidi="ar-DZ"/>
              </w:rPr>
              <w:t>49</w:t>
            </w:r>
            <w:r>
              <w:rPr>
                <w:rFonts w:ascii="Andalus" w:hAnsi="Andalus" w:cs="Barada Reqa" w:hint="cs"/>
                <w:sz w:val="30"/>
                <w:szCs w:val="30"/>
                <w:rtl/>
                <w:lang w:bidi="ar-DZ"/>
              </w:rPr>
              <w:t xml:space="preserve"> ص </w:t>
            </w:r>
            <w:r w:rsidR="00AD63F5">
              <w:rPr>
                <w:rFonts w:ascii="Andalus" w:hAnsi="Andalus" w:cs="Barada Reqa"/>
                <w:sz w:val="30"/>
                <w:szCs w:val="30"/>
                <w:lang w:bidi="ar-DZ"/>
              </w:rPr>
              <w:t>209</w:t>
            </w:r>
          </w:p>
        </w:tc>
        <w:tc>
          <w:tcPr>
            <w:tcW w:w="3339" w:type="dxa"/>
            <w:tcBorders>
              <w:top w:val="double" w:sz="12" w:space="0" w:color="auto"/>
              <w:left w:val="double" w:sz="12" w:space="0" w:color="auto"/>
              <w:bottom w:val="double" w:sz="12" w:space="0" w:color="auto"/>
              <w:right w:val="double" w:sz="12" w:space="0" w:color="auto"/>
            </w:tcBorders>
          </w:tcPr>
          <w:p w14:paraId="2C8ED72B" w14:textId="77777777" w:rsidR="00883A4D" w:rsidRDefault="00883A4D" w:rsidP="00FA1257">
            <w:pPr>
              <w:tabs>
                <w:tab w:val="left" w:pos="3880"/>
              </w:tabs>
              <w:bidi/>
              <w:jc w:val="center"/>
              <w:rPr>
                <w:rFonts w:cs="Arabic Transparent"/>
                <w:sz w:val="48"/>
                <w:szCs w:val="48"/>
                <w:rtl/>
                <w:lang w:bidi="ar-DZ"/>
              </w:rPr>
            </w:pPr>
          </w:p>
          <w:p w14:paraId="04676E01" w14:textId="77777777" w:rsidR="00883A4D" w:rsidRPr="00E2112C" w:rsidRDefault="00883A4D" w:rsidP="000E62F2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  <w:p w14:paraId="6F8BB9FB" w14:textId="54C65990" w:rsidR="00883A4D" w:rsidRPr="00AD6F0D" w:rsidRDefault="00883A4D" w:rsidP="002F3169">
            <w:pPr>
              <w:bidi/>
              <w:jc w:val="center"/>
              <w:rPr>
                <w:rFonts w:cs="Arabic Transparent"/>
                <w:sz w:val="32"/>
                <w:szCs w:val="32"/>
                <w:rtl/>
                <w:lang w:bidi="ar-DZ"/>
              </w:rPr>
            </w:pPr>
          </w:p>
        </w:tc>
      </w:tr>
    </w:tbl>
    <w:p w14:paraId="5B190B26" w14:textId="1779AE77" w:rsidR="002C215D" w:rsidRPr="002C215D" w:rsidRDefault="002C215D" w:rsidP="000F0C4F">
      <w:pPr>
        <w:tabs>
          <w:tab w:val="right" w:pos="140"/>
        </w:tabs>
        <w:autoSpaceDE w:val="0"/>
        <w:autoSpaceDN w:val="0"/>
        <w:bidi/>
        <w:rPr>
          <w:rFonts w:ascii="ae_AlHor" w:eastAsia="Calibri" w:hAnsi="ae_AlHor" w:cs="ae_AlHor"/>
          <w:sz w:val="28"/>
          <w:szCs w:val="28"/>
          <w:lang w:val="en-US" w:eastAsia="en-US" w:bidi="ar-DZ"/>
        </w:rPr>
      </w:pPr>
      <w:r w:rsidRPr="002C215D">
        <w:rPr>
          <w:rFonts w:ascii="ae_AlHor" w:eastAsia="Calibri" w:hAnsi="ae_AlHor" w:cs="ae_AlHor" w:hint="cs"/>
          <w:sz w:val="28"/>
          <w:szCs w:val="28"/>
          <w:rtl/>
          <w:lang w:val="en-US" w:eastAsia="en-US" w:bidi="ar-DZ"/>
        </w:rPr>
        <w:t xml:space="preserve">                                                            </w:t>
      </w:r>
      <w:r w:rsidRPr="002C215D">
        <w:rPr>
          <w:rFonts w:ascii="ae_AlHor" w:eastAsia="Calibri" w:hAnsi="ae_AlHor" w:cs="ae_AlHor"/>
          <w:sz w:val="28"/>
          <w:szCs w:val="28"/>
          <w:lang w:val="en-US" w:eastAsia="en-US" w:bidi="ar-DZ"/>
        </w:rPr>
        <w:t xml:space="preserve">                 </w:t>
      </w:r>
      <w:r w:rsidRPr="002C215D">
        <w:rPr>
          <w:rFonts w:ascii="ae_AlHor" w:eastAsia="Calibri" w:hAnsi="ae_AlHor" w:cs="ae_AlHor"/>
          <w:sz w:val="28"/>
          <w:szCs w:val="28"/>
          <w:rtl/>
          <w:lang w:val="en-US" w:eastAsia="en-US" w:bidi="ar-DZ"/>
        </w:rPr>
        <w:t xml:space="preserve"> </w:t>
      </w:r>
      <w:r w:rsidRPr="002C215D">
        <w:rPr>
          <w:rFonts w:ascii="ae_AlHor" w:eastAsia="Calibri" w:hAnsi="ae_AlHor" w:cs="ae_AlHor"/>
          <w:sz w:val="28"/>
          <w:szCs w:val="28"/>
          <w:lang w:val="en-US" w:eastAsia="en-US" w:bidi="ar-DZ"/>
        </w:rPr>
        <w:t xml:space="preserve">   </w:t>
      </w:r>
    </w:p>
    <w:p w14:paraId="6ACD9701" w14:textId="77777777" w:rsidR="002C215D" w:rsidRPr="002C215D" w:rsidRDefault="002C215D" w:rsidP="002C215D">
      <w:pPr>
        <w:tabs>
          <w:tab w:val="right" w:pos="260"/>
        </w:tabs>
        <w:autoSpaceDE w:val="0"/>
        <w:autoSpaceDN w:val="0"/>
        <w:bidi/>
        <w:ind w:left="118"/>
        <w:rPr>
          <w:rFonts w:ascii="ae_AlHor" w:eastAsia="Calibri" w:hAnsi="ae_AlHor" w:cs="ae_AlHor"/>
          <w:b/>
          <w:bCs/>
          <w:sz w:val="28"/>
          <w:szCs w:val="28"/>
          <w:rtl/>
          <w:lang w:val="en-US" w:eastAsia="en-US"/>
        </w:rPr>
      </w:pPr>
      <w:r w:rsidRPr="002C215D">
        <w:rPr>
          <w:rFonts w:ascii="ae_AlHor" w:eastAsia="Calibri" w:hAnsi="ae_AlHor" w:cs="ae_AlHor" w:hint="cs"/>
          <w:b/>
          <w:bCs/>
          <w:sz w:val="28"/>
          <w:szCs w:val="28"/>
          <w:rtl/>
          <w:lang w:val="en-US" w:eastAsia="en-US" w:bidi="ar-DZ"/>
        </w:rPr>
        <w:t xml:space="preserve">                        </w:t>
      </w:r>
      <w:r w:rsidRPr="002C215D">
        <w:rPr>
          <w:rFonts w:ascii="ae_AlHor" w:eastAsia="Calibri" w:hAnsi="ae_AlHor" w:cs="ae_AlHor"/>
          <w:b/>
          <w:bCs/>
          <w:sz w:val="28"/>
          <w:szCs w:val="28"/>
          <w:rtl/>
          <w:lang w:val="en-US" w:eastAsia="en-US" w:bidi="ar-DZ"/>
        </w:rPr>
        <w:t xml:space="preserve">   </w:t>
      </w:r>
      <w:r w:rsidRPr="002C215D">
        <w:rPr>
          <w:rFonts w:ascii="ae_AlHor" w:eastAsia="Calibri" w:hAnsi="ae_AlHor" w:cs="ae_AlHor" w:hint="cs"/>
          <w:b/>
          <w:bCs/>
          <w:sz w:val="28"/>
          <w:szCs w:val="28"/>
          <w:rtl/>
          <w:lang w:val="en-US" w:eastAsia="en-US" w:bidi="ar-DZ"/>
        </w:rPr>
        <w:t xml:space="preserve">     </w:t>
      </w:r>
      <w:r w:rsidRPr="002C215D">
        <w:rPr>
          <w:rFonts w:ascii="ae_AlHor" w:eastAsia="Calibri" w:hAnsi="ae_AlHor" w:cs="ae_AlHor"/>
          <w:b/>
          <w:bCs/>
          <w:sz w:val="28"/>
          <w:szCs w:val="28"/>
          <w:rtl/>
          <w:lang w:val="en-US" w:eastAsia="en-US" w:bidi="ar-DZ"/>
        </w:rPr>
        <w:t xml:space="preserve">    </w:t>
      </w:r>
      <w:r w:rsidRPr="002C215D">
        <w:rPr>
          <w:rFonts w:ascii="ae_AlHor" w:eastAsia="Calibri" w:hAnsi="ae_AlHor" w:cs="ae_AlHor"/>
          <w:b/>
          <w:bCs/>
          <w:sz w:val="28"/>
          <w:szCs w:val="28"/>
          <w:rtl/>
          <w:lang w:val="en-US" w:eastAsia="en-US"/>
        </w:rPr>
        <w:t xml:space="preserve">                                                     </w:t>
      </w:r>
    </w:p>
    <w:p w14:paraId="5EB40960" w14:textId="77777777" w:rsidR="00DF4604" w:rsidRDefault="00DF4604" w:rsidP="00451FAD">
      <w:pPr>
        <w:jc w:val="right"/>
        <w:rPr>
          <w:lang w:bidi="ar-DZ"/>
        </w:rPr>
      </w:pPr>
    </w:p>
    <w:sectPr w:rsidR="00DF4604" w:rsidSect="00A97A09">
      <w:footerReference w:type="default" r:id="rId44"/>
      <w:pgSz w:w="11906" w:h="16838"/>
      <w:pgMar w:top="284" w:right="566" w:bottom="426" w:left="426" w:header="708" w:footer="125" w:gutter="0"/>
      <w:pgBorders w:offsetFrom="page">
        <w:top w:val="single" w:sz="12" w:space="11" w:color="auto"/>
        <w:left w:val="single" w:sz="12" w:space="10" w:color="auto"/>
        <w:bottom w:val="single" w:sz="12" w:space="16" w:color="auto"/>
        <w:right w:val="single" w:sz="12" w:space="10" w:color="auto"/>
      </w:pgBorders>
      <w:pgNumType w:start="35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683939C" w14:textId="77777777" w:rsidR="009657A3" w:rsidRDefault="009657A3" w:rsidP="00985E11">
      <w:r>
        <w:separator/>
      </w:r>
    </w:p>
  </w:endnote>
  <w:endnote w:type="continuationSeparator" w:id="0">
    <w:p w14:paraId="5253F772" w14:textId="77777777" w:rsidR="009657A3" w:rsidRDefault="009657A3" w:rsidP="00985E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abic Typesetting">
    <w:panose1 w:val="03020402040406030203"/>
    <w:charset w:val="00"/>
    <w:family w:val="script"/>
    <w:pitch w:val="variable"/>
    <w:sig w:usb0="80002007" w:usb1="80000000" w:usb2="00000008" w:usb3="00000000" w:csb0="000000D3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arada Reqa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Simplified Arabic">
    <w:panose1 w:val="02020603050405020304"/>
    <w:charset w:val="00"/>
    <w:family w:val="roman"/>
    <w:pitch w:val="variable"/>
    <w:sig w:usb0="00002003" w:usb1="00000000" w:usb2="00000008" w:usb3="00000000" w:csb0="00000041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rabic Transparent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LAWI-3-1">
    <w:altName w:val="Times New Roman"/>
    <w:charset w:val="B2"/>
    <w:family w:val="auto"/>
    <w:pitch w:val="variable"/>
    <w:sig w:usb0="00002001" w:usb1="00000000" w:usb2="00000000" w:usb3="00000000" w:csb0="00000040" w:csb1="00000000"/>
  </w:font>
  <w:font w:name="AGA Arabesque Free Sample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cidic">
    <w:charset w:val="00"/>
    <w:family w:val="auto"/>
    <w:pitch w:val="variable"/>
    <w:sig w:usb0="00000003" w:usb1="00000000" w:usb2="00000000" w:usb3="00000000" w:csb0="00000001" w:csb1="00000000"/>
  </w:font>
  <w:font w:name="DecoType Thuluth II">
    <w:altName w:val="Times New Roman"/>
    <w:charset w:val="B2"/>
    <w:family w:val="auto"/>
    <w:pitch w:val="variable"/>
    <w:sig w:usb0="00002000" w:usb1="80000000" w:usb2="00000008" w:usb3="00000000" w:csb0="00000040" w:csb1="00000000"/>
  </w:font>
  <w:font w:name="Jadid13 Normal">
    <w:altName w:val="Times New Roman"/>
    <w:charset w:val="B2"/>
    <w:family w:val="auto"/>
    <w:pitch w:val="variable"/>
    <w:sig w:usb0="00002001" w:usb1="00000000" w:usb2="00000000" w:usb3="00000000" w:csb0="00000040" w:csb1="00000000"/>
  </w:font>
  <w:font w:name="Amiri">
    <w:altName w:val="Courier New"/>
    <w:charset w:val="00"/>
    <w:family w:val="auto"/>
    <w:pitch w:val="variable"/>
    <w:sig w:usb0="A000206F" w:usb1="82002042" w:usb2="00000008" w:usb3="00000000" w:csb0="000000D3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Sultan normal">
    <w:altName w:val="Times New Roman"/>
    <w:charset w:val="B2"/>
    <w:family w:val="auto"/>
    <w:pitch w:val="variable"/>
    <w:sig w:usb0="00002001" w:usb1="00000000" w:usb2="00000000" w:usb3="00000000" w:csb0="00000040" w:csb1="00000000"/>
  </w:font>
  <w:font w:name="AdvertisingBold">
    <w:altName w:val="Times New Roman"/>
    <w:charset w:val="B2"/>
    <w:family w:val="auto"/>
    <w:pitch w:val="variable"/>
    <w:sig w:usb0="00002001" w:usb1="00000000" w:usb2="00000000" w:usb3="00000000" w:csb0="00000040" w:csb1="00000000"/>
  </w:font>
  <w:font w:name="AGA Granada Regular">
    <w:altName w:val="Times New Roman"/>
    <w:charset w:val="B2"/>
    <w:family w:val="auto"/>
    <w:pitch w:val="variable"/>
    <w:sig w:usb0="00002001" w:usb1="00000000" w:usb2="00000000" w:usb3="00000000" w:csb0="00000040" w:csb1="00000000"/>
  </w:font>
  <w:font w:name="ae_AlHor">
    <w:altName w:val="Times New Roman"/>
    <w:charset w:val="00"/>
    <w:family w:val="roman"/>
    <w:pitch w:val="variable"/>
    <w:sig w:usb0="800020AF" w:usb1="C000204A" w:usb2="00000008" w:usb3="00000000" w:csb0="00000041" w:csb1="00000000"/>
  </w:font>
  <w:font w:name="MCS Hijon S_U normal.">
    <w:altName w:val="Times New Roman"/>
    <w:charset w:val="B2"/>
    <w:family w:val="auto"/>
    <w:pitch w:val="variable"/>
    <w:sig w:usb0="00002001" w:usb1="00000000" w:usb2="00000000" w:usb3="00000000" w:csb0="00000040" w:csb1="00000000"/>
  </w:font>
  <w:font w:name="SKR HEAD1 Decorative">
    <w:altName w:val="Times New Roman"/>
    <w:charset w:val="B2"/>
    <w:family w:val="auto"/>
    <w:pitch w:val="variable"/>
    <w:sig w:usb0="00002001" w:usb1="00000000" w:usb2="00000000" w:usb3="00000000" w:csb0="00000040" w:csb1="00000000"/>
  </w:font>
  <w:font w:name="ae_AlMothnna">
    <w:altName w:val="Segoe UI Semibold"/>
    <w:charset w:val="00"/>
    <w:family w:val="swiss"/>
    <w:pitch w:val="variable"/>
    <w:sig w:usb0="00000000" w:usb1="C000204A" w:usb2="00000008" w:usb3="00000000" w:csb0="00000041" w:csb1="00000000"/>
  </w:font>
  <w:font w:name="FS_Diwany">
    <w:altName w:val="Times New Roman"/>
    <w:charset w:val="B2"/>
    <w:family w:val="auto"/>
    <w:pitch w:val="variable"/>
    <w:sig w:usb0="00002001" w:usb1="00000000" w:usb2="00000000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E918172" w14:textId="45B99C8E" w:rsidR="00E078E4" w:rsidRDefault="00E078E4" w:rsidP="00206257">
    <w:pPr>
      <w:pStyle w:val="Pieddepage"/>
    </w:pPr>
  </w:p>
  <w:p w14:paraId="3CF8E04E" w14:textId="77777777" w:rsidR="00E078E4" w:rsidRPr="006F467D" w:rsidRDefault="00E078E4" w:rsidP="00C35991">
    <w:pPr>
      <w:pStyle w:val="Pieddepage"/>
      <w:jc w:val="right"/>
      <w:rPr>
        <w:b/>
        <w:bCs/>
        <w:color w:val="0000FF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85925E2" w14:textId="77777777" w:rsidR="009657A3" w:rsidRDefault="009657A3" w:rsidP="00985E11">
      <w:r>
        <w:separator/>
      </w:r>
    </w:p>
  </w:footnote>
  <w:footnote w:type="continuationSeparator" w:id="0">
    <w:p w14:paraId="2679B681" w14:textId="77777777" w:rsidR="009657A3" w:rsidRDefault="009657A3" w:rsidP="00985E1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9468F8"/>
    <w:multiLevelType w:val="hybridMultilevel"/>
    <w:tmpl w:val="57248328"/>
    <w:lvl w:ilvl="0" w:tplc="F026838E">
      <w:numFmt w:val="bullet"/>
      <w:lvlText w:val="-"/>
      <w:lvlJc w:val="left"/>
      <w:pPr>
        <w:ind w:left="795" w:hanging="360"/>
      </w:pPr>
      <w:rPr>
        <w:rFonts w:ascii="Arabic Typesetting" w:eastAsia="Times New Roman" w:hAnsi="Arabic Typesetting" w:cs="Arabic Typesetting" w:hint="default"/>
      </w:rPr>
    </w:lvl>
    <w:lvl w:ilvl="1" w:tplc="040C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1">
    <w:nsid w:val="06C5680A"/>
    <w:multiLevelType w:val="hybridMultilevel"/>
    <w:tmpl w:val="CAF4A0BC"/>
    <w:lvl w:ilvl="0" w:tplc="7A8A7756">
      <w:start w:val="1"/>
      <w:numFmt w:val="decimal"/>
      <w:lvlText w:val="%1)"/>
      <w:lvlJc w:val="left"/>
      <w:pPr>
        <w:tabs>
          <w:tab w:val="num" w:pos="1307"/>
        </w:tabs>
        <w:ind w:left="1363" w:hanging="283"/>
      </w:pPr>
      <w:rPr>
        <w:rFonts w:hint="default"/>
        <w:sz w:val="20"/>
        <w:szCs w:val="24"/>
      </w:rPr>
    </w:lvl>
    <w:lvl w:ilvl="1" w:tplc="38209FA2">
      <w:start w:val="1"/>
      <w:numFmt w:val="decimal"/>
      <w:lvlText w:val="%2)"/>
      <w:lvlJc w:val="left"/>
      <w:pPr>
        <w:tabs>
          <w:tab w:val="num" w:pos="397"/>
        </w:tabs>
        <w:ind w:left="454" w:hanging="57"/>
      </w:pPr>
      <w:rPr>
        <w:rFonts w:hint="default"/>
        <w:sz w:val="28"/>
        <w:szCs w:val="36"/>
      </w:rPr>
    </w:lvl>
    <w:lvl w:ilvl="2" w:tplc="EF4E0DE4">
      <w:start w:val="1"/>
      <w:numFmt w:val="decimal"/>
      <w:lvlText w:val="%3-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8F67258"/>
    <w:multiLevelType w:val="hybridMultilevel"/>
    <w:tmpl w:val="D5FE217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F491D34"/>
    <w:multiLevelType w:val="hybridMultilevel"/>
    <w:tmpl w:val="EF94A574"/>
    <w:lvl w:ilvl="0" w:tplc="3F921A3C">
      <w:start w:val="1"/>
      <w:numFmt w:val="bullet"/>
      <w:lvlText w:val=""/>
      <w:lvlJc w:val="left"/>
      <w:pPr>
        <w:ind w:left="501" w:hanging="360"/>
      </w:pPr>
      <w:rPr>
        <w:rFonts w:ascii="Symbol" w:eastAsia="Times New Roman" w:hAnsi="Symbol" w:cs="Barada Reqa" w:hint="default"/>
      </w:rPr>
    </w:lvl>
    <w:lvl w:ilvl="1" w:tplc="040C0003" w:tentative="1">
      <w:start w:val="1"/>
      <w:numFmt w:val="bullet"/>
      <w:lvlText w:val="o"/>
      <w:lvlJc w:val="left"/>
      <w:pPr>
        <w:ind w:left="122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4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6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8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0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2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4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61" w:hanging="360"/>
      </w:pPr>
      <w:rPr>
        <w:rFonts w:ascii="Wingdings" w:hAnsi="Wingdings" w:hint="default"/>
      </w:rPr>
    </w:lvl>
  </w:abstractNum>
  <w:abstractNum w:abstractNumId="4">
    <w:nsid w:val="11407E3A"/>
    <w:multiLevelType w:val="hybridMultilevel"/>
    <w:tmpl w:val="1BF61DDE"/>
    <w:lvl w:ilvl="0" w:tplc="16D422EC">
      <w:start w:val="5"/>
      <w:numFmt w:val="bullet"/>
      <w:lvlText w:val="-"/>
      <w:lvlJc w:val="left"/>
      <w:pPr>
        <w:ind w:left="1080" w:hanging="360"/>
      </w:pPr>
      <w:rPr>
        <w:rFonts w:ascii="Arabic Typesetting" w:eastAsia="Times New Roman" w:hAnsi="Arabic Typesetting" w:cs="Arabic Typesetting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>
    <w:nsid w:val="15F4625C"/>
    <w:multiLevelType w:val="hybridMultilevel"/>
    <w:tmpl w:val="16E6F836"/>
    <w:lvl w:ilvl="0" w:tplc="6B866AA8">
      <w:start w:val="1"/>
      <w:numFmt w:val="decimal"/>
      <w:lvlText w:val="%1-"/>
      <w:lvlJc w:val="left"/>
      <w:pPr>
        <w:ind w:left="125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70" w:hanging="360"/>
      </w:pPr>
    </w:lvl>
    <w:lvl w:ilvl="2" w:tplc="040C001B" w:tentative="1">
      <w:start w:val="1"/>
      <w:numFmt w:val="lowerRoman"/>
      <w:lvlText w:val="%3."/>
      <w:lvlJc w:val="right"/>
      <w:pPr>
        <w:ind w:left="2690" w:hanging="180"/>
      </w:pPr>
    </w:lvl>
    <w:lvl w:ilvl="3" w:tplc="040C000F" w:tentative="1">
      <w:start w:val="1"/>
      <w:numFmt w:val="decimal"/>
      <w:lvlText w:val="%4."/>
      <w:lvlJc w:val="left"/>
      <w:pPr>
        <w:ind w:left="3410" w:hanging="360"/>
      </w:pPr>
    </w:lvl>
    <w:lvl w:ilvl="4" w:tplc="040C0019" w:tentative="1">
      <w:start w:val="1"/>
      <w:numFmt w:val="lowerLetter"/>
      <w:lvlText w:val="%5."/>
      <w:lvlJc w:val="left"/>
      <w:pPr>
        <w:ind w:left="4130" w:hanging="360"/>
      </w:pPr>
    </w:lvl>
    <w:lvl w:ilvl="5" w:tplc="040C001B" w:tentative="1">
      <w:start w:val="1"/>
      <w:numFmt w:val="lowerRoman"/>
      <w:lvlText w:val="%6."/>
      <w:lvlJc w:val="right"/>
      <w:pPr>
        <w:ind w:left="4850" w:hanging="180"/>
      </w:pPr>
    </w:lvl>
    <w:lvl w:ilvl="6" w:tplc="040C000F" w:tentative="1">
      <w:start w:val="1"/>
      <w:numFmt w:val="decimal"/>
      <w:lvlText w:val="%7."/>
      <w:lvlJc w:val="left"/>
      <w:pPr>
        <w:ind w:left="5570" w:hanging="360"/>
      </w:pPr>
    </w:lvl>
    <w:lvl w:ilvl="7" w:tplc="040C0019" w:tentative="1">
      <w:start w:val="1"/>
      <w:numFmt w:val="lowerLetter"/>
      <w:lvlText w:val="%8."/>
      <w:lvlJc w:val="left"/>
      <w:pPr>
        <w:ind w:left="6290" w:hanging="360"/>
      </w:pPr>
    </w:lvl>
    <w:lvl w:ilvl="8" w:tplc="040C001B" w:tentative="1">
      <w:start w:val="1"/>
      <w:numFmt w:val="lowerRoman"/>
      <w:lvlText w:val="%9."/>
      <w:lvlJc w:val="right"/>
      <w:pPr>
        <w:ind w:left="7010" w:hanging="180"/>
      </w:pPr>
    </w:lvl>
  </w:abstractNum>
  <w:abstractNum w:abstractNumId="6">
    <w:nsid w:val="164504CA"/>
    <w:multiLevelType w:val="multilevel"/>
    <w:tmpl w:val="040C001D"/>
    <w:styleLink w:val="Style1"/>
    <w:lvl w:ilvl="0">
      <w:start w:val="1"/>
      <w:numFmt w:val="decimalZero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7">
    <w:nsid w:val="16975802"/>
    <w:multiLevelType w:val="hybridMultilevel"/>
    <w:tmpl w:val="D4FEB24A"/>
    <w:lvl w:ilvl="0" w:tplc="D9589D1C">
      <w:start w:val="1"/>
      <w:numFmt w:val="decimal"/>
      <w:lvlText w:val="%1-"/>
      <w:lvlJc w:val="left"/>
      <w:pPr>
        <w:ind w:left="5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21" w:hanging="360"/>
      </w:pPr>
    </w:lvl>
    <w:lvl w:ilvl="2" w:tplc="040C001B" w:tentative="1">
      <w:start w:val="1"/>
      <w:numFmt w:val="lowerRoman"/>
      <w:lvlText w:val="%3."/>
      <w:lvlJc w:val="right"/>
      <w:pPr>
        <w:ind w:left="1941" w:hanging="180"/>
      </w:pPr>
    </w:lvl>
    <w:lvl w:ilvl="3" w:tplc="040C000F" w:tentative="1">
      <w:start w:val="1"/>
      <w:numFmt w:val="decimal"/>
      <w:lvlText w:val="%4."/>
      <w:lvlJc w:val="left"/>
      <w:pPr>
        <w:ind w:left="2661" w:hanging="360"/>
      </w:pPr>
    </w:lvl>
    <w:lvl w:ilvl="4" w:tplc="040C0019" w:tentative="1">
      <w:start w:val="1"/>
      <w:numFmt w:val="lowerLetter"/>
      <w:lvlText w:val="%5."/>
      <w:lvlJc w:val="left"/>
      <w:pPr>
        <w:ind w:left="3381" w:hanging="360"/>
      </w:pPr>
    </w:lvl>
    <w:lvl w:ilvl="5" w:tplc="040C001B" w:tentative="1">
      <w:start w:val="1"/>
      <w:numFmt w:val="lowerRoman"/>
      <w:lvlText w:val="%6."/>
      <w:lvlJc w:val="right"/>
      <w:pPr>
        <w:ind w:left="4101" w:hanging="180"/>
      </w:pPr>
    </w:lvl>
    <w:lvl w:ilvl="6" w:tplc="040C000F" w:tentative="1">
      <w:start w:val="1"/>
      <w:numFmt w:val="decimal"/>
      <w:lvlText w:val="%7."/>
      <w:lvlJc w:val="left"/>
      <w:pPr>
        <w:ind w:left="4821" w:hanging="360"/>
      </w:pPr>
    </w:lvl>
    <w:lvl w:ilvl="7" w:tplc="040C0019" w:tentative="1">
      <w:start w:val="1"/>
      <w:numFmt w:val="lowerLetter"/>
      <w:lvlText w:val="%8."/>
      <w:lvlJc w:val="left"/>
      <w:pPr>
        <w:ind w:left="5541" w:hanging="360"/>
      </w:pPr>
    </w:lvl>
    <w:lvl w:ilvl="8" w:tplc="040C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8">
    <w:nsid w:val="16D22551"/>
    <w:multiLevelType w:val="hybridMultilevel"/>
    <w:tmpl w:val="16ECDBF4"/>
    <w:lvl w:ilvl="0" w:tplc="040C000F">
      <w:start w:val="1"/>
      <w:numFmt w:val="decimal"/>
      <w:lvlText w:val="%1."/>
      <w:lvlJc w:val="left"/>
      <w:pPr>
        <w:ind w:left="2700" w:hanging="360"/>
      </w:pPr>
    </w:lvl>
    <w:lvl w:ilvl="1" w:tplc="040C0019" w:tentative="1">
      <w:start w:val="1"/>
      <w:numFmt w:val="lowerLetter"/>
      <w:lvlText w:val="%2."/>
      <w:lvlJc w:val="left"/>
      <w:pPr>
        <w:ind w:left="3420" w:hanging="360"/>
      </w:pPr>
    </w:lvl>
    <w:lvl w:ilvl="2" w:tplc="040C001B" w:tentative="1">
      <w:start w:val="1"/>
      <w:numFmt w:val="lowerRoman"/>
      <w:lvlText w:val="%3."/>
      <w:lvlJc w:val="right"/>
      <w:pPr>
        <w:ind w:left="4140" w:hanging="180"/>
      </w:pPr>
    </w:lvl>
    <w:lvl w:ilvl="3" w:tplc="040C000F" w:tentative="1">
      <w:start w:val="1"/>
      <w:numFmt w:val="decimal"/>
      <w:lvlText w:val="%4."/>
      <w:lvlJc w:val="left"/>
      <w:pPr>
        <w:ind w:left="4860" w:hanging="360"/>
      </w:pPr>
    </w:lvl>
    <w:lvl w:ilvl="4" w:tplc="040C0019" w:tentative="1">
      <w:start w:val="1"/>
      <w:numFmt w:val="lowerLetter"/>
      <w:lvlText w:val="%5."/>
      <w:lvlJc w:val="left"/>
      <w:pPr>
        <w:ind w:left="5580" w:hanging="360"/>
      </w:pPr>
    </w:lvl>
    <w:lvl w:ilvl="5" w:tplc="040C001B" w:tentative="1">
      <w:start w:val="1"/>
      <w:numFmt w:val="lowerRoman"/>
      <w:lvlText w:val="%6."/>
      <w:lvlJc w:val="right"/>
      <w:pPr>
        <w:ind w:left="6300" w:hanging="180"/>
      </w:pPr>
    </w:lvl>
    <w:lvl w:ilvl="6" w:tplc="040C000F" w:tentative="1">
      <w:start w:val="1"/>
      <w:numFmt w:val="decimal"/>
      <w:lvlText w:val="%7."/>
      <w:lvlJc w:val="left"/>
      <w:pPr>
        <w:ind w:left="7020" w:hanging="360"/>
      </w:pPr>
    </w:lvl>
    <w:lvl w:ilvl="7" w:tplc="040C0019" w:tentative="1">
      <w:start w:val="1"/>
      <w:numFmt w:val="lowerLetter"/>
      <w:lvlText w:val="%8."/>
      <w:lvlJc w:val="left"/>
      <w:pPr>
        <w:ind w:left="7740" w:hanging="360"/>
      </w:pPr>
    </w:lvl>
    <w:lvl w:ilvl="8" w:tplc="040C001B" w:tentative="1">
      <w:start w:val="1"/>
      <w:numFmt w:val="lowerRoman"/>
      <w:lvlText w:val="%9."/>
      <w:lvlJc w:val="right"/>
      <w:pPr>
        <w:ind w:left="8460" w:hanging="180"/>
      </w:pPr>
    </w:lvl>
  </w:abstractNum>
  <w:abstractNum w:abstractNumId="9">
    <w:nsid w:val="18994964"/>
    <w:multiLevelType w:val="hybridMultilevel"/>
    <w:tmpl w:val="F36E5372"/>
    <w:lvl w:ilvl="0" w:tplc="CB32C5FE">
      <w:start w:val="1"/>
      <w:numFmt w:val="decimal"/>
      <w:lvlText w:val="%1."/>
      <w:lvlJc w:val="left"/>
      <w:pPr>
        <w:ind w:left="1440" w:hanging="360"/>
      </w:pPr>
      <w:rPr>
        <w:sz w:val="48"/>
        <w:szCs w:val="40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1A4D3DCA"/>
    <w:multiLevelType w:val="hybridMultilevel"/>
    <w:tmpl w:val="467C800A"/>
    <w:lvl w:ilvl="0" w:tplc="040C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1FAF29AB"/>
    <w:multiLevelType w:val="hybridMultilevel"/>
    <w:tmpl w:val="BEBA6B20"/>
    <w:lvl w:ilvl="0" w:tplc="4C06EE1C">
      <w:start w:val="1"/>
      <w:numFmt w:val="decimal"/>
      <w:lvlText w:val="%1)"/>
      <w:lvlJc w:val="left"/>
      <w:pPr>
        <w:ind w:left="861" w:hanging="360"/>
      </w:pPr>
      <w:rPr>
        <w:rFonts w:hint="default"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581" w:hanging="360"/>
      </w:pPr>
    </w:lvl>
    <w:lvl w:ilvl="2" w:tplc="040C001B" w:tentative="1">
      <w:start w:val="1"/>
      <w:numFmt w:val="lowerRoman"/>
      <w:lvlText w:val="%3."/>
      <w:lvlJc w:val="right"/>
      <w:pPr>
        <w:ind w:left="2301" w:hanging="180"/>
      </w:pPr>
    </w:lvl>
    <w:lvl w:ilvl="3" w:tplc="040C000F" w:tentative="1">
      <w:start w:val="1"/>
      <w:numFmt w:val="decimal"/>
      <w:lvlText w:val="%4."/>
      <w:lvlJc w:val="left"/>
      <w:pPr>
        <w:ind w:left="3021" w:hanging="360"/>
      </w:pPr>
    </w:lvl>
    <w:lvl w:ilvl="4" w:tplc="040C0019" w:tentative="1">
      <w:start w:val="1"/>
      <w:numFmt w:val="lowerLetter"/>
      <w:lvlText w:val="%5."/>
      <w:lvlJc w:val="left"/>
      <w:pPr>
        <w:ind w:left="3741" w:hanging="360"/>
      </w:pPr>
    </w:lvl>
    <w:lvl w:ilvl="5" w:tplc="040C001B" w:tentative="1">
      <w:start w:val="1"/>
      <w:numFmt w:val="lowerRoman"/>
      <w:lvlText w:val="%6."/>
      <w:lvlJc w:val="right"/>
      <w:pPr>
        <w:ind w:left="4461" w:hanging="180"/>
      </w:pPr>
    </w:lvl>
    <w:lvl w:ilvl="6" w:tplc="040C000F" w:tentative="1">
      <w:start w:val="1"/>
      <w:numFmt w:val="decimal"/>
      <w:lvlText w:val="%7."/>
      <w:lvlJc w:val="left"/>
      <w:pPr>
        <w:ind w:left="5181" w:hanging="360"/>
      </w:pPr>
    </w:lvl>
    <w:lvl w:ilvl="7" w:tplc="040C0019" w:tentative="1">
      <w:start w:val="1"/>
      <w:numFmt w:val="lowerLetter"/>
      <w:lvlText w:val="%8."/>
      <w:lvlJc w:val="left"/>
      <w:pPr>
        <w:ind w:left="5901" w:hanging="360"/>
      </w:pPr>
    </w:lvl>
    <w:lvl w:ilvl="8" w:tplc="040C001B" w:tentative="1">
      <w:start w:val="1"/>
      <w:numFmt w:val="lowerRoman"/>
      <w:lvlText w:val="%9."/>
      <w:lvlJc w:val="right"/>
      <w:pPr>
        <w:ind w:left="6621" w:hanging="180"/>
      </w:pPr>
    </w:lvl>
  </w:abstractNum>
  <w:abstractNum w:abstractNumId="12">
    <w:nsid w:val="20424816"/>
    <w:multiLevelType w:val="hybridMultilevel"/>
    <w:tmpl w:val="1C08BDD6"/>
    <w:lvl w:ilvl="0" w:tplc="5BB8F72C">
      <w:start w:val="1"/>
      <w:numFmt w:val="bullet"/>
      <w:lvlText w:val=""/>
      <w:lvlJc w:val="left"/>
      <w:pPr>
        <w:tabs>
          <w:tab w:val="num" w:pos="1556"/>
        </w:tabs>
        <w:ind w:left="1556" w:hanging="360"/>
      </w:pPr>
      <w:rPr>
        <w:rFonts w:ascii="Symbol" w:hAnsi="Symbol" w:cs="Simplified Arabic" w:hint="default"/>
        <w:color w:val="0000FF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984"/>
        </w:tabs>
        <w:ind w:left="198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04"/>
        </w:tabs>
        <w:ind w:left="270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24"/>
        </w:tabs>
        <w:ind w:left="342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44"/>
        </w:tabs>
        <w:ind w:left="414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64"/>
        </w:tabs>
        <w:ind w:left="486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84"/>
        </w:tabs>
        <w:ind w:left="558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04"/>
        </w:tabs>
        <w:ind w:left="630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24"/>
        </w:tabs>
        <w:ind w:left="7024" w:hanging="360"/>
      </w:pPr>
      <w:rPr>
        <w:rFonts w:ascii="Wingdings" w:hAnsi="Wingdings" w:hint="default"/>
      </w:rPr>
    </w:lvl>
  </w:abstractNum>
  <w:abstractNum w:abstractNumId="13">
    <w:nsid w:val="236879F9"/>
    <w:multiLevelType w:val="hybridMultilevel"/>
    <w:tmpl w:val="2460DB6A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6374BDA"/>
    <w:multiLevelType w:val="hybridMultilevel"/>
    <w:tmpl w:val="B06EED94"/>
    <w:lvl w:ilvl="0" w:tplc="A1F6FA4A">
      <w:start w:val="1"/>
      <w:numFmt w:val="bullet"/>
      <w:lvlText w:val="-"/>
      <w:lvlJc w:val="left"/>
      <w:pPr>
        <w:ind w:left="1080" w:hanging="360"/>
      </w:pPr>
      <w:rPr>
        <w:rFonts w:ascii="Andalus" w:eastAsia="Times New Roman" w:hAnsi="Andalus" w:cs="Barada Reqa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>
    <w:nsid w:val="26595AC8"/>
    <w:multiLevelType w:val="hybridMultilevel"/>
    <w:tmpl w:val="CA9A09C0"/>
    <w:lvl w:ilvl="0" w:tplc="609A683E">
      <w:start w:val="1"/>
      <w:numFmt w:val="decimal"/>
      <w:lvlText w:val="%1)"/>
      <w:lvlJc w:val="left"/>
      <w:pPr>
        <w:ind w:left="720" w:hanging="360"/>
      </w:pPr>
      <w:rPr>
        <w:rFonts w:hint="default"/>
        <w:color w:val="00B0F0"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82B293D"/>
    <w:multiLevelType w:val="hybridMultilevel"/>
    <w:tmpl w:val="652E037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3852366"/>
    <w:multiLevelType w:val="hybridMultilevel"/>
    <w:tmpl w:val="845C4EF6"/>
    <w:lvl w:ilvl="0" w:tplc="A026517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bCs/>
        <w:color w:val="auto"/>
        <w:sz w:val="28"/>
        <w:szCs w:val="28"/>
      </w:rPr>
    </w:lvl>
    <w:lvl w:ilvl="1" w:tplc="70029F12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Arabic Transparent"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2382B77"/>
    <w:multiLevelType w:val="hybridMultilevel"/>
    <w:tmpl w:val="2C58A550"/>
    <w:lvl w:ilvl="0" w:tplc="219E06C8">
      <w:start w:val="1"/>
      <w:numFmt w:val="decimal"/>
      <w:lvlText w:val="%1-"/>
      <w:lvlJc w:val="left"/>
      <w:pPr>
        <w:ind w:left="890" w:hanging="360"/>
      </w:pPr>
      <w:rPr>
        <w:rFonts w:asciiTheme="majorBidi" w:hAnsiTheme="majorBidi" w:cstheme="majorBidi" w:hint="default"/>
        <w:b/>
        <w:bCs/>
        <w:sz w:val="26"/>
        <w:szCs w:val="26"/>
      </w:rPr>
    </w:lvl>
    <w:lvl w:ilvl="1" w:tplc="040C0019" w:tentative="1">
      <w:start w:val="1"/>
      <w:numFmt w:val="lowerLetter"/>
      <w:lvlText w:val="%2."/>
      <w:lvlJc w:val="left"/>
      <w:pPr>
        <w:ind w:left="1610" w:hanging="360"/>
      </w:pPr>
    </w:lvl>
    <w:lvl w:ilvl="2" w:tplc="040C001B" w:tentative="1">
      <w:start w:val="1"/>
      <w:numFmt w:val="lowerRoman"/>
      <w:lvlText w:val="%3."/>
      <w:lvlJc w:val="right"/>
      <w:pPr>
        <w:ind w:left="2330" w:hanging="180"/>
      </w:pPr>
    </w:lvl>
    <w:lvl w:ilvl="3" w:tplc="040C000F" w:tentative="1">
      <w:start w:val="1"/>
      <w:numFmt w:val="decimal"/>
      <w:lvlText w:val="%4."/>
      <w:lvlJc w:val="left"/>
      <w:pPr>
        <w:ind w:left="3050" w:hanging="360"/>
      </w:pPr>
    </w:lvl>
    <w:lvl w:ilvl="4" w:tplc="040C0019" w:tentative="1">
      <w:start w:val="1"/>
      <w:numFmt w:val="lowerLetter"/>
      <w:lvlText w:val="%5."/>
      <w:lvlJc w:val="left"/>
      <w:pPr>
        <w:ind w:left="3770" w:hanging="360"/>
      </w:pPr>
    </w:lvl>
    <w:lvl w:ilvl="5" w:tplc="040C001B" w:tentative="1">
      <w:start w:val="1"/>
      <w:numFmt w:val="lowerRoman"/>
      <w:lvlText w:val="%6."/>
      <w:lvlJc w:val="right"/>
      <w:pPr>
        <w:ind w:left="4490" w:hanging="180"/>
      </w:pPr>
    </w:lvl>
    <w:lvl w:ilvl="6" w:tplc="040C000F" w:tentative="1">
      <w:start w:val="1"/>
      <w:numFmt w:val="decimal"/>
      <w:lvlText w:val="%7."/>
      <w:lvlJc w:val="left"/>
      <w:pPr>
        <w:ind w:left="5210" w:hanging="360"/>
      </w:pPr>
    </w:lvl>
    <w:lvl w:ilvl="7" w:tplc="040C0019" w:tentative="1">
      <w:start w:val="1"/>
      <w:numFmt w:val="lowerLetter"/>
      <w:lvlText w:val="%8."/>
      <w:lvlJc w:val="left"/>
      <w:pPr>
        <w:ind w:left="5930" w:hanging="360"/>
      </w:pPr>
    </w:lvl>
    <w:lvl w:ilvl="8" w:tplc="040C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19">
    <w:nsid w:val="44DB44EB"/>
    <w:multiLevelType w:val="hybridMultilevel"/>
    <w:tmpl w:val="B4A24938"/>
    <w:lvl w:ilvl="0" w:tplc="BB2AB2CE">
      <w:start w:val="1"/>
      <w:numFmt w:val="decimal"/>
      <w:lvlText w:val="%1."/>
      <w:lvlJc w:val="left"/>
      <w:pPr>
        <w:tabs>
          <w:tab w:val="num" w:pos="430"/>
        </w:tabs>
        <w:ind w:left="430" w:hanging="360"/>
      </w:pPr>
      <w:rPr>
        <w:rFonts w:hint="default"/>
        <w:sz w:val="22"/>
        <w:szCs w:val="22"/>
      </w:rPr>
    </w:lvl>
    <w:lvl w:ilvl="1" w:tplc="3D28B89C">
      <w:start w:val="1"/>
      <w:numFmt w:val="decimal"/>
      <w:lvlText w:val="%2)"/>
      <w:lvlJc w:val="left"/>
      <w:pPr>
        <w:tabs>
          <w:tab w:val="num" w:pos="900"/>
        </w:tabs>
        <w:ind w:left="900" w:hanging="360"/>
      </w:pPr>
      <w:rPr>
        <w:rFonts w:hint="default"/>
        <w:b/>
        <w:bCs/>
        <w:sz w:val="28"/>
        <w:szCs w:val="28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B5B2729"/>
    <w:multiLevelType w:val="hybridMultilevel"/>
    <w:tmpl w:val="5C6E6490"/>
    <w:lvl w:ilvl="0" w:tplc="633EAC00">
      <w:start w:val="1"/>
      <w:numFmt w:val="decimal"/>
      <w:lvlText w:val="%1-"/>
      <w:lvlJc w:val="left"/>
      <w:pPr>
        <w:ind w:left="217" w:hanging="360"/>
      </w:pPr>
      <w:rPr>
        <w:rFonts w:asciiTheme="majorBidi" w:hAnsiTheme="majorBidi" w:cstheme="majorBidi" w:hint="default"/>
        <w:b/>
        <w:bCs/>
        <w:color w:val="00B050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937" w:hanging="360"/>
      </w:pPr>
    </w:lvl>
    <w:lvl w:ilvl="2" w:tplc="040C001B" w:tentative="1">
      <w:start w:val="1"/>
      <w:numFmt w:val="lowerRoman"/>
      <w:lvlText w:val="%3."/>
      <w:lvlJc w:val="right"/>
      <w:pPr>
        <w:ind w:left="1657" w:hanging="180"/>
      </w:pPr>
    </w:lvl>
    <w:lvl w:ilvl="3" w:tplc="040C000F" w:tentative="1">
      <w:start w:val="1"/>
      <w:numFmt w:val="decimal"/>
      <w:lvlText w:val="%4."/>
      <w:lvlJc w:val="left"/>
      <w:pPr>
        <w:ind w:left="2377" w:hanging="360"/>
      </w:pPr>
    </w:lvl>
    <w:lvl w:ilvl="4" w:tplc="040C0019" w:tentative="1">
      <w:start w:val="1"/>
      <w:numFmt w:val="lowerLetter"/>
      <w:lvlText w:val="%5."/>
      <w:lvlJc w:val="left"/>
      <w:pPr>
        <w:ind w:left="3097" w:hanging="360"/>
      </w:pPr>
    </w:lvl>
    <w:lvl w:ilvl="5" w:tplc="040C001B" w:tentative="1">
      <w:start w:val="1"/>
      <w:numFmt w:val="lowerRoman"/>
      <w:lvlText w:val="%6."/>
      <w:lvlJc w:val="right"/>
      <w:pPr>
        <w:ind w:left="3817" w:hanging="180"/>
      </w:pPr>
    </w:lvl>
    <w:lvl w:ilvl="6" w:tplc="040C000F" w:tentative="1">
      <w:start w:val="1"/>
      <w:numFmt w:val="decimal"/>
      <w:lvlText w:val="%7."/>
      <w:lvlJc w:val="left"/>
      <w:pPr>
        <w:ind w:left="4537" w:hanging="360"/>
      </w:pPr>
    </w:lvl>
    <w:lvl w:ilvl="7" w:tplc="040C0019" w:tentative="1">
      <w:start w:val="1"/>
      <w:numFmt w:val="lowerLetter"/>
      <w:lvlText w:val="%8."/>
      <w:lvlJc w:val="left"/>
      <w:pPr>
        <w:ind w:left="5257" w:hanging="360"/>
      </w:pPr>
    </w:lvl>
    <w:lvl w:ilvl="8" w:tplc="040C001B" w:tentative="1">
      <w:start w:val="1"/>
      <w:numFmt w:val="lowerRoman"/>
      <w:lvlText w:val="%9."/>
      <w:lvlJc w:val="right"/>
      <w:pPr>
        <w:ind w:left="5977" w:hanging="180"/>
      </w:pPr>
    </w:lvl>
  </w:abstractNum>
  <w:abstractNum w:abstractNumId="21">
    <w:nsid w:val="4D1F620E"/>
    <w:multiLevelType w:val="hybridMultilevel"/>
    <w:tmpl w:val="0B7AABD6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E7A6434"/>
    <w:multiLevelType w:val="hybridMultilevel"/>
    <w:tmpl w:val="1C2AE450"/>
    <w:lvl w:ilvl="0" w:tplc="4E08DB34">
      <w:start w:val="1"/>
      <w:numFmt w:val="decimal"/>
      <w:lvlText w:val="%1)"/>
      <w:lvlJc w:val="left"/>
      <w:pPr>
        <w:ind w:left="720" w:hanging="360"/>
      </w:pPr>
      <w:rPr>
        <w:color w:val="000000" w:themeColor="text1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FE968E0"/>
    <w:multiLevelType w:val="hybridMultilevel"/>
    <w:tmpl w:val="5EDC733E"/>
    <w:lvl w:ilvl="0" w:tplc="040C0011">
      <w:start w:val="1"/>
      <w:numFmt w:val="decimal"/>
      <w:lvlText w:val="%1)"/>
      <w:lvlJc w:val="left"/>
      <w:pPr>
        <w:ind w:left="1236" w:hanging="360"/>
      </w:pPr>
    </w:lvl>
    <w:lvl w:ilvl="1" w:tplc="040C0019" w:tentative="1">
      <w:start w:val="1"/>
      <w:numFmt w:val="lowerLetter"/>
      <w:lvlText w:val="%2."/>
      <w:lvlJc w:val="left"/>
      <w:pPr>
        <w:ind w:left="1956" w:hanging="360"/>
      </w:pPr>
    </w:lvl>
    <w:lvl w:ilvl="2" w:tplc="040C001B" w:tentative="1">
      <w:start w:val="1"/>
      <w:numFmt w:val="lowerRoman"/>
      <w:lvlText w:val="%3."/>
      <w:lvlJc w:val="right"/>
      <w:pPr>
        <w:ind w:left="2676" w:hanging="180"/>
      </w:pPr>
    </w:lvl>
    <w:lvl w:ilvl="3" w:tplc="040C000F" w:tentative="1">
      <w:start w:val="1"/>
      <w:numFmt w:val="decimal"/>
      <w:lvlText w:val="%4."/>
      <w:lvlJc w:val="left"/>
      <w:pPr>
        <w:ind w:left="3396" w:hanging="360"/>
      </w:pPr>
    </w:lvl>
    <w:lvl w:ilvl="4" w:tplc="040C0019" w:tentative="1">
      <w:start w:val="1"/>
      <w:numFmt w:val="lowerLetter"/>
      <w:lvlText w:val="%5."/>
      <w:lvlJc w:val="left"/>
      <w:pPr>
        <w:ind w:left="4116" w:hanging="360"/>
      </w:pPr>
    </w:lvl>
    <w:lvl w:ilvl="5" w:tplc="040C001B" w:tentative="1">
      <w:start w:val="1"/>
      <w:numFmt w:val="lowerRoman"/>
      <w:lvlText w:val="%6."/>
      <w:lvlJc w:val="right"/>
      <w:pPr>
        <w:ind w:left="4836" w:hanging="180"/>
      </w:pPr>
    </w:lvl>
    <w:lvl w:ilvl="6" w:tplc="040C000F" w:tentative="1">
      <w:start w:val="1"/>
      <w:numFmt w:val="decimal"/>
      <w:lvlText w:val="%7."/>
      <w:lvlJc w:val="left"/>
      <w:pPr>
        <w:ind w:left="5556" w:hanging="360"/>
      </w:pPr>
    </w:lvl>
    <w:lvl w:ilvl="7" w:tplc="040C0019" w:tentative="1">
      <w:start w:val="1"/>
      <w:numFmt w:val="lowerLetter"/>
      <w:lvlText w:val="%8."/>
      <w:lvlJc w:val="left"/>
      <w:pPr>
        <w:ind w:left="6276" w:hanging="360"/>
      </w:pPr>
    </w:lvl>
    <w:lvl w:ilvl="8" w:tplc="040C001B" w:tentative="1">
      <w:start w:val="1"/>
      <w:numFmt w:val="lowerRoman"/>
      <w:lvlText w:val="%9."/>
      <w:lvlJc w:val="right"/>
      <w:pPr>
        <w:ind w:left="6996" w:hanging="180"/>
      </w:pPr>
    </w:lvl>
  </w:abstractNum>
  <w:abstractNum w:abstractNumId="24">
    <w:nsid w:val="50DD77BA"/>
    <w:multiLevelType w:val="hybridMultilevel"/>
    <w:tmpl w:val="787EE88C"/>
    <w:lvl w:ilvl="0" w:tplc="3A22A0AC">
      <w:numFmt w:val="bullet"/>
      <w:lvlText w:val="-"/>
      <w:lvlJc w:val="left"/>
      <w:pPr>
        <w:ind w:left="435" w:hanging="360"/>
      </w:pPr>
      <w:rPr>
        <w:rFonts w:ascii="Arabic Typesetting" w:eastAsia="Times New Roman" w:hAnsi="Arabic Typesetting" w:cs="Arabic Typesetting" w:hint="default"/>
      </w:rPr>
    </w:lvl>
    <w:lvl w:ilvl="1" w:tplc="040C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25">
    <w:nsid w:val="58934EC1"/>
    <w:multiLevelType w:val="hybridMultilevel"/>
    <w:tmpl w:val="7122A6EC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EFE0309"/>
    <w:multiLevelType w:val="hybridMultilevel"/>
    <w:tmpl w:val="8B84CBD8"/>
    <w:lvl w:ilvl="0" w:tplc="ACC2F898">
      <w:start w:val="1"/>
      <w:numFmt w:val="decimal"/>
      <w:lvlText w:val="%1-"/>
      <w:lvlJc w:val="left"/>
      <w:pPr>
        <w:ind w:left="50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7">
    <w:nsid w:val="685C61BE"/>
    <w:multiLevelType w:val="hybridMultilevel"/>
    <w:tmpl w:val="2C58A550"/>
    <w:lvl w:ilvl="0" w:tplc="219E06C8">
      <w:start w:val="1"/>
      <w:numFmt w:val="decimal"/>
      <w:lvlText w:val="%1-"/>
      <w:lvlJc w:val="left"/>
      <w:pPr>
        <w:ind w:left="890" w:hanging="360"/>
      </w:pPr>
      <w:rPr>
        <w:rFonts w:asciiTheme="majorBidi" w:hAnsiTheme="majorBidi" w:cstheme="majorBidi" w:hint="default"/>
        <w:b/>
        <w:bCs/>
        <w:sz w:val="26"/>
        <w:szCs w:val="26"/>
      </w:rPr>
    </w:lvl>
    <w:lvl w:ilvl="1" w:tplc="040C0019" w:tentative="1">
      <w:start w:val="1"/>
      <w:numFmt w:val="lowerLetter"/>
      <w:lvlText w:val="%2."/>
      <w:lvlJc w:val="left"/>
      <w:pPr>
        <w:ind w:left="1610" w:hanging="360"/>
      </w:pPr>
    </w:lvl>
    <w:lvl w:ilvl="2" w:tplc="040C001B" w:tentative="1">
      <w:start w:val="1"/>
      <w:numFmt w:val="lowerRoman"/>
      <w:lvlText w:val="%3."/>
      <w:lvlJc w:val="right"/>
      <w:pPr>
        <w:ind w:left="2330" w:hanging="180"/>
      </w:pPr>
    </w:lvl>
    <w:lvl w:ilvl="3" w:tplc="040C000F" w:tentative="1">
      <w:start w:val="1"/>
      <w:numFmt w:val="decimal"/>
      <w:lvlText w:val="%4."/>
      <w:lvlJc w:val="left"/>
      <w:pPr>
        <w:ind w:left="3050" w:hanging="360"/>
      </w:pPr>
    </w:lvl>
    <w:lvl w:ilvl="4" w:tplc="040C0019" w:tentative="1">
      <w:start w:val="1"/>
      <w:numFmt w:val="lowerLetter"/>
      <w:lvlText w:val="%5."/>
      <w:lvlJc w:val="left"/>
      <w:pPr>
        <w:ind w:left="3770" w:hanging="360"/>
      </w:pPr>
    </w:lvl>
    <w:lvl w:ilvl="5" w:tplc="040C001B" w:tentative="1">
      <w:start w:val="1"/>
      <w:numFmt w:val="lowerRoman"/>
      <w:lvlText w:val="%6."/>
      <w:lvlJc w:val="right"/>
      <w:pPr>
        <w:ind w:left="4490" w:hanging="180"/>
      </w:pPr>
    </w:lvl>
    <w:lvl w:ilvl="6" w:tplc="040C000F" w:tentative="1">
      <w:start w:val="1"/>
      <w:numFmt w:val="decimal"/>
      <w:lvlText w:val="%7."/>
      <w:lvlJc w:val="left"/>
      <w:pPr>
        <w:ind w:left="5210" w:hanging="360"/>
      </w:pPr>
    </w:lvl>
    <w:lvl w:ilvl="7" w:tplc="040C0019" w:tentative="1">
      <w:start w:val="1"/>
      <w:numFmt w:val="lowerLetter"/>
      <w:lvlText w:val="%8."/>
      <w:lvlJc w:val="left"/>
      <w:pPr>
        <w:ind w:left="5930" w:hanging="360"/>
      </w:pPr>
    </w:lvl>
    <w:lvl w:ilvl="8" w:tplc="040C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28">
    <w:nsid w:val="693720BD"/>
    <w:multiLevelType w:val="hybridMultilevel"/>
    <w:tmpl w:val="56EADFB6"/>
    <w:lvl w:ilvl="0" w:tplc="70BC3ACE">
      <w:start w:val="1"/>
      <w:numFmt w:val="bullet"/>
      <w:lvlText w:val=""/>
      <w:lvlJc w:val="left"/>
      <w:pPr>
        <w:ind w:left="890" w:hanging="360"/>
      </w:pPr>
      <w:rPr>
        <w:rFonts w:ascii="Wingdings" w:hAnsi="Wingdings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61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3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5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7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9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1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3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50" w:hanging="360"/>
      </w:pPr>
      <w:rPr>
        <w:rFonts w:ascii="Wingdings" w:hAnsi="Wingdings" w:hint="default"/>
      </w:rPr>
    </w:lvl>
  </w:abstractNum>
  <w:abstractNum w:abstractNumId="29">
    <w:nsid w:val="6F8A59FB"/>
    <w:multiLevelType w:val="hybridMultilevel"/>
    <w:tmpl w:val="2C58A550"/>
    <w:lvl w:ilvl="0" w:tplc="219E06C8">
      <w:start w:val="1"/>
      <w:numFmt w:val="decimal"/>
      <w:lvlText w:val="%1-"/>
      <w:lvlJc w:val="left"/>
      <w:pPr>
        <w:ind w:left="890" w:hanging="360"/>
      </w:pPr>
      <w:rPr>
        <w:rFonts w:asciiTheme="majorBidi" w:hAnsiTheme="majorBidi" w:cstheme="majorBidi" w:hint="default"/>
        <w:b/>
        <w:bCs/>
        <w:sz w:val="26"/>
        <w:szCs w:val="26"/>
      </w:rPr>
    </w:lvl>
    <w:lvl w:ilvl="1" w:tplc="040C0019" w:tentative="1">
      <w:start w:val="1"/>
      <w:numFmt w:val="lowerLetter"/>
      <w:lvlText w:val="%2."/>
      <w:lvlJc w:val="left"/>
      <w:pPr>
        <w:ind w:left="1610" w:hanging="360"/>
      </w:pPr>
    </w:lvl>
    <w:lvl w:ilvl="2" w:tplc="040C001B" w:tentative="1">
      <w:start w:val="1"/>
      <w:numFmt w:val="lowerRoman"/>
      <w:lvlText w:val="%3."/>
      <w:lvlJc w:val="right"/>
      <w:pPr>
        <w:ind w:left="2330" w:hanging="180"/>
      </w:pPr>
    </w:lvl>
    <w:lvl w:ilvl="3" w:tplc="040C000F" w:tentative="1">
      <w:start w:val="1"/>
      <w:numFmt w:val="decimal"/>
      <w:lvlText w:val="%4."/>
      <w:lvlJc w:val="left"/>
      <w:pPr>
        <w:ind w:left="3050" w:hanging="360"/>
      </w:pPr>
    </w:lvl>
    <w:lvl w:ilvl="4" w:tplc="040C0019" w:tentative="1">
      <w:start w:val="1"/>
      <w:numFmt w:val="lowerLetter"/>
      <w:lvlText w:val="%5."/>
      <w:lvlJc w:val="left"/>
      <w:pPr>
        <w:ind w:left="3770" w:hanging="360"/>
      </w:pPr>
    </w:lvl>
    <w:lvl w:ilvl="5" w:tplc="040C001B" w:tentative="1">
      <w:start w:val="1"/>
      <w:numFmt w:val="lowerRoman"/>
      <w:lvlText w:val="%6."/>
      <w:lvlJc w:val="right"/>
      <w:pPr>
        <w:ind w:left="4490" w:hanging="180"/>
      </w:pPr>
    </w:lvl>
    <w:lvl w:ilvl="6" w:tplc="040C000F" w:tentative="1">
      <w:start w:val="1"/>
      <w:numFmt w:val="decimal"/>
      <w:lvlText w:val="%7."/>
      <w:lvlJc w:val="left"/>
      <w:pPr>
        <w:ind w:left="5210" w:hanging="360"/>
      </w:pPr>
    </w:lvl>
    <w:lvl w:ilvl="7" w:tplc="040C0019" w:tentative="1">
      <w:start w:val="1"/>
      <w:numFmt w:val="lowerLetter"/>
      <w:lvlText w:val="%8."/>
      <w:lvlJc w:val="left"/>
      <w:pPr>
        <w:ind w:left="5930" w:hanging="360"/>
      </w:pPr>
    </w:lvl>
    <w:lvl w:ilvl="8" w:tplc="040C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30">
    <w:nsid w:val="777C1EFE"/>
    <w:multiLevelType w:val="hybridMultilevel"/>
    <w:tmpl w:val="47D62A20"/>
    <w:lvl w:ilvl="0" w:tplc="040C0011">
      <w:start w:val="1"/>
      <w:numFmt w:val="decimal"/>
      <w:lvlText w:val="%1)"/>
      <w:lvlJc w:val="lef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>
    <w:nsid w:val="7BE0040C"/>
    <w:multiLevelType w:val="hybridMultilevel"/>
    <w:tmpl w:val="854E8742"/>
    <w:lvl w:ilvl="0" w:tplc="97F2CD82">
      <w:start w:val="1"/>
      <w:numFmt w:val="decimal"/>
      <w:lvlText w:val="%1-"/>
      <w:lvlJc w:val="left"/>
      <w:pPr>
        <w:ind w:left="89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10" w:hanging="360"/>
      </w:pPr>
    </w:lvl>
    <w:lvl w:ilvl="2" w:tplc="040C001B" w:tentative="1">
      <w:start w:val="1"/>
      <w:numFmt w:val="lowerRoman"/>
      <w:lvlText w:val="%3."/>
      <w:lvlJc w:val="right"/>
      <w:pPr>
        <w:ind w:left="2330" w:hanging="180"/>
      </w:pPr>
    </w:lvl>
    <w:lvl w:ilvl="3" w:tplc="040C000F" w:tentative="1">
      <w:start w:val="1"/>
      <w:numFmt w:val="decimal"/>
      <w:lvlText w:val="%4."/>
      <w:lvlJc w:val="left"/>
      <w:pPr>
        <w:ind w:left="3050" w:hanging="360"/>
      </w:pPr>
    </w:lvl>
    <w:lvl w:ilvl="4" w:tplc="040C0019" w:tentative="1">
      <w:start w:val="1"/>
      <w:numFmt w:val="lowerLetter"/>
      <w:lvlText w:val="%5."/>
      <w:lvlJc w:val="left"/>
      <w:pPr>
        <w:ind w:left="3770" w:hanging="360"/>
      </w:pPr>
    </w:lvl>
    <w:lvl w:ilvl="5" w:tplc="040C001B" w:tentative="1">
      <w:start w:val="1"/>
      <w:numFmt w:val="lowerRoman"/>
      <w:lvlText w:val="%6."/>
      <w:lvlJc w:val="right"/>
      <w:pPr>
        <w:ind w:left="4490" w:hanging="180"/>
      </w:pPr>
    </w:lvl>
    <w:lvl w:ilvl="6" w:tplc="040C000F" w:tentative="1">
      <w:start w:val="1"/>
      <w:numFmt w:val="decimal"/>
      <w:lvlText w:val="%7."/>
      <w:lvlJc w:val="left"/>
      <w:pPr>
        <w:ind w:left="5210" w:hanging="360"/>
      </w:pPr>
    </w:lvl>
    <w:lvl w:ilvl="7" w:tplc="040C0019" w:tentative="1">
      <w:start w:val="1"/>
      <w:numFmt w:val="lowerLetter"/>
      <w:lvlText w:val="%8."/>
      <w:lvlJc w:val="left"/>
      <w:pPr>
        <w:ind w:left="5930" w:hanging="360"/>
      </w:pPr>
    </w:lvl>
    <w:lvl w:ilvl="8" w:tplc="040C001B" w:tentative="1">
      <w:start w:val="1"/>
      <w:numFmt w:val="lowerRoman"/>
      <w:lvlText w:val="%9."/>
      <w:lvlJc w:val="right"/>
      <w:pPr>
        <w:ind w:left="6650" w:hanging="180"/>
      </w:pPr>
    </w:lvl>
  </w:abstractNum>
  <w:num w:numId="1">
    <w:abstractNumId w:val="6"/>
  </w:num>
  <w:num w:numId="2">
    <w:abstractNumId w:val="28"/>
  </w:num>
  <w:num w:numId="3">
    <w:abstractNumId w:val="20"/>
  </w:num>
  <w:num w:numId="4">
    <w:abstractNumId w:val="26"/>
  </w:num>
  <w:num w:numId="5">
    <w:abstractNumId w:val="31"/>
  </w:num>
  <w:num w:numId="6">
    <w:abstractNumId w:val="5"/>
  </w:num>
  <w:num w:numId="7">
    <w:abstractNumId w:val="27"/>
  </w:num>
  <w:num w:numId="8">
    <w:abstractNumId w:val="18"/>
  </w:num>
  <w:num w:numId="9">
    <w:abstractNumId w:val="29"/>
  </w:num>
  <w:num w:numId="10">
    <w:abstractNumId w:val="12"/>
  </w:num>
  <w:num w:numId="11">
    <w:abstractNumId w:val="1"/>
  </w:num>
  <w:num w:numId="12">
    <w:abstractNumId w:val="21"/>
  </w:num>
  <w:num w:numId="13">
    <w:abstractNumId w:val="22"/>
  </w:num>
  <w:num w:numId="14">
    <w:abstractNumId w:val="14"/>
  </w:num>
  <w:num w:numId="15">
    <w:abstractNumId w:val="4"/>
  </w:num>
  <w:num w:numId="16">
    <w:abstractNumId w:val="30"/>
  </w:num>
  <w:num w:numId="17">
    <w:abstractNumId w:val="23"/>
  </w:num>
  <w:num w:numId="18">
    <w:abstractNumId w:val="7"/>
  </w:num>
  <w:num w:numId="19">
    <w:abstractNumId w:val="15"/>
  </w:num>
  <w:num w:numId="20">
    <w:abstractNumId w:val="10"/>
  </w:num>
  <w:num w:numId="21">
    <w:abstractNumId w:val="3"/>
  </w:num>
  <w:num w:numId="22">
    <w:abstractNumId w:val="11"/>
  </w:num>
  <w:num w:numId="23">
    <w:abstractNumId w:val="9"/>
  </w:num>
  <w:num w:numId="24">
    <w:abstractNumId w:val="19"/>
  </w:num>
  <w:num w:numId="25">
    <w:abstractNumId w:val="17"/>
  </w:num>
  <w:num w:numId="26">
    <w:abstractNumId w:val="2"/>
  </w:num>
  <w:num w:numId="27">
    <w:abstractNumId w:val="25"/>
  </w:num>
  <w:num w:numId="28">
    <w:abstractNumId w:val="24"/>
  </w:num>
  <w:num w:numId="29">
    <w:abstractNumId w:val="0"/>
  </w:num>
  <w:num w:numId="30">
    <w:abstractNumId w:val="13"/>
  </w:num>
  <w:num w:numId="31">
    <w:abstractNumId w:val="16"/>
  </w:num>
  <w:num w:numId="32">
    <w:abstractNumId w:val="8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hideSpellingErrors/>
  <w:proofState w:spelling="clean" w:grammar="clean"/>
  <w:defaultTabStop w:val="708"/>
  <w:hyphenationZone w:val="425"/>
  <w:characterSpacingControl w:val="doNotCompress"/>
  <w:hdrShapeDefaults>
    <o:shapedefaults v:ext="edit" spidmax="2049">
      <o:colormru v:ext="edit" colors="#f99,#ccecf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0DFF"/>
    <w:rsid w:val="00000967"/>
    <w:rsid w:val="00000D3C"/>
    <w:rsid w:val="000028B2"/>
    <w:rsid w:val="000037F3"/>
    <w:rsid w:val="00003D51"/>
    <w:rsid w:val="00006589"/>
    <w:rsid w:val="000073FC"/>
    <w:rsid w:val="000075D1"/>
    <w:rsid w:val="000101FE"/>
    <w:rsid w:val="00010881"/>
    <w:rsid w:val="00011549"/>
    <w:rsid w:val="000116B5"/>
    <w:rsid w:val="0001184F"/>
    <w:rsid w:val="00011D04"/>
    <w:rsid w:val="00012A0C"/>
    <w:rsid w:val="00013212"/>
    <w:rsid w:val="000138DB"/>
    <w:rsid w:val="00013FF7"/>
    <w:rsid w:val="00014B0B"/>
    <w:rsid w:val="0001695A"/>
    <w:rsid w:val="00017930"/>
    <w:rsid w:val="000179F5"/>
    <w:rsid w:val="0002130B"/>
    <w:rsid w:val="00021ADD"/>
    <w:rsid w:val="00022177"/>
    <w:rsid w:val="00022B2D"/>
    <w:rsid w:val="00022D3A"/>
    <w:rsid w:val="00023538"/>
    <w:rsid w:val="0002392D"/>
    <w:rsid w:val="00023DD6"/>
    <w:rsid w:val="000254AC"/>
    <w:rsid w:val="00026653"/>
    <w:rsid w:val="000268BF"/>
    <w:rsid w:val="00026ADC"/>
    <w:rsid w:val="00026F4B"/>
    <w:rsid w:val="0003011F"/>
    <w:rsid w:val="00030A74"/>
    <w:rsid w:val="00031636"/>
    <w:rsid w:val="000328E0"/>
    <w:rsid w:val="00032941"/>
    <w:rsid w:val="0003294B"/>
    <w:rsid w:val="00032AC6"/>
    <w:rsid w:val="000346C9"/>
    <w:rsid w:val="000349ED"/>
    <w:rsid w:val="000349FE"/>
    <w:rsid w:val="00034E5B"/>
    <w:rsid w:val="00034F6F"/>
    <w:rsid w:val="000353B1"/>
    <w:rsid w:val="000354EC"/>
    <w:rsid w:val="00036460"/>
    <w:rsid w:val="00036CEA"/>
    <w:rsid w:val="00036E8B"/>
    <w:rsid w:val="00037BFA"/>
    <w:rsid w:val="000406D0"/>
    <w:rsid w:val="00041405"/>
    <w:rsid w:val="00041FF4"/>
    <w:rsid w:val="00042E8C"/>
    <w:rsid w:val="00043290"/>
    <w:rsid w:val="00044498"/>
    <w:rsid w:val="00044B80"/>
    <w:rsid w:val="0004566E"/>
    <w:rsid w:val="00045690"/>
    <w:rsid w:val="00045BA2"/>
    <w:rsid w:val="00045ECC"/>
    <w:rsid w:val="00046103"/>
    <w:rsid w:val="000463AE"/>
    <w:rsid w:val="00047D69"/>
    <w:rsid w:val="00051E48"/>
    <w:rsid w:val="000520E2"/>
    <w:rsid w:val="0005271C"/>
    <w:rsid w:val="00052729"/>
    <w:rsid w:val="000539EA"/>
    <w:rsid w:val="00054006"/>
    <w:rsid w:val="0005459B"/>
    <w:rsid w:val="00054E2C"/>
    <w:rsid w:val="000558DD"/>
    <w:rsid w:val="00055BE2"/>
    <w:rsid w:val="0005676C"/>
    <w:rsid w:val="00056773"/>
    <w:rsid w:val="000604A0"/>
    <w:rsid w:val="00060C50"/>
    <w:rsid w:val="00061C98"/>
    <w:rsid w:val="00062491"/>
    <w:rsid w:val="000626BE"/>
    <w:rsid w:val="00062DDD"/>
    <w:rsid w:val="00063BBA"/>
    <w:rsid w:val="00064D4F"/>
    <w:rsid w:val="00064DD7"/>
    <w:rsid w:val="00064E68"/>
    <w:rsid w:val="00065241"/>
    <w:rsid w:val="00065559"/>
    <w:rsid w:val="00065AEC"/>
    <w:rsid w:val="00067480"/>
    <w:rsid w:val="00067568"/>
    <w:rsid w:val="00070CC1"/>
    <w:rsid w:val="00070E1E"/>
    <w:rsid w:val="000715E1"/>
    <w:rsid w:val="000741F9"/>
    <w:rsid w:val="00074C91"/>
    <w:rsid w:val="00075827"/>
    <w:rsid w:val="00076D9A"/>
    <w:rsid w:val="00077229"/>
    <w:rsid w:val="00077339"/>
    <w:rsid w:val="000777EE"/>
    <w:rsid w:val="00077B1F"/>
    <w:rsid w:val="00080693"/>
    <w:rsid w:val="0008115D"/>
    <w:rsid w:val="00081D30"/>
    <w:rsid w:val="0008207A"/>
    <w:rsid w:val="00082CFB"/>
    <w:rsid w:val="00082CFF"/>
    <w:rsid w:val="000843D8"/>
    <w:rsid w:val="000844C5"/>
    <w:rsid w:val="00086089"/>
    <w:rsid w:val="00086414"/>
    <w:rsid w:val="00086DA1"/>
    <w:rsid w:val="000870BA"/>
    <w:rsid w:val="00090B90"/>
    <w:rsid w:val="00092421"/>
    <w:rsid w:val="000926DE"/>
    <w:rsid w:val="00092993"/>
    <w:rsid w:val="00092FBC"/>
    <w:rsid w:val="0009378B"/>
    <w:rsid w:val="00093E7F"/>
    <w:rsid w:val="00094508"/>
    <w:rsid w:val="000949E2"/>
    <w:rsid w:val="000A0036"/>
    <w:rsid w:val="000A03A4"/>
    <w:rsid w:val="000A072E"/>
    <w:rsid w:val="000A0731"/>
    <w:rsid w:val="000A0C34"/>
    <w:rsid w:val="000A12F1"/>
    <w:rsid w:val="000A17A3"/>
    <w:rsid w:val="000A1A07"/>
    <w:rsid w:val="000A2C7B"/>
    <w:rsid w:val="000A34C0"/>
    <w:rsid w:val="000A3909"/>
    <w:rsid w:val="000A426B"/>
    <w:rsid w:val="000A5C83"/>
    <w:rsid w:val="000A6A79"/>
    <w:rsid w:val="000A7F2A"/>
    <w:rsid w:val="000B0AF7"/>
    <w:rsid w:val="000B1CFB"/>
    <w:rsid w:val="000B1E25"/>
    <w:rsid w:val="000B34BF"/>
    <w:rsid w:val="000B3E13"/>
    <w:rsid w:val="000B4711"/>
    <w:rsid w:val="000B5334"/>
    <w:rsid w:val="000B58BE"/>
    <w:rsid w:val="000B7466"/>
    <w:rsid w:val="000B7835"/>
    <w:rsid w:val="000C12EC"/>
    <w:rsid w:val="000C199F"/>
    <w:rsid w:val="000C19A9"/>
    <w:rsid w:val="000C1FDC"/>
    <w:rsid w:val="000C2ACA"/>
    <w:rsid w:val="000C2D54"/>
    <w:rsid w:val="000C2F00"/>
    <w:rsid w:val="000C37F4"/>
    <w:rsid w:val="000C420F"/>
    <w:rsid w:val="000C4777"/>
    <w:rsid w:val="000C4996"/>
    <w:rsid w:val="000C4B28"/>
    <w:rsid w:val="000C542A"/>
    <w:rsid w:val="000C6AE6"/>
    <w:rsid w:val="000C7976"/>
    <w:rsid w:val="000C79D3"/>
    <w:rsid w:val="000C7B7E"/>
    <w:rsid w:val="000C7EBA"/>
    <w:rsid w:val="000D0660"/>
    <w:rsid w:val="000D1232"/>
    <w:rsid w:val="000D1322"/>
    <w:rsid w:val="000D1554"/>
    <w:rsid w:val="000D1D38"/>
    <w:rsid w:val="000D3194"/>
    <w:rsid w:val="000D39A9"/>
    <w:rsid w:val="000D3C6F"/>
    <w:rsid w:val="000D410A"/>
    <w:rsid w:val="000D44B7"/>
    <w:rsid w:val="000D4766"/>
    <w:rsid w:val="000D4F6C"/>
    <w:rsid w:val="000D591E"/>
    <w:rsid w:val="000D5D1C"/>
    <w:rsid w:val="000D7900"/>
    <w:rsid w:val="000E118D"/>
    <w:rsid w:val="000E122D"/>
    <w:rsid w:val="000E30E4"/>
    <w:rsid w:val="000E45A5"/>
    <w:rsid w:val="000E62F2"/>
    <w:rsid w:val="000E6358"/>
    <w:rsid w:val="000F0330"/>
    <w:rsid w:val="000F0C4F"/>
    <w:rsid w:val="000F0DC3"/>
    <w:rsid w:val="000F26CC"/>
    <w:rsid w:val="000F27EA"/>
    <w:rsid w:val="000F37FC"/>
    <w:rsid w:val="000F3DB6"/>
    <w:rsid w:val="000F4187"/>
    <w:rsid w:val="000F42C9"/>
    <w:rsid w:val="000F453C"/>
    <w:rsid w:val="001000AE"/>
    <w:rsid w:val="00100E0D"/>
    <w:rsid w:val="001013AB"/>
    <w:rsid w:val="001013DE"/>
    <w:rsid w:val="001014CE"/>
    <w:rsid w:val="0010155D"/>
    <w:rsid w:val="001026EC"/>
    <w:rsid w:val="0010283B"/>
    <w:rsid w:val="00104080"/>
    <w:rsid w:val="00104D51"/>
    <w:rsid w:val="00104E39"/>
    <w:rsid w:val="00105418"/>
    <w:rsid w:val="0010543B"/>
    <w:rsid w:val="0010632F"/>
    <w:rsid w:val="00110408"/>
    <w:rsid w:val="00111AAF"/>
    <w:rsid w:val="00111BDA"/>
    <w:rsid w:val="00111CF9"/>
    <w:rsid w:val="00111FB5"/>
    <w:rsid w:val="0011226D"/>
    <w:rsid w:val="00113176"/>
    <w:rsid w:val="0011330B"/>
    <w:rsid w:val="001133EB"/>
    <w:rsid w:val="00113659"/>
    <w:rsid w:val="0011394E"/>
    <w:rsid w:val="00113ED4"/>
    <w:rsid w:val="001144AE"/>
    <w:rsid w:val="00114ED3"/>
    <w:rsid w:val="0012071A"/>
    <w:rsid w:val="00121133"/>
    <w:rsid w:val="00121783"/>
    <w:rsid w:val="001222C7"/>
    <w:rsid w:val="0012250C"/>
    <w:rsid w:val="0012276E"/>
    <w:rsid w:val="00122CB6"/>
    <w:rsid w:val="00123C5E"/>
    <w:rsid w:val="00123F1A"/>
    <w:rsid w:val="0012490D"/>
    <w:rsid w:val="001257EF"/>
    <w:rsid w:val="00125A8C"/>
    <w:rsid w:val="00125BC4"/>
    <w:rsid w:val="00126B4B"/>
    <w:rsid w:val="00126DFF"/>
    <w:rsid w:val="0013054B"/>
    <w:rsid w:val="00130C75"/>
    <w:rsid w:val="001327A1"/>
    <w:rsid w:val="0013344A"/>
    <w:rsid w:val="00133E9F"/>
    <w:rsid w:val="0013435E"/>
    <w:rsid w:val="00135C53"/>
    <w:rsid w:val="001361FF"/>
    <w:rsid w:val="0013630D"/>
    <w:rsid w:val="00136DB4"/>
    <w:rsid w:val="00136F98"/>
    <w:rsid w:val="0013717A"/>
    <w:rsid w:val="001372D7"/>
    <w:rsid w:val="001379CB"/>
    <w:rsid w:val="00137A8E"/>
    <w:rsid w:val="001407CC"/>
    <w:rsid w:val="00141BCD"/>
    <w:rsid w:val="0014222C"/>
    <w:rsid w:val="00142C2D"/>
    <w:rsid w:val="00144C2C"/>
    <w:rsid w:val="001452AB"/>
    <w:rsid w:val="0015087E"/>
    <w:rsid w:val="00150A75"/>
    <w:rsid w:val="00150C55"/>
    <w:rsid w:val="0015363B"/>
    <w:rsid w:val="00153805"/>
    <w:rsid w:val="00153ADC"/>
    <w:rsid w:val="00153D86"/>
    <w:rsid w:val="0015406E"/>
    <w:rsid w:val="001548B4"/>
    <w:rsid w:val="00155147"/>
    <w:rsid w:val="001558BC"/>
    <w:rsid w:val="00155FAE"/>
    <w:rsid w:val="00156CAE"/>
    <w:rsid w:val="0015767F"/>
    <w:rsid w:val="00157A40"/>
    <w:rsid w:val="001609D7"/>
    <w:rsid w:val="00160DFA"/>
    <w:rsid w:val="001617A8"/>
    <w:rsid w:val="00161A81"/>
    <w:rsid w:val="001620D0"/>
    <w:rsid w:val="0016229D"/>
    <w:rsid w:val="00162372"/>
    <w:rsid w:val="00162C49"/>
    <w:rsid w:val="00165317"/>
    <w:rsid w:val="00165DEF"/>
    <w:rsid w:val="00166218"/>
    <w:rsid w:val="00167556"/>
    <w:rsid w:val="0017062C"/>
    <w:rsid w:val="00171DE0"/>
    <w:rsid w:val="00172451"/>
    <w:rsid w:val="001724B3"/>
    <w:rsid w:val="00172BBC"/>
    <w:rsid w:val="00173B96"/>
    <w:rsid w:val="00174225"/>
    <w:rsid w:val="00174861"/>
    <w:rsid w:val="00175341"/>
    <w:rsid w:val="001755E0"/>
    <w:rsid w:val="0017584E"/>
    <w:rsid w:val="00175884"/>
    <w:rsid w:val="00175A8B"/>
    <w:rsid w:val="00175EEF"/>
    <w:rsid w:val="001770DB"/>
    <w:rsid w:val="001775CE"/>
    <w:rsid w:val="00180997"/>
    <w:rsid w:val="00180EC8"/>
    <w:rsid w:val="00180F9B"/>
    <w:rsid w:val="0018113B"/>
    <w:rsid w:val="00181A86"/>
    <w:rsid w:val="001828B7"/>
    <w:rsid w:val="001829F9"/>
    <w:rsid w:val="00182B1C"/>
    <w:rsid w:val="00182FBE"/>
    <w:rsid w:val="001835C1"/>
    <w:rsid w:val="001840CC"/>
    <w:rsid w:val="00184155"/>
    <w:rsid w:val="00184D6B"/>
    <w:rsid w:val="001850F2"/>
    <w:rsid w:val="001858B9"/>
    <w:rsid w:val="0018648B"/>
    <w:rsid w:val="00186616"/>
    <w:rsid w:val="00186989"/>
    <w:rsid w:val="00186D12"/>
    <w:rsid w:val="00186EE0"/>
    <w:rsid w:val="001875B2"/>
    <w:rsid w:val="00187766"/>
    <w:rsid w:val="00187CCE"/>
    <w:rsid w:val="001900DF"/>
    <w:rsid w:val="00190611"/>
    <w:rsid w:val="00190B7D"/>
    <w:rsid w:val="00191244"/>
    <w:rsid w:val="001915F1"/>
    <w:rsid w:val="00191646"/>
    <w:rsid w:val="0019354D"/>
    <w:rsid w:val="00194933"/>
    <w:rsid w:val="001951F3"/>
    <w:rsid w:val="00195E08"/>
    <w:rsid w:val="00196929"/>
    <w:rsid w:val="0019720C"/>
    <w:rsid w:val="0019727E"/>
    <w:rsid w:val="001976EB"/>
    <w:rsid w:val="00197A51"/>
    <w:rsid w:val="00197EBC"/>
    <w:rsid w:val="001A07EC"/>
    <w:rsid w:val="001A0A0D"/>
    <w:rsid w:val="001A0B47"/>
    <w:rsid w:val="001A13E8"/>
    <w:rsid w:val="001A141F"/>
    <w:rsid w:val="001A2027"/>
    <w:rsid w:val="001A2255"/>
    <w:rsid w:val="001A2D8E"/>
    <w:rsid w:val="001A409A"/>
    <w:rsid w:val="001A47F3"/>
    <w:rsid w:val="001A4A0B"/>
    <w:rsid w:val="001A67B9"/>
    <w:rsid w:val="001A6E3A"/>
    <w:rsid w:val="001A70A1"/>
    <w:rsid w:val="001A7456"/>
    <w:rsid w:val="001A76E2"/>
    <w:rsid w:val="001B0861"/>
    <w:rsid w:val="001B1888"/>
    <w:rsid w:val="001B36C6"/>
    <w:rsid w:val="001B39A0"/>
    <w:rsid w:val="001B579A"/>
    <w:rsid w:val="001B6D64"/>
    <w:rsid w:val="001B71A3"/>
    <w:rsid w:val="001B75F2"/>
    <w:rsid w:val="001B776E"/>
    <w:rsid w:val="001B7FA9"/>
    <w:rsid w:val="001C003B"/>
    <w:rsid w:val="001C0D5F"/>
    <w:rsid w:val="001C1936"/>
    <w:rsid w:val="001C1DB7"/>
    <w:rsid w:val="001C263A"/>
    <w:rsid w:val="001C28C0"/>
    <w:rsid w:val="001C2F9C"/>
    <w:rsid w:val="001C3188"/>
    <w:rsid w:val="001C37CD"/>
    <w:rsid w:val="001C382A"/>
    <w:rsid w:val="001C3FF3"/>
    <w:rsid w:val="001C5184"/>
    <w:rsid w:val="001C612B"/>
    <w:rsid w:val="001C667F"/>
    <w:rsid w:val="001C6A72"/>
    <w:rsid w:val="001C6F00"/>
    <w:rsid w:val="001C7F8D"/>
    <w:rsid w:val="001D0857"/>
    <w:rsid w:val="001D1317"/>
    <w:rsid w:val="001D1B5B"/>
    <w:rsid w:val="001D281C"/>
    <w:rsid w:val="001D39AB"/>
    <w:rsid w:val="001D3D5B"/>
    <w:rsid w:val="001D4440"/>
    <w:rsid w:val="001D5DF4"/>
    <w:rsid w:val="001D6CAB"/>
    <w:rsid w:val="001E0A55"/>
    <w:rsid w:val="001E0EEE"/>
    <w:rsid w:val="001E1A2C"/>
    <w:rsid w:val="001E1BA9"/>
    <w:rsid w:val="001E1F66"/>
    <w:rsid w:val="001E30A1"/>
    <w:rsid w:val="001E3EB6"/>
    <w:rsid w:val="001E4B2F"/>
    <w:rsid w:val="001E5C20"/>
    <w:rsid w:val="001E6421"/>
    <w:rsid w:val="001E642E"/>
    <w:rsid w:val="001E6821"/>
    <w:rsid w:val="001E6ED7"/>
    <w:rsid w:val="001E7835"/>
    <w:rsid w:val="001E7ADC"/>
    <w:rsid w:val="001E7FBD"/>
    <w:rsid w:val="001F0121"/>
    <w:rsid w:val="001F1B03"/>
    <w:rsid w:val="001F22F5"/>
    <w:rsid w:val="001F2944"/>
    <w:rsid w:val="001F2C4F"/>
    <w:rsid w:val="001F2F44"/>
    <w:rsid w:val="001F38F6"/>
    <w:rsid w:val="001F39D1"/>
    <w:rsid w:val="001F3C5E"/>
    <w:rsid w:val="001F3E81"/>
    <w:rsid w:val="001F4355"/>
    <w:rsid w:val="001F4855"/>
    <w:rsid w:val="001F4C54"/>
    <w:rsid w:val="001F5520"/>
    <w:rsid w:val="001F5575"/>
    <w:rsid w:val="001F5CC7"/>
    <w:rsid w:val="001F5FCF"/>
    <w:rsid w:val="001F6997"/>
    <w:rsid w:val="001F6F30"/>
    <w:rsid w:val="001F7379"/>
    <w:rsid w:val="001F741B"/>
    <w:rsid w:val="001F7C4A"/>
    <w:rsid w:val="00200C5E"/>
    <w:rsid w:val="0020132C"/>
    <w:rsid w:val="002014A1"/>
    <w:rsid w:val="00202662"/>
    <w:rsid w:val="00202C0E"/>
    <w:rsid w:val="00202FC2"/>
    <w:rsid w:val="00205480"/>
    <w:rsid w:val="00206257"/>
    <w:rsid w:val="00206738"/>
    <w:rsid w:val="002072C9"/>
    <w:rsid w:val="00207523"/>
    <w:rsid w:val="00207AE6"/>
    <w:rsid w:val="00207BCE"/>
    <w:rsid w:val="0021020C"/>
    <w:rsid w:val="00210D93"/>
    <w:rsid w:val="002117A4"/>
    <w:rsid w:val="0021260C"/>
    <w:rsid w:val="002126E4"/>
    <w:rsid w:val="002126EA"/>
    <w:rsid w:val="0021271C"/>
    <w:rsid w:val="00212EBE"/>
    <w:rsid w:val="00212F26"/>
    <w:rsid w:val="002136CA"/>
    <w:rsid w:val="00213B3C"/>
    <w:rsid w:val="00214A48"/>
    <w:rsid w:val="00214CF4"/>
    <w:rsid w:val="00215B7A"/>
    <w:rsid w:val="00215C9B"/>
    <w:rsid w:val="002177F1"/>
    <w:rsid w:val="00217C57"/>
    <w:rsid w:val="00217DD7"/>
    <w:rsid w:val="00220B7D"/>
    <w:rsid w:val="00221522"/>
    <w:rsid w:val="002215B5"/>
    <w:rsid w:val="00222AD4"/>
    <w:rsid w:val="00222F3C"/>
    <w:rsid w:val="00222F45"/>
    <w:rsid w:val="0022372C"/>
    <w:rsid w:val="00223F16"/>
    <w:rsid w:val="00225930"/>
    <w:rsid w:val="00226A82"/>
    <w:rsid w:val="00231BE7"/>
    <w:rsid w:val="00233E23"/>
    <w:rsid w:val="00234885"/>
    <w:rsid w:val="002348E4"/>
    <w:rsid w:val="00234C6C"/>
    <w:rsid w:val="00234D40"/>
    <w:rsid w:val="00234E37"/>
    <w:rsid w:val="00235227"/>
    <w:rsid w:val="00235676"/>
    <w:rsid w:val="00235907"/>
    <w:rsid w:val="00236123"/>
    <w:rsid w:val="00236364"/>
    <w:rsid w:val="00236F38"/>
    <w:rsid w:val="00236F70"/>
    <w:rsid w:val="0023702D"/>
    <w:rsid w:val="0023749B"/>
    <w:rsid w:val="002403CD"/>
    <w:rsid w:val="00241698"/>
    <w:rsid w:val="00242E41"/>
    <w:rsid w:val="0024461B"/>
    <w:rsid w:val="00244E6C"/>
    <w:rsid w:val="00245A6F"/>
    <w:rsid w:val="00245FCE"/>
    <w:rsid w:val="00246BD7"/>
    <w:rsid w:val="00250653"/>
    <w:rsid w:val="002526D1"/>
    <w:rsid w:val="00252F6F"/>
    <w:rsid w:val="00253072"/>
    <w:rsid w:val="002534F6"/>
    <w:rsid w:val="00253EF2"/>
    <w:rsid w:val="00260559"/>
    <w:rsid w:val="00260A50"/>
    <w:rsid w:val="00261001"/>
    <w:rsid w:val="00261045"/>
    <w:rsid w:val="00261446"/>
    <w:rsid w:val="002620B4"/>
    <w:rsid w:val="002624CA"/>
    <w:rsid w:val="00262669"/>
    <w:rsid w:val="002642D0"/>
    <w:rsid w:val="00264CCB"/>
    <w:rsid w:val="00264E96"/>
    <w:rsid w:val="00265151"/>
    <w:rsid w:val="00266B2C"/>
    <w:rsid w:val="002702AF"/>
    <w:rsid w:val="00270A19"/>
    <w:rsid w:val="00270D6F"/>
    <w:rsid w:val="0027130B"/>
    <w:rsid w:val="002713EC"/>
    <w:rsid w:val="0027170B"/>
    <w:rsid w:val="002718AD"/>
    <w:rsid w:val="00272AB2"/>
    <w:rsid w:val="00272E36"/>
    <w:rsid w:val="002731E6"/>
    <w:rsid w:val="00273EDF"/>
    <w:rsid w:val="00274B60"/>
    <w:rsid w:val="00274E52"/>
    <w:rsid w:val="00274EA7"/>
    <w:rsid w:val="00274EB9"/>
    <w:rsid w:val="002753C0"/>
    <w:rsid w:val="00275FC4"/>
    <w:rsid w:val="00276620"/>
    <w:rsid w:val="00277044"/>
    <w:rsid w:val="00277112"/>
    <w:rsid w:val="00280E5E"/>
    <w:rsid w:val="0028228F"/>
    <w:rsid w:val="002829D5"/>
    <w:rsid w:val="00282DF7"/>
    <w:rsid w:val="00283495"/>
    <w:rsid w:val="00283710"/>
    <w:rsid w:val="00283E99"/>
    <w:rsid w:val="002840DA"/>
    <w:rsid w:val="002848E7"/>
    <w:rsid w:val="002851C4"/>
    <w:rsid w:val="00286C75"/>
    <w:rsid w:val="00287E97"/>
    <w:rsid w:val="002917F7"/>
    <w:rsid w:val="00291D5D"/>
    <w:rsid w:val="00291F3C"/>
    <w:rsid w:val="00292AC9"/>
    <w:rsid w:val="00294C72"/>
    <w:rsid w:val="00294FC1"/>
    <w:rsid w:val="00295292"/>
    <w:rsid w:val="002970EA"/>
    <w:rsid w:val="002A03E3"/>
    <w:rsid w:val="002A0E74"/>
    <w:rsid w:val="002A18AF"/>
    <w:rsid w:val="002A1BFC"/>
    <w:rsid w:val="002A1E58"/>
    <w:rsid w:val="002A2095"/>
    <w:rsid w:val="002A278C"/>
    <w:rsid w:val="002A2D0F"/>
    <w:rsid w:val="002A2DF5"/>
    <w:rsid w:val="002A3127"/>
    <w:rsid w:val="002A39FF"/>
    <w:rsid w:val="002A3D2A"/>
    <w:rsid w:val="002A6AD7"/>
    <w:rsid w:val="002A71D8"/>
    <w:rsid w:val="002A7226"/>
    <w:rsid w:val="002A7886"/>
    <w:rsid w:val="002B06DF"/>
    <w:rsid w:val="002B0736"/>
    <w:rsid w:val="002B0C9F"/>
    <w:rsid w:val="002B121E"/>
    <w:rsid w:val="002B1A70"/>
    <w:rsid w:val="002B1E83"/>
    <w:rsid w:val="002B24EB"/>
    <w:rsid w:val="002B2650"/>
    <w:rsid w:val="002B2A3B"/>
    <w:rsid w:val="002B315A"/>
    <w:rsid w:val="002B368A"/>
    <w:rsid w:val="002B4884"/>
    <w:rsid w:val="002B6318"/>
    <w:rsid w:val="002B7936"/>
    <w:rsid w:val="002C0813"/>
    <w:rsid w:val="002C0B58"/>
    <w:rsid w:val="002C215D"/>
    <w:rsid w:val="002C26B8"/>
    <w:rsid w:val="002C4203"/>
    <w:rsid w:val="002C4AD8"/>
    <w:rsid w:val="002C4DD8"/>
    <w:rsid w:val="002C551C"/>
    <w:rsid w:val="002C5665"/>
    <w:rsid w:val="002C5895"/>
    <w:rsid w:val="002C64DC"/>
    <w:rsid w:val="002C6684"/>
    <w:rsid w:val="002C6E37"/>
    <w:rsid w:val="002C79E3"/>
    <w:rsid w:val="002C7CDE"/>
    <w:rsid w:val="002C7D1F"/>
    <w:rsid w:val="002D032B"/>
    <w:rsid w:val="002D099E"/>
    <w:rsid w:val="002D0EC5"/>
    <w:rsid w:val="002D1724"/>
    <w:rsid w:val="002D19C5"/>
    <w:rsid w:val="002D1B68"/>
    <w:rsid w:val="002D1EC1"/>
    <w:rsid w:val="002D4E4A"/>
    <w:rsid w:val="002D54D7"/>
    <w:rsid w:val="002D6036"/>
    <w:rsid w:val="002D6323"/>
    <w:rsid w:val="002D7434"/>
    <w:rsid w:val="002D7978"/>
    <w:rsid w:val="002E0ADC"/>
    <w:rsid w:val="002E279A"/>
    <w:rsid w:val="002E2E96"/>
    <w:rsid w:val="002E3364"/>
    <w:rsid w:val="002E3409"/>
    <w:rsid w:val="002E3F4B"/>
    <w:rsid w:val="002E3F8C"/>
    <w:rsid w:val="002E480B"/>
    <w:rsid w:val="002E5BCC"/>
    <w:rsid w:val="002E6866"/>
    <w:rsid w:val="002E68A3"/>
    <w:rsid w:val="002E6B57"/>
    <w:rsid w:val="002E6B97"/>
    <w:rsid w:val="002E6D66"/>
    <w:rsid w:val="002E6DA4"/>
    <w:rsid w:val="002E6FFC"/>
    <w:rsid w:val="002E7004"/>
    <w:rsid w:val="002E7E2F"/>
    <w:rsid w:val="002E7F77"/>
    <w:rsid w:val="002F0036"/>
    <w:rsid w:val="002F01FD"/>
    <w:rsid w:val="002F2849"/>
    <w:rsid w:val="002F2DD9"/>
    <w:rsid w:val="002F3169"/>
    <w:rsid w:val="002F4389"/>
    <w:rsid w:val="002F4461"/>
    <w:rsid w:val="002F47DB"/>
    <w:rsid w:val="002F4FDE"/>
    <w:rsid w:val="002F5E6D"/>
    <w:rsid w:val="003008B3"/>
    <w:rsid w:val="00301910"/>
    <w:rsid w:val="00303247"/>
    <w:rsid w:val="003035C4"/>
    <w:rsid w:val="0030626D"/>
    <w:rsid w:val="00307381"/>
    <w:rsid w:val="00307A1C"/>
    <w:rsid w:val="00307C68"/>
    <w:rsid w:val="003102FA"/>
    <w:rsid w:val="00313110"/>
    <w:rsid w:val="00314BBA"/>
    <w:rsid w:val="0031540A"/>
    <w:rsid w:val="00317EEE"/>
    <w:rsid w:val="00317F00"/>
    <w:rsid w:val="00320783"/>
    <w:rsid w:val="003207EB"/>
    <w:rsid w:val="00323326"/>
    <w:rsid w:val="00323B52"/>
    <w:rsid w:val="00323FF9"/>
    <w:rsid w:val="003249E3"/>
    <w:rsid w:val="00324C51"/>
    <w:rsid w:val="00325087"/>
    <w:rsid w:val="00325725"/>
    <w:rsid w:val="00326CBD"/>
    <w:rsid w:val="003275DA"/>
    <w:rsid w:val="00327C39"/>
    <w:rsid w:val="00330AD4"/>
    <w:rsid w:val="00330AE4"/>
    <w:rsid w:val="00331664"/>
    <w:rsid w:val="00331ED8"/>
    <w:rsid w:val="003334C6"/>
    <w:rsid w:val="00333D65"/>
    <w:rsid w:val="00333F97"/>
    <w:rsid w:val="00334C54"/>
    <w:rsid w:val="00334F2E"/>
    <w:rsid w:val="0033598B"/>
    <w:rsid w:val="0033653B"/>
    <w:rsid w:val="00337CC7"/>
    <w:rsid w:val="00341B78"/>
    <w:rsid w:val="00341DAE"/>
    <w:rsid w:val="00342DF7"/>
    <w:rsid w:val="00343A29"/>
    <w:rsid w:val="00343D54"/>
    <w:rsid w:val="00344197"/>
    <w:rsid w:val="00345B7B"/>
    <w:rsid w:val="00345EB0"/>
    <w:rsid w:val="003462F3"/>
    <w:rsid w:val="003472AB"/>
    <w:rsid w:val="00347A12"/>
    <w:rsid w:val="00347B32"/>
    <w:rsid w:val="00347C28"/>
    <w:rsid w:val="00350159"/>
    <w:rsid w:val="00350525"/>
    <w:rsid w:val="003515F5"/>
    <w:rsid w:val="0035179B"/>
    <w:rsid w:val="00352E8F"/>
    <w:rsid w:val="00354378"/>
    <w:rsid w:val="0035448B"/>
    <w:rsid w:val="00354B97"/>
    <w:rsid w:val="00355411"/>
    <w:rsid w:val="0035549D"/>
    <w:rsid w:val="00355C99"/>
    <w:rsid w:val="00356180"/>
    <w:rsid w:val="00361FCD"/>
    <w:rsid w:val="00363C7D"/>
    <w:rsid w:val="00363DD8"/>
    <w:rsid w:val="00364268"/>
    <w:rsid w:val="003644FF"/>
    <w:rsid w:val="00364B1B"/>
    <w:rsid w:val="00364B85"/>
    <w:rsid w:val="00365F7D"/>
    <w:rsid w:val="00370318"/>
    <w:rsid w:val="00370A60"/>
    <w:rsid w:val="00370EF8"/>
    <w:rsid w:val="00371886"/>
    <w:rsid w:val="003719C0"/>
    <w:rsid w:val="003721B5"/>
    <w:rsid w:val="00373251"/>
    <w:rsid w:val="003733DD"/>
    <w:rsid w:val="00373577"/>
    <w:rsid w:val="00373942"/>
    <w:rsid w:val="00373A72"/>
    <w:rsid w:val="0037441C"/>
    <w:rsid w:val="00374D95"/>
    <w:rsid w:val="003755A7"/>
    <w:rsid w:val="00375E01"/>
    <w:rsid w:val="00376031"/>
    <w:rsid w:val="0037608B"/>
    <w:rsid w:val="003764B6"/>
    <w:rsid w:val="00376A54"/>
    <w:rsid w:val="003776CE"/>
    <w:rsid w:val="00380408"/>
    <w:rsid w:val="00381122"/>
    <w:rsid w:val="0038156C"/>
    <w:rsid w:val="003815E6"/>
    <w:rsid w:val="0038220C"/>
    <w:rsid w:val="003836CF"/>
    <w:rsid w:val="00383DA4"/>
    <w:rsid w:val="00383F55"/>
    <w:rsid w:val="00384FBD"/>
    <w:rsid w:val="003851F4"/>
    <w:rsid w:val="00387A31"/>
    <w:rsid w:val="00390010"/>
    <w:rsid w:val="003900F2"/>
    <w:rsid w:val="003903AC"/>
    <w:rsid w:val="003907C6"/>
    <w:rsid w:val="00390E66"/>
    <w:rsid w:val="0039171A"/>
    <w:rsid w:val="003920E9"/>
    <w:rsid w:val="00392491"/>
    <w:rsid w:val="00392746"/>
    <w:rsid w:val="00392B3B"/>
    <w:rsid w:val="00394085"/>
    <w:rsid w:val="003941E3"/>
    <w:rsid w:val="0039619B"/>
    <w:rsid w:val="003977BD"/>
    <w:rsid w:val="003A0B37"/>
    <w:rsid w:val="003A11D2"/>
    <w:rsid w:val="003A1E5E"/>
    <w:rsid w:val="003A1FBE"/>
    <w:rsid w:val="003A21CC"/>
    <w:rsid w:val="003A25C5"/>
    <w:rsid w:val="003A29BA"/>
    <w:rsid w:val="003A2A6A"/>
    <w:rsid w:val="003A2C62"/>
    <w:rsid w:val="003A3341"/>
    <w:rsid w:val="003A3CAE"/>
    <w:rsid w:val="003A4CEB"/>
    <w:rsid w:val="003A4D1E"/>
    <w:rsid w:val="003A5F4B"/>
    <w:rsid w:val="003A6625"/>
    <w:rsid w:val="003A6E0A"/>
    <w:rsid w:val="003A7E48"/>
    <w:rsid w:val="003B0189"/>
    <w:rsid w:val="003B0315"/>
    <w:rsid w:val="003B0324"/>
    <w:rsid w:val="003B0691"/>
    <w:rsid w:val="003B076D"/>
    <w:rsid w:val="003B0C5C"/>
    <w:rsid w:val="003B106D"/>
    <w:rsid w:val="003B10B4"/>
    <w:rsid w:val="003B19E5"/>
    <w:rsid w:val="003B24B7"/>
    <w:rsid w:val="003B29BE"/>
    <w:rsid w:val="003B4030"/>
    <w:rsid w:val="003B40E3"/>
    <w:rsid w:val="003B4AA2"/>
    <w:rsid w:val="003B4DDF"/>
    <w:rsid w:val="003B6239"/>
    <w:rsid w:val="003B7C00"/>
    <w:rsid w:val="003C04D1"/>
    <w:rsid w:val="003C10EE"/>
    <w:rsid w:val="003C3FF2"/>
    <w:rsid w:val="003C42EC"/>
    <w:rsid w:val="003C4F29"/>
    <w:rsid w:val="003C595F"/>
    <w:rsid w:val="003C6914"/>
    <w:rsid w:val="003D1D36"/>
    <w:rsid w:val="003D2261"/>
    <w:rsid w:val="003D23D6"/>
    <w:rsid w:val="003D3184"/>
    <w:rsid w:val="003D4B95"/>
    <w:rsid w:val="003D54DF"/>
    <w:rsid w:val="003D56B0"/>
    <w:rsid w:val="003D6024"/>
    <w:rsid w:val="003E0D8D"/>
    <w:rsid w:val="003E1404"/>
    <w:rsid w:val="003E280F"/>
    <w:rsid w:val="003E42DD"/>
    <w:rsid w:val="003E5170"/>
    <w:rsid w:val="003E6F76"/>
    <w:rsid w:val="003E7526"/>
    <w:rsid w:val="003E7E2F"/>
    <w:rsid w:val="003E7FA8"/>
    <w:rsid w:val="003F0AC6"/>
    <w:rsid w:val="003F0C59"/>
    <w:rsid w:val="003F16FA"/>
    <w:rsid w:val="003F1778"/>
    <w:rsid w:val="003F1B5A"/>
    <w:rsid w:val="003F1D72"/>
    <w:rsid w:val="003F4252"/>
    <w:rsid w:val="003F470B"/>
    <w:rsid w:val="003F4C42"/>
    <w:rsid w:val="003F52A0"/>
    <w:rsid w:val="003F5C51"/>
    <w:rsid w:val="003F68B9"/>
    <w:rsid w:val="003F6BA9"/>
    <w:rsid w:val="0040084A"/>
    <w:rsid w:val="00400C12"/>
    <w:rsid w:val="00401157"/>
    <w:rsid w:val="00402705"/>
    <w:rsid w:val="004035B1"/>
    <w:rsid w:val="00403D67"/>
    <w:rsid w:val="00405396"/>
    <w:rsid w:val="004053A1"/>
    <w:rsid w:val="00405E51"/>
    <w:rsid w:val="00406F9A"/>
    <w:rsid w:val="004075A5"/>
    <w:rsid w:val="00407E4C"/>
    <w:rsid w:val="004112C9"/>
    <w:rsid w:val="004117A7"/>
    <w:rsid w:val="00412624"/>
    <w:rsid w:val="00412762"/>
    <w:rsid w:val="0041399A"/>
    <w:rsid w:val="00413A14"/>
    <w:rsid w:val="00413C3A"/>
    <w:rsid w:val="00413ED8"/>
    <w:rsid w:val="00415057"/>
    <w:rsid w:val="00415B50"/>
    <w:rsid w:val="004160C2"/>
    <w:rsid w:val="00416662"/>
    <w:rsid w:val="00416FBC"/>
    <w:rsid w:val="00417073"/>
    <w:rsid w:val="004174C2"/>
    <w:rsid w:val="0042066A"/>
    <w:rsid w:val="00420A55"/>
    <w:rsid w:val="00420D12"/>
    <w:rsid w:val="004216FD"/>
    <w:rsid w:val="00422079"/>
    <w:rsid w:val="004224AA"/>
    <w:rsid w:val="00422B6B"/>
    <w:rsid w:val="004230B6"/>
    <w:rsid w:val="00423251"/>
    <w:rsid w:val="00423391"/>
    <w:rsid w:val="00423C12"/>
    <w:rsid w:val="0042511A"/>
    <w:rsid w:val="00425EE7"/>
    <w:rsid w:val="00426CB2"/>
    <w:rsid w:val="00426E16"/>
    <w:rsid w:val="004274B8"/>
    <w:rsid w:val="0042777E"/>
    <w:rsid w:val="00430FDF"/>
    <w:rsid w:val="00431AAA"/>
    <w:rsid w:val="00431B3F"/>
    <w:rsid w:val="00433164"/>
    <w:rsid w:val="00433553"/>
    <w:rsid w:val="00434B5E"/>
    <w:rsid w:val="00434CB2"/>
    <w:rsid w:val="004353AF"/>
    <w:rsid w:val="004366A3"/>
    <w:rsid w:val="004366F3"/>
    <w:rsid w:val="00437B00"/>
    <w:rsid w:val="004420B0"/>
    <w:rsid w:val="004421B2"/>
    <w:rsid w:val="00442A16"/>
    <w:rsid w:val="004432BD"/>
    <w:rsid w:val="0044452B"/>
    <w:rsid w:val="00444623"/>
    <w:rsid w:val="004453A3"/>
    <w:rsid w:val="00445D11"/>
    <w:rsid w:val="00446295"/>
    <w:rsid w:val="004469F1"/>
    <w:rsid w:val="0044764D"/>
    <w:rsid w:val="00447657"/>
    <w:rsid w:val="004478DB"/>
    <w:rsid w:val="00450090"/>
    <w:rsid w:val="00450341"/>
    <w:rsid w:val="0045055E"/>
    <w:rsid w:val="00450A0C"/>
    <w:rsid w:val="00451FAD"/>
    <w:rsid w:val="004528B5"/>
    <w:rsid w:val="00452CBA"/>
    <w:rsid w:val="004546AD"/>
    <w:rsid w:val="00454863"/>
    <w:rsid w:val="00455825"/>
    <w:rsid w:val="00457329"/>
    <w:rsid w:val="004601C9"/>
    <w:rsid w:val="00462182"/>
    <w:rsid w:val="0046267A"/>
    <w:rsid w:val="00462871"/>
    <w:rsid w:val="00462DB0"/>
    <w:rsid w:val="00463471"/>
    <w:rsid w:val="0046445B"/>
    <w:rsid w:val="00464FB8"/>
    <w:rsid w:val="004650A8"/>
    <w:rsid w:val="004650F6"/>
    <w:rsid w:val="004667D1"/>
    <w:rsid w:val="00466C1D"/>
    <w:rsid w:val="00467460"/>
    <w:rsid w:val="0046754C"/>
    <w:rsid w:val="00467E98"/>
    <w:rsid w:val="00471A1C"/>
    <w:rsid w:val="00471BEE"/>
    <w:rsid w:val="004728FD"/>
    <w:rsid w:val="00472C5F"/>
    <w:rsid w:val="004740E0"/>
    <w:rsid w:val="004759CF"/>
    <w:rsid w:val="00475F79"/>
    <w:rsid w:val="004762AD"/>
    <w:rsid w:val="00480201"/>
    <w:rsid w:val="00481089"/>
    <w:rsid w:val="00481106"/>
    <w:rsid w:val="00481626"/>
    <w:rsid w:val="00481C51"/>
    <w:rsid w:val="004828E6"/>
    <w:rsid w:val="004829D6"/>
    <w:rsid w:val="004842D4"/>
    <w:rsid w:val="004846E6"/>
    <w:rsid w:val="00485694"/>
    <w:rsid w:val="004859A8"/>
    <w:rsid w:val="00485CB5"/>
    <w:rsid w:val="00485FEB"/>
    <w:rsid w:val="00487D31"/>
    <w:rsid w:val="00490161"/>
    <w:rsid w:val="00491607"/>
    <w:rsid w:val="00492376"/>
    <w:rsid w:val="00493125"/>
    <w:rsid w:val="00494D9B"/>
    <w:rsid w:val="004956E4"/>
    <w:rsid w:val="00495AD8"/>
    <w:rsid w:val="00496644"/>
    <w:rsid w:val="00496CB2"/>
    <w:rsid w:val="00496E52"/>
    <w:rsid w:val="00497071"/>
    <w:rsid w:val="0049713C"/>
    <w:rsid w:val="0049740C"/>
    <w:rsid w:val="004977EA"/>
    <w:rsid w:val="004A14EB"/>
    <w:rsid w:val="004A1BBB"/>
    <w:rsid w:val="004A21CE"/>
    <w:rsid w:val="004A266F"/>
    <w:rsid w:val="004A29AB"/>
    <w:rsid w:val="004A3133"/>
    <w:rsid w:val="004A32AC"/>
    <w:rsid w:val="004A458E"/>
    <w:rsid w:val="004A591C"/>
    <w:rsid w:val="004A5E42"/>
    <w:rsid w:val="004A6EEF"/>
    <w:rsid w:val="004A71EA"/>
    <w:rsid w:val="004A7486"/>
    <w:rsid w:val="004A76BA"/>
    <w:rsid w:val="004B03D8"/>
    <w:rsid w:val="004B069C"/>
    <w:rsid w:val="004B0BE5"/>
    <w:rsid w:val="004B0F66"/>
    <w:rsid w:val="004B120F"/>
    <w:rsid w:val="004B1B85"/>
    <w:rsid w:val="004B1FAB"/>
    <w:rsid w:val="004B2670"/>
    <w:rsid w:val="004B426F"/>
    <w:rsid w:val="004B4A87"/>
    <w:rsid w:val="004B612E"/>
    <w:rsid w:val="004B632B"/>
    <w:rsid w:val="004B6539"/>
    <w:rsid w:val="004B7958"/>
    <w:rsid w:val="004C03CC"/>
    <w:rsid w:val="004C0999"/>
    <w:rsid w:val="004C0C0D"/>
    <w:rsid w:val="004C0F6C"/>
    <w:rsid w:val="004C173A"/>
    <w:rsid w:val="004C217D"/>
    <w:rsid w:val="004C22F5"/>
    <w:rsid w:val="004C2313"/>
    <w:rsid w:val="004C290C"/>
    <w:rsid w:val="004C2F26"/>
    <w:rsid w:val="004C33C9"/>
    <w:rsid w:val="004C41CC"/>
    <w:rsid w:val="004C46B0"/>
    <w:rsid w:val="004C52FB"/>
    <w:rsid w:val="004C5A19"/>
    <w:rsid w:val="004C636C"/>
    <w:rsid w:val="004C6892"/>
    <w:rsid w:val="004C6AF3"/>
    <w:rsid w:val="004C70B1"/>
    <w:rsid w:val="004C7BC3"/>
    <w:rsid w:val="004D025A"/>
    <w:rsid w:val="004D0826"/>
    <w:rsid w:val="004D1879"/>
    <w:rsid w:val="004D21B8"/>
    <w:rsid w:val="004D2501"/>
    <w:rsid w:val="004D25AD"/>
    <w:rsid w:val="004D2985"/>
    <w:rsid w:val="004D307F"/>
    <w:rsid w:val="004D3546"/>
    <w:rsid w:val="004D3792"/>
    <w:rsid w:val="004D380C"/>
    <w:rsid w:val="004D439A"/>
    <w:rsid w:val="004D465E"/>
    <w:rsid w:val="004D5049"/>
    <w:rsid w:val="004D62A0"/>
    <w:rsid w:val="004D637E"/>
    <w:rsid w:val="004D7454"/>
    <w:rsid w:val="004D7E5F"/>
    <w:rsid w:val="004E071C"/>
    <w:rsid w:val="004E0CFF"/>
    <w:rsid w:val="004E0FEF"/>
    <w:rsid w:val="004E23EE"/>
    <w:rsid w:val="004E2518"/>
    <w:rsid w:val="004E2D42"/>
    <w:rsid w:val="004E2FEC"/>
    <w:rsid w:val="004E3622"/>
    <w:rsid w:val="004E375E"/>
    <w:rsid w:val="004E3AAD"/>
    <w:rsid w:val="004E4BFF"/>
    <w:rsid w:val="004E4F63"/>
    <w:rsid w:val="004E5730"/>
    <w:rsid w:val="004E5739"/>
    <w:rsid w:val="004E592B"/>
    <w:rsid w:val="004E5A8B"/>
    <w:rsid w:val="004E6121"/>
    <w:rsid w:val="004E708D"/>
    <w:rsid w:val="004E7298"/>
    <w:rsid w:val="004E79A0"/>
    <w:rsid w:val="004E7D3C"/>
    <w:rsid w:val="004F0E44"/>
    <w:rsid w:val="004F1B9F"/>
    <w:rsid w:val="004F1F10"/>
    <w:rsid w:val="004F205A"/>
    <w:rsid w:val="004F27DF"/>
    <w:rsid w:val="004F2BB7"/>
    <w:rsid w:val="004F486E"/>
    <w:rsid w:val="004F48AA"/>
    <w:rsid w:val="004F50B4"/>
    <w:rsid w:val="004F56D7"/>
    <w:rsid w:val="004F5CB3"/>
    <w:rsid w:val="004F6CB0"/>
    <w:rsid w:val="004F7480"/>
    <w:rsid w:val="004F7A8A"/>
    <w:rsid w:val="004F7D01"/>
    <w:rsid w:val="0050064B"/>
    <w:rsid w:val="00501DCE"/>
    <w:rsid w:val="00501ED8"/>
    <w:rsid w:val="00502583"/>
    <w:rsid w:val="005028AA"/>
    <w:rsid w:val="00503B50"/>
    <w:rsid w:val="00503DFF"/>
    <w:rsid w:val="0050460D"/>
    <w:rsid w:val="00504A4D"/>
    <w:rsid w:val="00505692"/>
    <w:rsid w:val="0050589C"/>
    <w:rsid w:val="00505B0E"/>
    <w:rsid w:val="00506D02"/>
    <w:rsid w:val="00506D8F"/>
    <w:rsid w:val="005077FE"/>
    <w:rsid w:val="0051061B"/>
    <w:rsid w:val="005119CB"/>
    <w:rsid w:val="00511A7E"/>
    <w:rsid w:val="005123C5"/>
    <w:rsid w:val="005131DD"/>
    <w:rsid w:val="00513CDE"/>
    <w:rsid w:val="00514B1F"/>
    <w:rsid w:val="00514D74"/>
    <w:rsid w:val="00515269"/>
    <w:rsid w:val="00515881"/>
    <w:rsid w:val="00515AD1"/>
    <w:rsid w:val="005162E4"/>
    <w:rsid w:val="0051689A"/>
    <w:rsid w:val="00517A94"/>
    <w:rsid w:val="00520341"/>
    <w:rsid w:val="0052069C"/>
    <w:rsid w:val="0052150E"/>
    <w:rsid w:val="005217F2"/>
    <w:rsid w:val="00523490"/>
    <w:rsid w:val="00524454"/>
    <w:rsid w:val="00524B7F"/>
    <w:rsid w:val="005252A9"/>
    <w:rsid w:val="0052540E"/>
    <w:rsid w:val="00525691"/>
    <w:rsid w:val="00525D7B"/>
    <w:rsid w:val="00526426"/>
    <w:rsid w:val="00530323"/>
    <w:rsid w:val="0053055C"/>
    <w:rsid w:val="00531352"/>
    <w:rsid w:val="00531AF4"/>
    <w:rsid w:val="00531FE8"/>
    <w:rsid w:val="00532670"/>
    <w:rsid w:val="00532C95"/>
    <w:rsid w:val="00532D2C"/>
    <w:rsid w:val="00532E49"/>
    <w:rsid w:val="00532EA9"/>
    <w:rsid w:val="00533970"/>
    <w:rsid w:val="00533DCD"/>
    <w:rsid w:val="00534045"/>
    <w:rsid w:val="00534506"/>
    <w:rsid w:val="00534909"/>
    <w:rsid w:val="00535849"/>
    <w:rsid w:val="00540465"/>
    <w:rsid w:val="005405BA"/>
    <w:rsid w:val="00541A76"/>
    <w:rsid w:val="00541F43"/>
    <w:rsid w:val="00542644"/>
    <w:rsid w:val="00543072"/>
    <w:rsid w:val="005440C0"/>
    <w:rsid w:val="00544E06"/>
    <w:rsid w:val="00545D96"/>
    <w:rsid w:val="00545E6C"/>
    <w:rsid w:val="005465A2"/>
    <w:rsid w:val="00546A6F"/>
    <w:rsid w:val="005503B2"/>
    <w:rsid w:val="00550773"/>
    <w:rsid w:val="005512E5"/>
    <w:rsid w:val="0055297F"/>
    <w:rsid w:val="00552E0E"/>
    <w:rsid w:val="0055322A"/>
    <w:rsid w:val="0055354D"/>
    <w:rsid w:val="00553FDF"/>
    <w:rsid w:val="00554876"/>
    <w:rsid w:val="00554A64"/>
    <w:rsid w:val="00554EFC"/>
    <w:rsid w:val="00555A11"/>
    <w:rsid w:val="00555B26"/>
    <w:rsid w:val="0055643D"/>
    <w:rsid w:val="005568D2"/>
    <w:rsid w:val="005569B3"/>
    <w:rsid w:val="0055706F"/>
    <w:rsid w:val="00557809"/>
    <w:rsid w:val="00557C0F"/>
    <w:rsid w:val="00561194"/>
    <w:rsid w:val="00561B1B"/>
    <w:rsid w:val="00561DEB"/>
    <w:rsid w:val="00562BE8"/>
    <w:rsid w:val="00563531"/>
    <w:rsid w:val="00563C8A"/>
    <w:rsid w:val="00563E29"/>
    <w:rsid w:val="005645EB"/>
    <w:rsid w:val="005648A9"/>
    <w:rsid w:val="00564AAD"/>
    <w:rsid w:val="00564EC8"/>
    <w:rsid w:val="00565010"/>
    <w:rsid w:val="00565B1B"/>
    <w:rsid w:val="0056662C"/>
    <w:rsid w:val="00566735"/>
    <w:rsid w:val="0057030A"/>
    <w:rsid w:val="005704ED"/>
    <w:rsid w:val="00571839"/>
    <w:rsid w:val="00571DD8"/>
    <w:rsid w:val="00572A78"/>
    <w:rsid w:val="00573155"/>
    <w:rsid w:val="005731EF"/>
    <w:rsid w:val="005735D8"/>
    <w:rsid w:val="005738A6"/>
    <w:rsid w:val="00573E59"/>
    <w:rsid w:val="00574979"/>
    <w:rsid w:val="005759EA"/>
    <w:rsid w:val="00575E9A"/>
    <w:rsid w:val="00575F67"/>
    <w:rsid w:val="0057633B"/>
    <w:rsid w:val="00576CF1"/>
    <w:rsid w:val="00577828"/>
    <w:rsid w:val="00577E10"/>
    <w:rsid w:val="00581C3F"/>
    <w:rsid w:val="00581EF8"/>
    <w:rsid w:val="00581F2C"/>
    <w:rsid w:val="00582B7F"/>
    <w:rsid w:val="00583511"/>
    <w:rsid w:val="00583AE4"/>
    <w:rsid w:val="005844AE"/>
    <w:rsid w:val="0058476B"/>
    <w:rsid w:val="00584CE8"/>
    <w:rsid w:val="00584E05"/>
    <w:rsid w:val="00586193"/>
    <w:rsid w:val="0059095C"/>
    <w:rsid w:val="00590BD5"/>
    <w:rsid w:val="0059115A"/>
    <w:rsid w:val="00591E85"/>
    <w:rsid w:val="00591F02"/>
    <w:rsid w:val="00593354"/>
    <w:rsid w:val="00593613"/>
    <w:rsid w:val="00593762"/>
    <w:rsid w:val="00594601"/>
    <w:rsid w:val="00595110"/>
    <w:rsid w:val="0059577F"/>
    <w:rsid w:val="00595967"/>
    <w:rsid w:val="005964CB"/>
    <w:rsid w:val="005A0086"/>
    <w:rsid w:val="005A01C0"/>
    <w:rsid w:val="005A0DD3"/>
    <w:rsid w:val="005A2B55"/>
    <w:rsid w:val="005A31C6"/>
    <w:rsid w:val="005A3F10"/>
    <w:rsid w:val="005A4685"/>
    <w:rsid w:val="005A48C8"/>
    <w:rsid w:val="005A54B3"/>
    <w:rsid w:val="005A6188"/>
    <w:rsid w:val="005A6E7D"/>
    <w:rsid w:val="005A7561"/>
    <w:rsid w:val="005A7B05"/>
    <w:rsid w:val="005B0247"/>
    <w:rsid w:val="005B055C"/>
    <w:rsid w:val="005B0A0B"/>
    <w:rsid w:val="005B0B38"/>
    <w:rsid w:val="005B1C7C"/>
    <w:rsid w:val="005B254D"/>
    <w:rsid w:val="005B25B0"/>
    <w:rsid w:val="005B262D"/>
    <w:rsid w:val="005B300E"/>
    <w:rsid w:val="005B3197"/>
    <w:rsid w:val="005B3F52"/>
    <w:rsid w:val="005B457A"/>
    <w:rsid w:val="005B4694"/>
    <w:rsid w:val="005B4D3B"/>
    <w:rsid w:val="005B64A7"/>
    <w:rsid w:val="005B6A8B"/>
    <w:rsid w:val="005B70E6"/>
    <w:rsid w:val="005B73E0"/>
    <w:rsid w:val="005C0046"/>
    <w:rsid w:val="005C00F3"/>
    <w:rsid w:val="005C0C46"/>
    <w:rsid w:val="005C1866"/>
    <w:rsid w:val="005C1C4B"/>
    <w:rsid w:val="005C2000"/>
    <w:rsid w:val="005C268A"/>
    <w:rsid w:val="005C3863"/>
    <w:rsid w:val="005C441F"/>
    <w:rsid w:val="005C63F7"/>
    <w:rsid w:val="005C7921"/>
    <w:rsid w:val="005C7B3B"/>
    <w:rsid w:val="005D0420"/>
    <w:rsid w:val="005D0D1E"/>
    <w:rsid w:val="005D2562"/>
    <w:rsid w:val="005D311F"/>
    <w:rsid w:val="005D38EA"/>
    <w:rsid w:val="005D4019"/>
    <w:rsid w:val="005D417C"/>
    <w:rsid w:val="005D4D8C"/>
    <w:rsid w:val="005D537F"/>
    <w:rsid w:val="005D5653"/>
    <w:rsid w:val="005D5868"/>
    <w:rsid w:val="005D58A4"/>
    <w:rsid w:val="005D5A10"/>
    <w:rsid w:val="005D5F49"/>
    <w:rsid w:val="005D6128"/>
    <w:rsid w:val="005D6DCB"/>
    <w:rsid w:val="005E03F6"/>
    <w:rsid w:val="005E0CE6"/>
    <w:rsid w:val="005E1415"/>
    <w:rsid w:val="005E1A42"/>
    <w:rsid w:val="005E249D"/>
    <w:rsid w:val="005E30C8"/>
    <w:rsid w:val="005E3138"/>
    <w:rsid w:val="005E32B6"/>
    <w:rsid w:val="005E3A38"/>
    <w:rsid w:val="005E42A9"/>
    <w:rsid w:val="005E4FA7"/>
    <w:rsid w:val="005E50BD"/>
    <w:rsid w:val="005E5CC3"/>
    <w:rsid w:val="005E6882"/>
    <w:rsid w:val="005E6CDA"/>
    <w:rsid w:val="005E7D6A"/>
    <w:rsid w:val="005F0A6B"/>
    <w:rsid w:val="005F1E57"/>
    <w:rsid w:val="005F2487"/>
    <w:rsid w:val="005F249E"/>
    <w:rsid w:val="005F2972"/>
    <w:rsid w:val="005F2DDC"/>
    <w:rsid w:val="005F2F60"/>
    <w:rsid w:val="005F3037"/>
    <w:rsid w:val="005F44EB"/>
    <w:rsid w:val="005F5803"/>
    <w:rsid w:val="005F5A04"/>
    <w:rsid w:val="005F788D"/>
    <w:rsid w:val="005F7C41"/>
    <w:rsid w:val="005F7F1E"/>
    <w:rsid w:val="006006CC"/>
    <w:rsid w:val="006012D2"/>
    <w:rsid w:val="006017B3"/>
    <w:rsid w:val="00601C94"/>
    <w:rsid w:val="00602718"/>
    <w:rsid w:val="00602832"/>
    <w:rsid w:val="0060454A"/>
    <w:rsid w:val="00604E0E"/>
    <w:rsid w:val="00604F82"/>
    <w:rsid w:val="006056D3"/>
    <w:rsid w:val="00605BCB"/>
    <w:rsid w:val="00605D70"/>
    <w:rsid w:val="006060F8"/>
    <w:rsid w:val="006063B2"/>
    <w:rsid w:val="006064E0"/>
    <w:rsid w:val="00606E2E"/>
    <w:rsid w:val="006071FF"/>
    <w:rsid w:val="006124AD"/>
    <w:rsid w:val="00612EA5"/>
    <w:rsid w:val="00613E07"/>
    <w:rsid w:val="00614BE0"/>
    <w:rsid w:val="006153D0"/>
    <w:rsid w:val="006153EA"/>
    <w:rsid w:val="006153FB"/>
    <w:rsid w:val="00615877"/>
    <w:rsid w:val="00615E45"/>
    <w:rsid w:val="00615EF0"/>
    <w:rsid w:val="00616079"/>
    <w:rsid w:val="00616556"/>
    <w:rsid w:val="00616AF9"/>
    <w:rsid w:val="00616B36"/>
    <w:rsid w:val="00621215"/>
    <w:rsid w:val="006214BA"/>
    <w:rsid w:val="0062196F"/>
    <w:rsid w:val="006231D4"/>
    <w:rsid w:val="006232B3"/>
    <w:rsid w:val="006240DF"/>
    <w:rsid w:val="00624DAB"/>
    <w:rsid w:val="0062522C"/>
    <w:rsid w:val="00625C57"/>
    <w:rsid w:val="00625FAD"/>
    <w:rsid w:val="00626A65"/>
    <w:rsid w:val="00627042"/>
    <w:rsid w:val="00627787"/>
    <w:rsid w:val="00627E2E"/>
    <w:rsid w:val="00630325"/>
    <w:rsid w:val="00631667"/>
    <w:rsid w:val="006318A0"/>
    <w:rsid w:val="006324F6"/>
    <w:rsid w:val="006342DE"/>
    <w:rsid w:val="00634B32"/>
    <w:rsid w:val="00634CB1"/>
    <w:rsid w:val="006350CB"/>
    <w:rsid w:val="0063518B"/>
    <w:rsid w:val="00635DC1"/>
    <w:rsid w:val="00635E21"/>
    <w:rsid w:val="0063697B"/>
    <w:rsid w:val="0064012A"/>
    <w:rsid w:val="00641385"/>
    <w:rsid w:val="006415F4"/>
    <w:rsid w:val="0064171E"/>
    <w:rsid w:val="00641AB1"/>
    <w:rsid w:val="00641AC4"/>
    <w:rsid w:val="006420FC"/>
    <w:rsid w:val="0064245C"/>
    <w:rsid w:val="0064282B"/>
    <w:rsid w:val="00642DE7"/>
    <w:rsid w:val="00645DCE"/>
    <w:rsid w:val="00646656"/>
    <w:rsid w:val="00647179"/>
    <w:rsid w:val="006474C3"/>
    <w:rsid w:val="00647A30"/>
    <w:rsid w:val="00647C19"/>
    <w:rsid w:val="00650706"/>
    <w:rsid w:val="00650AC7"/>
    <w:rsid w:val="00650BCF"/>
    <w:rsid w:val="00650CA0"/>
    <w:rsid w:val="00652B09"/>
    <w:rsid w:val="00652B87"/>
    <w:rsid w:val="0065304E"/>
    <w:rsid w:val="006531BC"/>
    <w:rsid w:val="00655975"/>
    <w:rsid w:val="00656914"/>
    <w:rsid w:val="00656DED"/>
    <w:rsid w:val="00657B1A"/>
    <w:rsid w:val="00660C4E"/>
    <w:rsid w:val="006610B1"/>
    <w:rsid w:val="006614EF"/>
    <w:rsid w:val="00661551"/>
    <w:rsid w:val="00661CE7"/>
    <w:rsid w:val="00664583"/>
    <w:rsid w:val="00664E34"/>
    <w:rsid w:val="00665302"/>
    <w:rsid w:val="0066550F"/>
    <w:rsid w:val="00665A7C"/>
    <w:rsid w:val="00665CC3"/>
    <w:rsid w:val="006664C3"/>
    <w:rsid w:val="00666D8B"/>
    <w:rsid w:val="00667749"/>
    <w:rsid w:val="00667832"/>
    <w:rsid w:val="006707A3"/>
    <w:rsid w:val="00670BB9"/>
    <w:rsid w:val="00671F9D"/>
    <w:rsid w:val="006720B9"/>
    <w:rsid w:val="0067228B"/>
    <w:rsid w:val="0067314A"/>
    <w:rsid w:val="006735F3"/>
    <w:rsid w:val="0067411E"/>
    <w:rsid w:val="00674340"/>
    <w:rsid w:val="00674BDF"/>
    <w:rsid w:val="00676414"/>
    <w:rsid w:val="0067701A"/>
    <w:rsid w:val="006771FE"/>
    <w:rsid w:val="006772CE"/>
    <w:rsid w:val="00677EC6"/>
    <w:rsid w:val="006802E1"/>
    <w:rsid w:val="00680A52"/>
    <w:rsid w:val="0068238B"/>
    <w:rsid w:val="00682505"/>
    <w:rsid w:val="0068273E"/>
    <w:rsid w:val="006828FC"/>
    <w:rsid w:val="00685444"/>
    <w:rsid w:val="00685454"/>
    <w:rsid w:val="00685698"/>
    <w:rsid w:val="00685776"/>
    <w:rsid w:val="00685EAC"/>
    <w:rsid w:val="00687735"/>
    <w:rsid w:val="006879AA"/>
    <w:rsid w:val="00687EE9"/>
    <w:rsid w:val="006901DD"/>
    <w:rsid w:val="00690202"/>
    <w:rsid w:val="00691622"/>
    <w:rsid w:val="0069177C"/>
    <w:rsid w:val="0069187D"/>
    <w:rsid w:val="006933E6"/>
    <w:rsid w:val="006945A4"/>
    <w:rsid w:val="00694CE8"/>
    <w:rsid w:val="00694F5E"/>
    <w:rsid w:val="00695AEF"/>
    <w:rsid w:val="00696070"/>
    <w:rsid w:val="0069613D"/>
    <w:rsid w:val="006967A9"/>
    <w:rsid w:val="006974FF"/>
    <w:rsid w:val="00697B3B"/>
    <w:rsid w:val="00697DF2"/>
    <w:rsid w:val="006A2A74"/>
    <w:rsid w:val="006A3268"/>
    <w:rsid w:val="006A3595"/>
    <w:rsid w:val="006A4CA8"/>
    <w:rsid w:val="006B03E9"/>
    <w:rsid w:val="006B0F0C"/>
    <w:rsid w:val="006B1A3F"/>
    <w:rsid w:val="006B1C7E"/>
    <w:rsid w:val="006B211F"/>
    <w:rsid w:val="006B31A5"/>
    <w:rsid w:val="006B3D3D"/>
    <w:rsid w:val="006B4155"/>
    <w:rsid w:val="006B4FAE"/>
    <w:rsid w:val="006B5F7D"/>
    <w:rsid w:val="006B6878"/>
    <w:rsid w:val="006B6CD4"/>
    <w:rsid w:val="006B6FD3"/>
    <w:rsid w:val="006B7D73"/>
    <w:rsid w:val="006C0D4E"/>
    <w:rsid w:val="006C1E91"/>
    <w:rsid w:val="006C22A6"/>
    <w:rsid w:val="006C2BBB"/>
    <w:rsid w:val="006C3F24"/>
    <w:rsid w:val="006C42D0"/>
    <w:rsid w:val="006C4721"/>
    <w:rsid w:val="006C4B2A"/>
    <w:rsid w:val="006C5074"/>
    <w:rsid w:val="006C58A1"/>
    <w:rsid w:val="006C5D6E"/>
    <w:rsid w:val="006C6FFB"/>
    <w:rsid w:val="006C7C67"/>
    <w:rsid w:val="006D0A20"/>
    <w:rsid w:val="006D1BFE"/>
    <w:rsid w:val="006D2E7E"/>
    <w:rsid w:val="006D3BEC"/>
    <w:rsid w:val="006D401F"/>
    <w:rsid w:val="006D4939"/>
    <w:rsid w:val="006D4DA9"/>
    <w:rsid w:val="006D5869"/>
    <w:rsid w:val="006D6DD7"/>
    <w:rsid w:val="006D753A"/>
    <w:rsid w:val="006E1CD8"/>
    <w:rsid w:val="006E216E"/>
    <w:rsid w:val="006E28D5"/>
    <w:rsid w:val="006E4298"/>
    <w:rsid w:val="006E4D1E"/>
    <w:rsid w:val="006E4EAB"/>
    <w:rsid w:val="006E6B4D"/>
    <w:rsid w:val="006E7C54"/>
    <w:rsid w:val="006E7F5F"/>
    <w:rsid w:val="006F080F"/>
    <w:rsid w:val="006F0C0D"/>
    <w:rsid w:val="006F2A22"/>
    <w:rsid w:val="006F2DAA"/>
    <w:rsid w:val="006F4003"/>
    <w:rsid w:val="006F467D"/>
    <w:rsid w:val="006F46E5"/>
    <w:rsid w:val="006F5D6E"/>
    <w:rsid w:val="006F62F8"/>
    <w:rsid w:val="006F6A41"/>
    <w:rsid w:val="006F6EF5"/>
    <w:rsid w:val="006F7E30"/>
    <w:rsid w:val="00700CB8"/>
    <w:rsid w:val="007013F7"/>
    <w:rsid w:val="0070275D"/>
    <w:rsid w:val="00702797"/>
    <w:rsid w:val="0070297E"/>
    <w:rsid w:val="007032EB"/>
    <w:rsid w:val="00703784"/>
    <w:rsid w:val="007037F4"/>
    <w:rsid w:val="00703B96"/>
    <w:rsid w:val="00704DAE"/>
    <w:rsid w:val="00705AF4"/>
    <w:rsid w:val="00705B2A"/>
    <w:rsid w:val="00705F70"/>
    <w:rsid w:val="00706246"/>
    <w:rsid w:val="00706A90"/>
    <w:rsid w:val="00706E7F"/>
    <w:rsid w:val="00707B0A"/>
    <w:rsid w:val="00710446"/>
    <w:rsid w:val="00711167"/>
    <w:rsid w:val="00714170"/>
    <w:rsid w:val="00714756"/>
    <w:rsid w:val="00715FCC"/>
    <w:rsid w:val="00716D4D"/>
    <w:rsid w:val="00717289"/>
    <w:rsid w:val="007172F4"/>
    <w:rsid w:val="007172FE"/>
    <w:rsid w:val="007176E0"/>
    <w:rsid w:val="00717A03"/>
    <w:rsid w:val="00717B56"/>
    <w:rsid w:val="007206B0"/>
    <w:rsid w:val="00720A1E"/>
    <w:rsid w:val="00721315"/>
    <w:rsid w:val="00721756"/>
    <w:rsid w:val="00721983"/>
    <w:rsid w:val="00721AB2"/>
    <w:rsid w:val="00721B0E"/>
    <w:rsid w:val="00721B44"/>
    <w:rsid w:val="00721D25"/>
    <w:rsid w:val="00722012"/>
    <w:rsid w:val="00722319"/>
    <w:rsid w:val="00722488"/>
    <w:rsid w:val="00722D06"/>
    <w:rsid w:val="00723D4A"/>
    <w:rsid w:val="00724626"/>
    <w:rsid w:val="00724792"/>
    <w:rsid w:val="00725633"/>
    <w:rsid w:val="0072650E"/>
    <w:rsid w:val="007265DE"/>
    <w:rsid w:val="00726637"/>
    <w:rsid w:val="00726FB5"/>
    <w:rsid w:val="007270D5"/>
    <w:rsid w:val="00730051"/>
    <w:rsid w:val="00730458"/>
    <w:rsid w:val="00730910"/>
    <w:rsid w:val="00730B45"/>
    <w:rsid w:val="007311D9"/>
    <w:rsid w:val="007323F4"/>
    <w:rsid w:val="0073321E"/>
    <w:rsid w:val="007335DA"/>
    <w:rsid w:val="00733F55"/>
    <w:rsid w:val="007353B5"/>
    <w:rsid w:val="00736976"/>
    <w:rsid w:val="00736F95"/>
    <w:rsid w:val="0073726E"/>
    <w:rsid w:val="00737759"/>
    <w:rsid w:val="00737BF5"/>
    <w:rsid w:val="007403FB"/>
    <w:rsid w:val="007404D9"/>
    <w:rsid w:val="00740766"/>
    <w:rsid w:val="00740968"/>
    <w:rsid w:val="00740B48"/>
    <w:rsid w:val="00741D77"/>
    <w:rsid w:val="007423E6"/>
    <w:rsid w:val="00743EBE"/>
    <w:rsid w:val="007459EE"/>
    <w:rsid w:val="00745D0D"/>
    <w:rsid w:val="00745F02"/>
    <w:rsid w:val="007460AC"/>
    <w:rsid w:val="0074656C"/>
    <w:rsid w:val="0074680F"/>
    <w:rsid w:val="007473C8"/>
    <w:rsid w:val="007505CA"/>
    <w:rsid w:val="00751376"/>
    <w:rsid w:val="0075139A"/>
    <w:rsid w:val="0075155B"/>
    <w:rsid w:val="00752A5D"/>
    <w:rsid w:val="0075336A"/>
    <w:rsid w:val="00753AB5"/>
    <w:rsid w:val="00753C1F"/>
    <w:rsid w:val="00755385"/>
    <w:rsid w:val="007553DE"/>
    <w:rsid w:val="0075559E"/>
    <w:rsid w:val="00756423"/>
    <w:rsid w:val="007568EB"/>
    <w:rsid w:val="00757101"/>
    <w:rsid w:val="00757198"/>
    <w:rsid w:val="00760A5A"/>
    <w:rsid w:val="00760B82"/>
    <w:rsid w:val="0076139C"/>
    <w:rsid w:val="00761A50"/>
    <w:rsid w:val="00761BE8"/>
    <w:rsid w:val="00761C97"/>
    <w:rsid w:val="00762DB2"/>
    <w:rsid w:val="007639DF"/>
    <w:rsid w:val="00763CE7"/>
    <w:rsid w:val="0076413A"/>
    <w:rsid w:val="007643C1"/>
    <w:rsid w:val="007658F6"/>
    <w:rsid w:val="00765E77"/>
    <w:rsid w:val="00765F36"/>
    <w:rsid w:val="007664D7"/>
    <w:rsid w:val="00766BF6"/>
    <w:rsid w:val="00767988"/>
    <w:rsid w:val="0077002A"/>
    <w:rsid w:val="00770189"/>
    <w:rsid w:val="0077079A"/>
    <w:rsid w:val="00770910"/>
    <w:rsid w:val="00770B67"/>
    <w:rsid w:val="0077102D"/>
    <w:rsid w:val="00771408"/>
    <w:rsid w:val="00772103"/>
    <w:rsid w:val="007723F6"/>
    <w:rsid w:val="00772CE8"/>
    <w:rsid w:val="0077386E"/>
    <w:rsid w:val="007746A2"/>
    <w:rsid w:val="007753F5"/>
    <w:rsid w:val="00776160"/>
    <w:rsid w:val="007803DB"/>
    <w:rsid w:val="00781A09"/>
    <w:rsid w:val="007825EB"/>
    <w:rsid w:val="00782653"/>
    <w:rsid w:val="00783F7F"/>
    <w:rsid w:val="00784AC3"/>
    <w:rsid w:val="007863BE"/>
    <w:rsid w:val="0078680B"/>
    <w:rsid w:val="00787E7B"/>
    <w:rsid w:val="0079030F"/>
    <w:rsid w:val="00790C89"/>
    <w:rsid w:val="0079156B"/>
    <w:rsid w:val="00791D96"/>
    <w:rsid w:val="007923F4"/>
    <w:rsid w:val="007927D8"/>
    <w:rsid w:val="00792CC9"/>
    <w:rsid w:val="00792E24"/>
    <w:rsid w:val="00793594"/>
    <w:rsid w:val="0079600B"/>
    <w:rsid w:val="00796C04"/>
    <w:rsid w:val="00796C8D"/>
    <w:rsid w:val="00796F99"/>
    <w:rsid w:val="007974A0"/>
    <w:rsid w:val="007976E0"/>
    <w:rsid w:val="007A0EDA"/>
    <w:rsid w:val="007A1DD7"/>
    <w:rsid w:val="007A241C"/>
    <w:rsid w:val="007A2879"/>
    <w:rsid w:val="007A34A3"/>
    <w:rsid w:val="007A3B9D"/>
    <w:rsid w:val="007A43F0"/>
    <w:rsid w:val="007A5199"/>
    <w:rsid w:val="007A5EA3"/>
    <w:rsid w:val="007A7E38"/>
    <w:rsid w:val="007A7EDD"/>
    <w:rsid w:val="007B01EE"/>
    <w:rsid w:val="007B06F0"/>
    <w:rsid w:val="007B2512"/>
    <w:rsid w:val="007B310D"/>
    <w:rsid w:val="007B351C"/>
    <w:rsid w:val="007B508A"/>
    <w:rsid w:val="007B6353"/>
    <w:rsid w:val="007B7E49"/>
    <w:rsid w:val="007C244D"/>
    <w:rsid w:val="007C28D5"/>
    <w:rsid w:val="007C2B6F"/>
    <w:rsid w:val="007C3EF9"/>
    <w:rsid w:val="007C57F1"/>
    <w:rsid w:val="007C5D83"/>
    <w:rsid w:val="007C6DDF"/>
    <w:rsid w:val="007C79CA"/>
    <w:rsid w:val="007C7A1B"/>
    <w:rsid w:val="007D1670"/>
    <w:rsid w:val="007D19D4"/>
    <w:rsid w:val="007D2D6A"/>
    <w:rsid w:val="007D386C"/>
    <w:rsid w:val="007D3D4F"/>
    <w:rsid w:val="007D57F3"/>
    <w:rsid w:val="007D6DE7"/>
    <w:rsid w:val="007E00EA"/>
    <w:rsid w:val="007E2054"/>
    <w:rsid w:val="007E24F3"/>
    <w:rsid w:val="007E25F9"/>
    <w:rsid w:val="007E2624"/>
    <w:rsid w:val="007E28F1"/>
    <w:rsid w:val="007E43D3"/>
    <w:rsid w:val="007E4ADC"/>
    <w:rsid w:val="007E4DB9"/>
    <w:rsid w:val="007E6410"/>
    <w:rsid w:val="007E77C3"/>
    <w:rsid w:val="007E7BE0"/>
    <w:rsid w:val="007E7BF6"/>
    <w:rsid w:val="007F0069"/>
    <w:rsid w:val="007F1D77"/>
    <w:rsid w:val="007F1E76"/>
    <w:rsid w:val="007F2C9B"/>
    <w:rsid w:val="007F3AA0"/>
    <w:rsid w:val="007F412E"/>
    <w:rsid w:val="007F4FC9"/>
    <w:rsid w:val="007F52D8"/>
    <w:rsid w:val="007F612C"/>
    <w:rsid w:val="007F7072"/>
    <w:rsid w:val="007F7753"/>
    <w:rsid w:val="00800966"/>
    <w:rsid w:val="0080185F"/>
    <w:rsid w:val="00801905"/>
    <w:rsid w:val="00801FB0"/>
    <w:rsid w:val="00803657"/>
    <w:rsid w:val="00803782"/>
    <w:rsid w:val="008038EE"/>
    <w:rsid w:val="00803B27"/>
    <w:rsid w:val="00804289"/>
    <w:rsid w:val="0080435D"/>
    <w:rsid w:val="0080523A"/>
    <w:rsid w:val="00805DC4"/>
    <w:rsid w:val="00805F23"/>
    <w:rsid w:val="00806880"/>
    <w:rsid w:val="0080767E"/>
    <w:rsid w:val="00807696"/>
    <w:rsid w:val="00807F9F"/>
    <w:rsid w:val="00811CF7"/>
    <w:rsid w:val="008132B0"/>
    <w:rsid w:val="008138D3"/>
    <w:rsid w:val="00814859"/>
    <w:rsid w:val="008157C3"/>
    <w:rsid w:val="008159A3"/>
    <w:rsid w:val="00815F04"/>
    <w:rsid w:val="00816839"/>
    <w:rsid w:val="00817698"/>
    <w:rsid w:val="008177BE"/>
    <w:rsid w:val="00817E78"/>
    <w:rsid w:val="00817E99"/>
    <w:rsid w:val="00821ACF"/>
    <w:rsid w:val="00821F91"/>
    <w:rsid w:val="0082263C"/>
    <w:rsid w:val="00822B5D"/>
    <w:rsid w:val="0082381A"/>
    <w:rsid w:val="00824C3E"/>
    <w:rsid w:val="00824FC8"/>
    <w:rsid w:val="00825532"/>
    <w:rsid w:val="00827732"/>
    <w:rsid w:val="00827BCC"/>
    <w:rsid w:val="00827D63"/>
    <w:rsid w:val="00830098"/>
    <w:rsid w:val="008302C1"/>
    <w:rsid w:val="00830EB0"/>
    <w:rsid w:val="00831543"/>
    <w:rsid w:val="008331A1"/>
    <w:rsid w:val="0083337A"/>
    <w:rsid w:val="008337B9"/>
    <w:rsid w:val="00833845"/>
    <w:rsid w:val="00833E31"/>
    <w:rsid w:val="00834076"/>
    <w:rsid w:val="008340B6"/>
    <w:rsid w:val="00834174"/>
    <w:rsid w:val="00834567"/>
    <w:rsid w:val="00834E5B"/>
    <w:rsid w:val="008368F4"/>
    <w:rsid w:val="00837753"/>
    <w:rsid w:val="00841128"/>
    <w:rsid w:val="00841AA2"/>
    <w:rsid w:val="00841F8B"/>
    <w:rsid w:val="00841FD2"/>
    <w:rsid w:val="0084203B"/>
    <w:rsid w:val="008427A1"/>
    <w:rsid w:val="00842AFA"/>
    <w:rsid w:val="00842C4F"/>
    <w:rsid w:val="008438A0"/>
    <w:rsid w:val="00844943"/>
    <w:rsid w:val="008450AE"/>
    <w:rsid w:val="00845A4D"/>
    <w:rsid w:val="00845C1F"/>
    <w:rsid w:val="008464CE"/>
    <w:rsid w:val="00850737"/>
    <w:rsid w:val="00851138"/>
    <w:rsid w:val="008517FA"/>
    <w:rsid w:val="00852539"/>
    <w:rsid w:val="008528FB"/>
    <w:rsid w:val="00853B46"/>
    <w:rsid w:val="00853B61"/>
    <w:rsid w:val="00854055"/>
    <w:rsid w:val="008544EF"/>
    <w:rsid w:val="00854AD3"/>
    <w:rsid w:val="00854C44"/>
    <w:rsid w:val="00854C81"/>
    <w:rsid w:val="00854F16"/>
    <w:rsid w:val="00854F40"/>
    <w:rsid w:val="00855AFC"/>
    <w:rsid w:val="0085653A"/>
    <w:rsid w:val="00856F4C"/>
    <w:rsid w:val="00857592"/>
    <w:rsid w:val="008576A9"/>
    <w:rsid w:val="00860660"/>
    <w:rsid w:val="00861CDE"/>
    <w:rsid w:val="00862AF7"/>
    <w:rsid w:val="00862C18"/>
    <w:rsid w:val="00864081"/>
    <w:rsid w:val="008657F0"/>
    <w:rsid w:val="0086582B"/>
    <w:rsid w:val="0086585F"/>
    <w:rsid w:val="008658F1"/>
    <w:rsid w:val="0086640E"/>
    <w:rsid w:val="00866717"/>
    <w:rsid w:val="00867FF6"/>
    <w:rsid w:val="00870118"/>
    <w:rsid w:val="0087056E"/>
    <w:rsid w:val="00870665"/>
    <w:rsid w:val="008716D4"/>
    <w:rsid w:val="008721BF"/>
    <w:rsid w:val="008722DC"/>
    <w:rsid w:val="0087278A"/>
    <w:rsid w:val="00876102"/>
    <w:rsid w:val="008779B3"/>
    <w:rsid w:val="0088078D"/>
    <w:rsid w:val="008812BF"/>
    <w:rsid w:val="008814BA"/>
    <w:rsid w:val="00881637"/>
    <w:rsid w:val="00882305"/>
    <w:rsid w:val="00882C0C"/>
    <w:rsid w:val="0088328A"/>
    <w:rsid w:val="00883A4D"/>
    <w:rsid w:val="0088428A"/>
    <w:rsid w:val="0088642D"/>
    <w:rsid w:val="00886CBF"/>
    <w:rsid w:val="00887021"/>
    <w:rsid w:val="00890185"/>
    <w:rsid w:val="0089051F"/>
    <w:rsid w:val="00890A40"/>
    <w:rsid w:val="00891768"/>
    <w:rsid w:val="00891DA5"/>
    <w:rsid w:val="00891E40"/>
    <w:rsid w:val="008920A9"/>
    <w:rsid w:val="00892CDD"/>
    <w:rsid w:val="00892D65"/>
    <w:rsid w:val="00893270"/>
    <w:rsid w:val="00893324"/>
    <w:rsid w:val="0089346D"/>
    <w:rsid w:val="00893481"/>
    <w:rsid w:val="00893890"/>
    <w:rsid w:val="00894A63"/>
    <w:rsid w:val="00895196"/>
    <w:rsid w:val="008960BC"/>
    <w:rsid w:val="008963F5"/>
    <w:rsid w:val="00897130"/>
    <w:rsid w:val="0089745E"/>
    <w:rsid w:val="00897610"/>
    <w:rsid w:val="008A05C4"/>
    <w:rsid w:val="008A0DAF"/>
    <w:rsid w:val="008A0F46"/>
    <w:rsid w:val="008A1009"/>
    <w:rsid w:val="008A1D40"/>
    <w:rsid w:val="008A1DB5"/>
    <w:rsid w:val="008A2BBC"/>
    <w:rsid w:val="008A3139"/>
    <w:rsid w:val="008A383D"/>
    <w:rsid w:val="008A4857"/>
    <w:rsid w:val="008A5A83"/>
    <w:rsid w:val="008A6384"/>
    <w:rsid w:val="008A67FF"/>
    <w:rsid w:val="008A7D25"/>
    <w:rsid w:val="008B01EE"/>
    <w:rsid w:val="008B0539"/>
    <w:rsid w:val="008B0AC4"/>
    <w:rsid w:val="008B25BC"/>
    <w:rsid w:val="008B29E2"/>
    <w:rsid w:val="008B2A7B"/>
    <w:rsid w:val="008B352A"/>
    <w:rsid w:val="008B38AD"/>
    <w:rsid w:val="008B3C78"/>
    <w:rsid w:val="008B498A"/>
    <w:rsid w:val="008B5318"/>
    <w:rsid w:val="008B6376"/>
    <w:rsid w:val="008B6C41"/>
    <w:rsid w:val="008C04FB"/>
    <w:rsid w:val="008C1228"/>
    <w:rsid w:val="008C12A4"/>
    <w:rsid w:val="008C13B8"/>
    <w:rsid w:val="008C1DAB"/>
    <w:rsid w:val="008C23B5"/>
    <w:rsid w:val="008C2534"/>
    <w:rsid w:val="008C287A"/>
    <w:rsid w:val="008C31D6"/>
    <w:rsid w:val="008C75CB"/>
    <w:rsid w:val="008C7EFA"/>
    <w:rsid w:val="008D05C8"/>
    <w:rsid w:val="008D0798"/>
    <w:rsid w:val="008D11E7"/>
    <w:rsid w:val="008D187F"/>
    <w:rsid w:val="008D1B7D"/>
    <w:rsid w:val="008D1C24"/>
    <w:rsid w:val="008D1E2C"/>
    <w:rsid w:val="008D2CDA"/>
    <w:rsid w:val="008D2CDF"/>
    <w:rsid w:val="008D48BF"/>
    <w:rsid w:val="008D56F0"/>
    <w:rsid w:val="008D7796"/>
    <w:rsid w:val="008E0040"/>
    <w:rsid w:val="008E06BE"/>
    <w:rsid w:val="008E0703"/>
    <w:rsid w:val="008E0AD4"/>
    <w:rsid w:val="008E1616"/>
    <w:rsid w:val="008E1FF0"/>
    <w:rsid w:val="008E2812"/>
    <w:rsid w:val="008E2A86"/>
    <w:rsid w:val="008E2E76"/>
    <w:rsid w:val="008E4C4C"/>
    <w:rsid w:val="008E4D5A"/>
    <w:rsid w:val="008E4EC2"/>
    <w:rsid w:val="008E525C"/>
    <w:rsid w:val="008E528A"/>
    <w:rsid w:val="008E5668"/>
    <w:rsid w:val="008E5BAC"/>
    <w:rsid w:val="008E6F11"/>
    <w:rsid w:val="008F057A"/>
    <w:rsid w:val="008F103A"/>
    <w:rsid w:val="008F153C"/>
    <w:rsid w:val="008F15E1"/>
    <w:rsid w:val="008F211B"/>
    <w:rsid w:val="008F2D7B"/>
    <w:rsid w:val="008F378E"/>
    <w:rsid w:val="008F3FE3"/>
    <w:rsid w:val="008F46A8"/>
    <w:rsid w:val="008F49E8"/>
    <w:rsid w:val="008F54C5"/>
    <w:rsid w:val="008F5795"/>
    <w:rsid w:val="008F57E1"/>
    <w:rsid w:val="008F5D08"/>
    <w:rsid w:val="008F6090"/>
    <w:rsid w:val="008F64AE"/>
    <w:rsid w:val="008F7CC5"/>
    <w:rsid w:val="008F7D86"/>
    <w:rsid w:val="008F7DE5"/>
    <w:rsid w:val="009008EE"/>
    <w:rsid w:val="009018B7"/>
    <w:rsid w:val="00901A21"/>
    <w:rsid w:val="009024BC"/>
    <w:rsid w:val="009024F5"/>
    <w:rsid w:val="00903234"/>
    <w:rsid w:val="009049F2"/>
    <w:rsid w:val="00904FA3"/>
    <w:rsid w:val="00905FD2"/>
    <w:rsid w:val="00906C2D"/>
    <w:rsid w:val="00910BF9"/>
    <w:rsid w:val="009117D3"/>
    <w:rsid w:val="00912287"/>
    <w:rsid w:val="00912CEE"/>
    <w:rsid w:val="00913408"/>
    <w:rsid w:val="00913D80"/>
    <w:rsid w:val="0091448C"/>
    <w:rsid w:val="00914AC7"/>
    <w:rsid w:val="00914E02"/>
    <w:rsid w:val="0091507D"/>
    <w:rsid w:val="0091631E"/>
    <w:rsid w:val="00916331"/>
    <w:rsid w:val="0091686A"/>
    <w:rsid w:val="00916919"/>
    <w:rsid w:val="00916932"/>
    <w:rsid w:val="009177E9"/>
    <w:rsid w:val="00917E27"/>
    <w:rsid w:val="009204A6"/>
    <w:rsid w:val="00922103"/>
    <w:rsid w:val="0092253A"/>
    <w:rsid w:val="00923844"/>
    <w:rsid w:val="00923BED"/>
    <w:rsid w:val="00924015"/>
    <w:rsid w:val="00925469"/>
    <w:rsid w:val="009260E5"/>
    <w:rsid w:val="009261B4"/>
    <w:rsid w:val="00926C26"/>
    <w:rsid w:val="009277FE"/>
    <w:rsid w:val="00927CC6"/>
    <w:rsid w:val="009302D1"/>
    <w:rsid w:val="009303C6"/>
    <w:rsid w:val="00930B9A"/>
    <w:rsid w:val="00930CB9"/>
    <w:rsid w:val="00930D8F"/>
    <w:rsid w:val="0093106C"/>
    <w:rsid w:val="0093197C"/>
    <w:rsid w:val="00931CB6"/>
    <w:rsid w:val="00931D9A"/>
    <w:rsid w:val="00932F6E"/>
    <w:rsid w:val="009338C2"/>
    <w:rsid w:val="00934620"/>
    <w:rsid w:val="009353BF"/>
    <w:rsid w:val="009358F2"/>
    <w:rsid w:val="009368CB"/>
    <w:rsid w:val="00941825"/>
    <w:rsid w:val="0094197E"/>
    <w:rsid w:val="00942C5F"/>
    <w:rsid w:val="00942CCD"/>
    <w:rsid w:val="00942F0A"/>
    <w:rsid w:val="0094421A"/>
    <w:rsid w:val="00945D32"/>
    <w:rsid w:val="00946467"/>
    <w:rsid w:val="0094756E"/>
    <w:rsid w:val="00947F27"/>
    <w:rsid w:val="00951B27"/>
    <w:rsid w:val="00952406"/>
    <w:rsid w:val="00952ECC"/>
    <w:rsid w:val="00953853"/>
    <w:rsid w:val="009538EE"/>
    <w:rsid w:val="009547AF"/>
    <w:rsid w:val="009550C2"/>
    <w:rsid w:val="009555C2"/>
    <w:rsid w:val="00955731"/>
    <w:rsid w:val="00955BFF"/>
    <w:rsid w:val="00955CF6"/>
    <w:rsid w:val="00955D64"/>
    <w:rsid w:val="0095615E"/>
    <w:rsid w:val="0095667A"/>
    <w:rsid w:val="009566D1"/>
    <w:rsid w:val="00956BCD"/>
    <w:rsid w:val="00960CA5"/>
    <w:rsid w:val="00962A16"/>
    <w:rsid w:val="00962A6F"/>
    <w:rsid w:val="00962DB9"/>
    <w:rsid w:val="00963BC7"/>
    <w:rsid w:val="00964D0E"/>
    <w:rsid w:val="009657A3"/>
    <w:rsid w:val="00966002"/>
    <w:rsid w:val="009661F5"/>
    <w:rsid w:val="009669EA"/>
    <w:rsid w:val="009676F0"/>
    <w:rsid w:val="00967CD5"/>
    <w:rsid w:val="00970625"/>
    <w:rsid w:val="0097065D"/>
    <w:rsid w:val="0097127F"/>
    <w:rsid w:val="00972046"/>
    <w:rsid w:val="00972AD0"/>
    <w:rsid w:val="00973670"/>
    <w:rsid w:val="00974E2C"/>
    <w:rsid w:val="009752A8"/>
    <w:rsid w:val="00975C4C"/>
    <w:rsid w:val="009772AE"/>
    <w:rsid w:val="0098005A"/>
    <w:rsid w:val="009802DA"/>
    <w:rsid w:val="00980389"/>
    <w:rsid w:val="00980C05"/>
    <w:rsid w:val="00980FA4"/>
    <w:rsid w:val="00981F22"/>
    <w:rsid w:val="00982007"/>
    <w:rsid w:val="00982755"/>
    <w:rsid w:val="00983105"/>
    <w:rsid w:val="00984186"/>
    <w:rsid w:val="009844DE"/>
    <w:rsid w:val="00984581"/>
    <w:rsid w:val="00984766"/>
    <w:rsid w:val="00985351"/>
    <w:rsid w:val="00985E11"/>
    <w:rsid w:val="00986639"/>
    <w:rsid w:val="00986709"/>
    <w:rsid w:val="009878E3"/>
    <w:rsid w:val="00987FA7"/>
    <w:rsid w:val="00990BB8"/>
    <w:rsid w:val="009918CA"/>
    <w:rsid w:val="00991D17"/>
    <w:rsid w:val="00992698"/>
    <w:rsid w:val="0099273D"/>
    <w:rsid w:val="009928F8"/>
    <w:rsid w:val="00993218"/>
    <w:rsid w:val="0099438B"/>
    <w:rsid w:val="00994C65"/>
    <w:rsid w:val="00995004"/>
    <w:rsid w:val="00995236"/>
    <w:rsid w:val="00995585"/>
    <w:rsid w:val="009962B6"/>
    <w:rsid w:val="009977C5"/>
    <w:rsid w:val="009A0134"/>
    <w:rsid w:val="009A04CD"/>
    <w:rsid w:val="009A12A1"/>
    <w:rsid w:val="009A1969"/>
    <w:rsid w:val="009A1C31"/>
    <w:rsid w:val="009A27C8"/>
    <w:rsid w:val="009A2C1B"/>
    <w:rsid w:val="009A30B7"/>
    <w:rsid w:val="009A4EC0"/>
    <w:rsid w:val="009A71D6"/>
    <w:rsid w:val="009A7FB3"/>
    <w:rsid w:val="009B0EE9"/>
    <w:rsid w:val="009B1319"/>
    <w:rsid w:val="009B2E8F"/>
    <w:rsid w:val="009B3E21"/>
    <w:rsid w:val="009B41AD"/>
    <w:rsid w:val="009B5231"/>
    <w:rsid w:val="009B5657"/>
    <w:rsid w:val="009B5825"/>
    <w:rsid w:val="009B6E50"/>
    <w:rsid w:val="009B7060"/>
    <w:rsid w:val="009C0813"/>
    <w:rsid w:val="009C17DA"/>
    <w:rsid w:val="009C1E7F"/>
    <w:rsid w:val="009C28E7"/>
    <w:rsid w:val="009C2F85"/>
    <w:rsid w:val="009C41BF"/>
    <w:rsid w:val="009C41D9"/>
    <w:rsid w:val="009C541B"/>
    <w:rsid w:val="009C6020"/>
    <w:rsid w:val="009C6159"/>
    <w:rsid w:val="009C6925"/>
    <w:rsid w:val="009C75F1"/>
    <w:rsid w:val="009D0C8E"/>
    <w:rsid w:val="009D1720"/>
    <w:rsid w:val="009D1D79"/>
    <w:rsid w:val="009D1FD2"/>
    <w:rsid w:val="009D421F"/>
    <w:rsid w:val="009D469E"/>
    <w:rsid w:val="009D4AA8"/>
    <w:rsid w:val="009D4B5E"/>
    <w:rsid w:val="009D5054"/>
    <w:rsid w:val="009D512B"/>
    <w:rsid w:val="009D572E"/>
    <w:rsid w:val="009D57B1"/>
    <w:rsid w:val="009D5E45"/>
    <w:rsid w:val="009D61E2"/>
    <w:rsid w:val="009D64D6"/>
    <w:rsid w:val="009D688D"/>
    <w:rsid w:val="009D7666"/>
    <w:rsid w:val="009D783E"/>
    <w:rsid w:val="009D7970"/>
    <w:rsid w:val="009D7FEE"/>
    <w:rsid w:val="009E2317"/>
    <w:rsid w:val="009E288C"/>
    <w:rsid w:val="009E33C0"/>
    <w:rsid w:val="009E461D"/>
    <w:rsid w:val="009E5675"/>
    <w:rsid w:val="009E6A89"/>
    <w:rsid w:val="009F0673"/>
    <w:rsid w:val="009F1C54"/>
    <w:rsid w:val="009F242C"/>
    <w:rsid w:val="009F2774"/>
    <w:rsid w:val="009F28BE"/>
    <w:rsid w:val="009F3001"/>
    <w:rsid w:val="009F4308"/>
    <w:rsid w:val="009F43C3"/>
    <w:rsid w:val="009F4EFC"/>
    <w:rsid w:val="009F7E56"/>
    <w:rsid w:val="00A009C3"/>
    <w:rsid w:val="00A00FFD"/>
    <w:rsid w:val="00A019CF"/>
    <w:rsid w:val="00A01D88"/>
    <w:rsid w:val="00A034B0"/>
    <w:rsid w:val="00A03B40"/>
    <w:rsid w:val="00A03C12"/>
    <w:rsid w:val="00A03C31"/>
    <w:rsid w:val="00A040C2"/>
    <w:rsid w:val="00A04594"/>
    <w:rsid w:val="00A05184"/>
    <w:rsid w:val="00A05570"/>
    <w:rsid w:val="00A0565F"/>
    <w:rsid w:val="00A05A40"/>
    <w:rsid w:val="00A05C50"/>
    <w:rsid w:val="00A0623F"/>
    <w:rsid w:val="00A06334"/>
    <w:rsid w:val="00A06B4C"/>
    <w:rsid w:val="00A077AF"/>
    <w:rsid w:val="00A078B9"/>
    <w:rsid w:val="00A07A45"/>
    <w:rsid w:val="00A126E3"/>
    <w:rsid w:val="00A13C2E"/>
    <w:rsid w:val="00A13D4E"/>
    <w:rsid w:val="00A155CB"/>
    <w:rsid w:val="00A15DC7"/>
    <w:rsid w:val="00A16AFD"/>
    <w:rsid w:val="00A16FBA"/>
    <w:rsid w:val="00A17219"/>
    <w:rsid w:val="00A176D6"/>
    <w:rsid w:val="00A2059F"/>
    <w:rsid w:val="00A20928"/>
    <w:rsid w:val="00A219B9"/>
    <w:rsid w:val="00A22259"/>
    <w:rsid w:val="00A2235D"/>
    <w:rsid w:val="00A22748"/>
    <w:rsid w:val="00A22CCA"/>
    <w:rsid w:val="00A22DF3"/>
    <w:rsid w:val="00A23337"/>
    <w:rsid w:val="00A23CE9"/>
    <w:rsid w:val="00A24435"/>
    <w:rsid w:val="00A25424"/>
    <w:rsid w:val="00A25DC7"/>
    <w:rsid w:val="00A273B2"/>
    <w:rsid w:val="00A276C0"/>
    <w:rsid w:val="00A31BC9"/>
    <w:rsid w:val="00A31EC1"/>
    <w:rsid w:val="00A321E0"/>
    <w:rsid w:val="00A32A00"/>
    <w:rsid w:val="00A32F81"/>
    <w:rsid w:val="00A330BF"/>
    <w:rsid w:val="00A33EA5"/>
    <w:rsid w:val="00A341CE"/>
    <w:rsid w:val="00A3422D"/>
    <w:rsid w:val="00A35086"/>
    <w:rsid w:val="00A3540C"/>
    <w:rsid w:val="00A35853"/>
    <w:rsid w:val="00A36D9C"/>
    <w:rsid w:val="00A37A9A"/>
    <w:rsid w:val="00A40525"/>
    <w:rsid w:val="00A40951"/>
    <w:rsid w:val="00A40A63"/>
    <w:rsid w:val="00A41078"/>
    <w:rsid w:val="00A410EB"/>
    <w:rsid w:val="00A4189F"/>
    <w:rsid w:val="00A42967"/>
    <w:rsid w:val="00A429F3"/>
    <w:rsid w:val="00A43BA7"/>
    <w:rsid w:val="00A43FCF"/>
    <w:rsid w:val="00A447CA"/>
    <w:rsid w:val="00A451D7"/>
    <w:rsid w:val="00A453A0"/>
    <w:rsid w:val="00A45507"/>
    <w:rsid w:val="00A457FD"/>
    <w:rsid w:val="00A46FD2"/>
    <w:rsid w:val="00A470A9"/>
    <w:rsid w:val="00A47D5E"/>
    <w:rsid w:val="00A47EF4"/>
    <w:rsid w:val="00A50605"/>
    <w:rsid w:val="00A50745"/>
    <w:rsid w:val="00A5093D"/>
    <w:rsid w:val="00A51B6B"/>
    <w:rsid w:val="00A53A94"/>
    <w:rsid w:val="00A54077"/>
    <w:rsid w:val="00A54918"/>
    <w:rsid w:val="00A55420"/>
    <w:rsid w:val="00A573FB"/>
    <w:rsid w:val="00A5768C"/>
    <w:rsid w:val="00A6017A"/>
    <w:rsid w:val="00A602BC"/>
    <w:rsid w:val="00A6064F"/>
    <w:rsid w:val="00A60CAB"/>
    <w:rsid w:val="00A619A1"/>
    <w:rsid w:val="00A619DC"/>
    <w:rsid w:val="00A6210B"/>
    <w:rsid w:val="00A62AAF"/>
    <w:rsid w:val="00A62E54"/>
    <w:rsid w:val="00A6457C"/>
    <w:rsid w:val="00A64AD9"/>
    <w:rsid w:val="00A658ED"/>
    <w:rsid w:val="00A67502"/>
    <w:rsid w:val="00A675E8"/>
    <w:rsid w:val="00A677A4"/>
    <w:rsid w:val="00A67A20"/>
    <w:rsid w:val="00A67C53"/>
    <w:rsid w:val="00A70396"/>
    <w:rsid w:val="00A7102E"/>
    <w:rsid w:val="00A716BE"/>
    <w:rsid w:val="00A723DE"/>
    <w:rsid w:val="00A728AA"/>
    <w:rsid w:val="00A75332"/>
    <w:rsid w:val="00A76BAA"/>
    <w:rsid w:val="00A77367"/>
    <w:rsid w:val="00A80454"/>
    <w:rsid w:val="00A80E89"/>
    <w:rsid w:val="00A8123C"/>
    <w:rsid w:val="00A8271E"/>
    <w:rsid w:val="00A838CC"/>
    <w:rsid w:val="00A858E6"/>
    <w:rsid w:val="00A85BD9"/>
    <w:rsid w:val="00A85D41"/>
    <w:rsid w:val="00A86497"/>
    <w:rsid w:val="00A8663A"/>
    <w:rsid w:val="00A86833"/>
    <w:rsid w:val="00A872B4"/>
    <w:rsid w:val="00A875CD"/>
    <w:rsid w:val="00A87695"/>
    <w:rsid w:val="00A90923"/>
    <w:rsid w:val="00A91163"/>
    <w:rsid w:val="00A919FE"/>
    <w:rsid w:val="00A92A3E"/>
    <w:rsid w:val="00A94885"/>
    <w:rsid w:val="00A94A48"/>
    <w:rsid w:val="00A94AF5"/>
    <w:rsid w:val="00A9505F"/>
    <w:rsid w:val="00A954FE"/>
    <w:rsid w:val="00A95E50"/>
    <w:rsid w:val="00A96E11"/>
    <w:rsid w:val="00A97A09"/>
    <w:rsid w:val="00AA1D4A"/>
    <w:rsid w:val="00AA2141"/>
    <w:rsid w:val="00AA3D9E"/>
    <w:rsid w:val="00AA3F44"/>
    <w:rsid w:val="00AA4336"/>
    <w:rsid w:val="00AA62B2"/>
    <w:rsid w:val="00AA75D1"/>
    <w:rsid w:val="00AA7767"/>
    <w:rsid w:val="00AB1E0E"/>
    <w:rsid w:val="00AB1F56"/>
    <w:rsid w:val="00AB293D"/>
    <w:rsid w:val="00AB2A5A"/>
    <w:rsid w:val="00AB2D4B"/>
    <w:rsid w:val="00AB36E0"/>
    <w:rsid w:val="00AB3C81"/>
    <w:rsid w:val="00AB54A0"/>
    <w:rsid w:val="00AB56C0"/>
    <w:rsid w:val="00AB6AA7"/>
    <w:rsid w:val="00AB6DD0"/>
    <w:rsid w:val="00AB7F33"/>
    <w:rsid w:val="00AC01BA"/>
    <w:rsid w:val="00AC07DF"/>
    <w:rsid w:val="00AC080C"/>
    <w:rsid w:val="00AC1C39"/>
    <w:rsid w:val="00AC274F"/>
    <w:rsid w:val="00AC2D0B"/>
    <w:rsid w:val="00AC2F65"/>
    <w:rsid w:val="00AC2FBF"/>
    <w:rsid w:val="00AC3376"/>
    <w:rsid w:val="00AC378B"/>
    <w:rsid w:val="00AC4431"/>
    <w:rsid w:val="00AC459D"/>
    <w:rsid w:val="00AC4DCF"/>
    <w:rsid w:val="00AC62E5"/>
    <w:rsid w:val="00AC6317"/>
    <w:rsid w:val="00AC7E5C"/>
    <w:rsid w:val="00AD08FC"/>
    <w:rsid w:val="00AD1249"/>
    <w:rsid w:val="00AD1E6D"/>
    <w:rsid w:val="00AD1F6E"/>
    <w:rsid w:val="00AD2785"/>
    <w:rsid w:val="00AD2A47"/>
    <w:rsid w:val="00AD5D0D"/>
    <w:rsid w:val="00AD63F5"/>
    <w:rsid w:val="00AD6F0D"/>
    <w:rsid w:val="00AD6F9A"/>
    <w:rsid w:val="00AD7595"/>
    <w:rsid w:val="00AD7916"/>
    <w:rsid w:val="00AE0F80"/>
    <w:rsid w:val="00AE10F2"/>
    <w:rsid w:val="00AE1450"/>
    <w:rsid w:val="00AE1D86"/>
    <w:rsid w:val="00AE1EF0"/>
    <w:rsid w:val="00AE2A6B"/>
    <w:rsid w:val="00AE62B8"/>
    <w:rsid w:val="00AE6DBF"/>
    <w:rsid w:val="00AE7264"/>
    <w:rsid w:val="00AF0491"/>
    <w:rsid w:val="00AF09CB"/>
    <w:rsid w:val="00AF14ED"/>
    <w:rsid w:val="00AF1D91"/>
    <w:rsid w:val="00AF2230"/>
    <w:rsid w:val="00AF233F"/>
    <w:rsid w:val="00AF246F"/>
    <w:rsid w:val="00AF248E"/>
    <w:rsid w:val="00AF2DE5"/>
    <w:rsid w:val="00AF2E15"/>
    <w:rsid w:val="00AF3068"/>
    <w:rsid w:val="00AF30CE"/>
    <w:rsid w:val="00AF4828"/>
    <w:rsid w:val="00AF4B74"/>
    <w:rsid w:val="00AF5472"/>
    <w:rsid w:val="00AF58D2"/>
    <w:rsid w:val="00AF6573"/>
    <w:rsid w:val="00AF6894"/>
    <w:rsid w:val="00AF77EE"/>
    <w:rsid w:val="00B00EEC"/>
    <w:rsid w:val="00B0248E"/>
    <w:rsid w:val="00B02788"/>
    <w:rsid w:val="00B03100"/>
    <w:rsid w:val="00B033C4"/>
    <w:rsid w:val="00B04453"/>
    <w:rsid w:val="00B04FF2"/>
    <w:rsid w:val="00B0603F"/>
    <w:rsid w:val="00B06B17"/>
    <w:rsid w:val="00B07027"/>
    <w:rsid w:val="00B0749D"/>
    <w:rsid w:val="00B07BAE"/>
    <w:rsid w:val="00B10649"/>
    <w:rsid w:val="00B10AFF"/>
    <w:rsid w:val="00B10F44"/>
    <w:rsid w:val="00B11A8D"/>
    <w:rsid w:val="00B11D6D"/>
    <w:rsid w:val="00B1373B"/>
    <w:rsid w:val="00B13AC0"/>
    <w:rsid w:val="00B13D26"/>
    <w:rsid w:val="00B141A1"/>
    <w:rsid w:val="00B1474D"/>
    <w:rsid w:val="00B16CDD"/>
    <w:rsid w:val="00B16EE3"/>
    <w:rsid w:val="00B16FE4"/>
    <w:rsid w:val="00B1749B"/>
    <w:rsid w:val="00B17881"/>
    <w:rsid w:val="00B220DD"/>
    <w:rsid w:val="00B22100"/>
    <w:rsid w:val="00B229AE"/>
    <w:rsid w:val="00B229FE"/>
    <w:rsid w:val="00B233C5"/>
    <w:rsid w:val="00B23FA0"/>
    <w:rsid w:val="00B25C15"/>
    <w:rsid w:val="00B26462"/>
    <w:rsid w:val="00B2699F"/>
    <w:rsid w:val="00B26FE5"/>
    <w:rsid w:val="00B300E1"/>
    <w:rsid w:val="00B3038E"/>
    <w:rsid w:val="00B31300"/>
    <w:rsid w:val="00B319D1"/>
    <w:rsid w:val="00B31BAA"/>
    <w:rsid w:val="00B3230B"/>
    <w:rsid w:val="00B327C6"/>
    <w:rsid w:val="00B33783"/>
    <w:rsid w:val="00B343A9"/>
    <w:rsid w:val="00B361B0"/>
    <w:rsid w:val="00B3698E"/>
    <w:rsid w:val="00B37202"/>
    <w:rsid w:val="00B4001C"/>
    <w:rsid w:val="00B40AC9"/>
    <w:rsid w:val="00B412CC"/>
    <w:rsid w:val="00B416D5"/>
    <w:rsid w:val="00B41C22"/>
    <w:rsid w:val="00B420DF"/>
    <w:rsid w:val="00B42A9B"/>
    <w:rsid w:val="00B42D6D"/>
    <w:rsid w:val="00B43764"/>
    <w:rsid w:val="00B43EC2"/>
    <w:rsid w:val="00B44699"/>
    <w:rsid w:val="00B446D9"/>
    <w:rsid w:val="00B4471C"/>
    <w:rsid w:val="00B45927"/>
    <w:rsid w:val="00B4657A"/>
    <w:rsid w:val="00B466E3"/>
    <w:rsid w:val="00B470C5"/>
    <w:rsid w:val="00B47351"/>
    <w:rsid w:val="00B47626"/>
    <w:rsid w:val="00B476AB"/>
    <w:rsid w:val="00B47741"/>
    <w:rsid w:val="00B477D7"/>
    <w:rsid w:val="00B50092"/>
    <w:rsid w:val="00B506EB"/>
    <w:rsid w:val="00B50D2A"/>
    <w:rsid w:val="00B52059"/>
    <w:rsid w:val="00B54F92"/>
    <w:rsid w:val="00B55664"/>
    <w:rsid w:val="00B55676"/>
    <w:rsid w:val="00B55887"/>
    <w:rsid w:val="00B563A4"/>
    <w:rsid w:val="00B57656"/>
    <w:rsid w:val="00B60874"/>
    <w:rsid w:val="00B6136A"/>
    <w:rsid w:val="00B62655"/>
    <w:rsid w:val="00B62B77"/>
    <w:rsid w:val="00B62EA6"/>
    <w:rsid w:val="00B65A49"/>
    <w:rsid w:val="00B66496"/>
    <w:rsid w:val="00B675F8"/>
    <w:rsid w:val="00B67B43"/>
    <w:rsid w:val="00B7033F"/>
    <w:rsid w:val="00B70F68"/>
    <w:rsid w:val="00B711C8"/>
    <w:rsid w:val="00B71950"/>
    <w:rsid w:val="00B71D7E"/>
    <w:rsid w:val="00B73BAC"/>
    <w:rsid w:val="00B73BFC"/>
    <w:rsid w:val="00B73E62"/>
    <w:rsid w:val="00B74C27"/>
    <w:rsid w:val="00B7561A"/>
    <w:rsid w:val="00B75940"/>
    <w:rsid w:val="00B75F29"/>
    <w:rsid w:val="00B778E5"/>
    <w:rsid w:val="00B77FCD"/>
    <w:rsid w:val="00B805C5"/>
    <w:rsid w:val="00B80933"/>
    <w:rsid w:val="00B8122F"/>
    <w:rsid w:val="00B81E7F"/>
    <w:rsid w:val="00B83DFD"/>
    <w:rsid w:val="00B84EC6"/>
    <w:rsid w:val="00B850D9"/>
    <w:rsid w:val="00B85BFC"/>
    <w:rsid w:val="00B85F48"/>
    <w:rsid w:val="00B864BC"/>
    <w:rsid w:val="00B86A00"/>
    <w:rsid w:val="00B87066"/>
    <w:rsid w:val="00B8749C"/>
    <w:rsid w:val="00B8786E"/>
    <w:rsid w:val="00B879C2"/>
    <w:rsid w:val="00B87A4E"/>
    <w:rsid w:val="00B87A67"/>
    <w:rsid w:val="00B87F39"/>
    <w:rsid w:val="00B90688"/>
    <w:rsid w:val="00B90B98"/>
    <w:rsid w:val="00B90EC3"/>
    <w:rsid w:val="00B911C3"/>
    <w:rsid w:val="00B917A1"/>
    <w:rsid w:val="00B92033"/>
    <w:rsid w:val="00B9234B"/>
    <w:rsid w:val="00B92F84"/>
    <w:rsid w:val="00B9351C"/>
    <w:rsid w:val="00B944AC"/>
    <w:rsid w:val="00B957AD"/>
    <w:rsid w:val="00B95E45"/>
    <w:rsid w:val="00B95F73"/>
    <w:rsid w:val="00B96586"/>
    <w:rsid w:val="00B965D7"/>
    <w:rsid w:val="00B96CDE"/>
    <w:rsid w:val="00BA0F04"/>
    <w:rsid w:val="00BA13CF"/>
    <w:rsid w:val="00BA1B43"/>
    <w:rsid w:val="00BA40B1"/>
    <w:rsid w:val="00BA46F2"/>
    <w:rsid w:val="00BA4958"/>
    <w:rsid w:val="00BA4EEF"/>
    <w:rsid w:val="00BA532C"/>
    <w:rsid w:val="00BA5447"/>
    <w:rsid w:val="00BA5BFD"/>
    <w:rsid w:val="00BA61B7"/>
    <w:rsid w:val="00BA67D1"/>
    <w:rsid w:val="00BA689B"/>
    <w:rsid w:val="00BA7605"/>
    <w:rsid w:val="00BA76A1"/>
    <w:rsid w:val="00BA7A57"/>
    <w:rsid w:val="00BB02EA"/>
    <w:rsid w:val="00BB03A9"/>
    <w:rsid w:val="00BB057B"/>
    <w:rsid w:val="00BB0669"/>
    <w:rsid w:val="00BB10BD"/>
    <w:rsid w:val="00BB1B2D"/>
    <w:rsid w:val="00BB202E"/>
    <w:rsid w:val="00BB28D7"/>
    <w:rsid w:val="00BB2F72"/>
    <w:rsid w:val="00BB38FB"/>
    <w:rsid w:val="00BB5396"/>
    <w:rsid w:val="00BB5808"/>
    <w:rsid w:val="00BB6D7C"/>
    <w:rsid w:val="00BB7821"/>
    <w:rsid w:val="00BC0270"/>
    <w:rsid w:val="00BC14A0"/>
    <w:rsid w:val="00BC15D4"/>
    <w:rsid w:val="00BC1951"/>
    <w:rsid w:val="00BC34A5"/>
    <w:rsid w:val="00BC3548"/>
    <w:rsid w:val="00BC38C9"/>
    <w:rsid w:val="00BC3A5A"/>
    <w:rsid w:val="00BC4A45"/>
    <w:rsid w:val="00BC4B05"/>
    <w:rsid w:val="00BC5679"/>
    <w:rsid w:val="00BC5E00"/>
    <w:rsid w:val="00BC604B"/>
    <w:rsid w:val="00BC617C"/>
    <w:rsid w:val="00BC63BA"/>
    <w:rsid w:val="00BC6479"/>
    <w:rsid w:val="00BC66C2"/>
    <w:rsid w:val="00BC67D7"/>
    <w:rsid w:val="00BC76E6"/>
    <w:rsid w:val="00BC7889"/>
    <w:rsid w:val="00BC7A47"/>
    <w:rsid w:val="00BD14CC"/>
    <w:rsid w:val="00BD1964"/>
    <w:rsid w:val="00BD19D5"/>
    <w:rsid w:val="00BD1C4D"/>
    <w:rsid w:val="00BD276B"/>
    <w:rsid w:val="00BD3411"/>
    <w:rsid w:val="00BD3488"/>
    <w:rsid w:val="00BD34A5"/>
    <w:rsid w:val="00BD4CD1"/>
    <w:rsid w:val="00BD5915"/>
    <w:rsid w:val="00BD6577"/>
    <w:rsid w:val="00BD6F9D"/>
    <w:rsid w:val="00BE00C9"/>
    <w:rsid w:val="00BE0C87"/>
    <w:rsid w:val="00BE0DAD"/>
    <w:rsid w:val="00BE137F"/>
    <w:rsid w:val="00BE14B5"/>
    <w:rsid w:val="00BE1546"/>
    <w:rsid w:val="00BE1975"/>
    <w:rsid w:val="00BE1E01"/>
    <w:rsid w:val="00BE1E77"/>
    <w:rsid w:val="00BE2A02"/>
    <w:rsid w:val="00BE2CC3"/>
    <w:rsid w:val="00BE3325"/>
    <w:rsid w:val="00BE447C"/>
    <w:rsid w:val="00BE47E5"/>
    <w:rsid w:val="00BE47E9"/>
    <w:rsid w:val="00BE4816"/>
    <w:rsid w:val="00BE5CEA"/>
    <w:rsid w:val="00BE6427"/>
    <w:rsid w:val="00BE6913"/>
    <w:rsid w:val="00BE6C4F"/>
    <w:rsid w:val="00BE7116"/>
    <w:rsid w:val="00BE76B8"/>
    <w:rsid w:val="00BE7F0A"/>
    <w:rsid w:val="00BF035C"/>
    <w:rsid w:val="00BF09C4"/>
    <w:rsid w:val="00BF0A5E"/>
    <w:rsid w:val="00BF0B7E"/>
    <w:rsid w:val="00BF1635"/>
    <w:rsid w:val="00BF195A"/>
    <w:rsid w:val="00BF1E46"/>
    <w:rsid w:val="00BF1FBF"/>
    <w:rsid w:val="00BF2508"/>
    <w:rsid w:val="00BF3CD7"/>
    <w:rsid w:val="00BF3E19"/>
    <w:rsid w:val="00BF490C"/>
    <w:rsid w:val="00BF4B88"/>
    <w:rsid w:val="00BF5202"/>
    <w:rsid w:val="00BF62E8"/>
    <w:rsid w:val="00BF6ADB"/>
    <w:rsid w:val="00BF7B34"/>
    <w:rsid w:val="00C00974"/>
    <w:rsid w:val="00C02C1A"/>
    <w:rsid w:val="00C02FA1"/>
    <w:rsid w:val="00C0379E"/>
    <w:rsid w:val="00C03DE3"/>
    <w:rsid w:val="00C03E4A"/>
    <w:rsid w:val="00C04182"/>
    <w:rsid w:val="00C04193"/>
    <w:rsid w:val="00C04AE8"/>
    <w:rsid w:val="00C054CC"/>
    <w:rsid w:val="00C1006E"/>
    <w:rsid w:val="00C102A9"/>
    <w:rsid w:val="00C10682"/>
    <w:rsid w:val="00C11C22"/>
    <w:rsid w:val="00C11E95"/>
    <w:rsid w:val="00C128C3"/>
    <w:rsid w:val="00C1292E"/>
    <w:rsid w:val="00C12E8F"/>
    <w:rsid w:val="00C13A12"/>
    <w:rsid w:val="00C14773"/>
    <w:rsid w:val="00C15FD7"/>
    <w:rsid w:val="00C1655E"/>
    <w:rsid w:val="00C168B9"/>
    <w:rsid w:val="00C1695D"/>
    <w:rsid w:val="00C179B6"/>
    <w:rsid w:val="00C202F5"/>
    <w:rsid w:val="00C204A9"/>
    <w:rsid w:val="00C2206E"/>
    <w:rsid w:val="00C227D3"/>
    <w:rsid w:val="00C23924"/>
    <w:rsid w:val="00C241CE"/>
    <w:rsid w:val="00C24F0A"/>
    <w:rsid w:val="00C25401"/>
    <w:rsid w:val="00C25A56"/>
    <w:rsid w:val="00C261DD"/>
    <w:rsid w:val="00C264B9"/>
    <w:rsid w:val="00C27353"/>
    <w:rsid w:val="00C27431"/>
    <w:rsid w:val="00C27D5D"/>
    <w:rsid w:val="00C30A4B"/>
    <w:rsid w:val="00C30B8D"/>
    <w:rsid w:val="00C3132D"/>
    <w:rsid w:val="00C31606"/>
    <w:rsid w:val="00C319DA"/>
    <w:rsid w:val="00C31B1F"/>
    <w:rsid w:val="00C31B58"/>
    <w:rsid w:val="00C32F21"/>
    <w:rsid w:val="00C3342D"/>
    <w:rsid w:val="00C343E6"/>
    <w:rsid w:val="00C34A4F"/>
    <w:rsid w:val="00C34AB0"/>
    <w:rsid w:val="00C352FA"/>
    <w:rsid w:val="00C35991"/>
    <w:rsid w:val="00C359B9"/>
    <w:rsid w:val="00C35BEA"/>
    <w:rsid w:val="00C360A8"/>
    <w:rsid w:val="00C36212"/>
    <w:rsid w:val="00C36379"/>
    <w:rsid w:val="00C36629"/>
    <w:rsid w:val="00C36DB4"/>
    <w:rsid w:val="00C37250"/>
    <w:rsid w:val="00C401D9"/>
    <w:rsid w:val="00C40A2C"/>
    <w:rsid w:val="00C40C7C"/>
    <w:rsid w:val="00C416C5"/>
    <w:rsid w:val="00C42080"/>
    <w:rsid w:val="00C42BC0"/>
    <w:rsid w:val="00C43153"/>
    <w:rsid w:val="00C435E3"/>
    <w:rsid w:val="00C43A31"/>
    <w:rsid w:val="00C43C61"/>
    <w:rsid w:val="00C4516A"/>
    <w:rsid w:val="00C46528"/>
    <w:rsid w:val="00C46D23"/>
    <w:rsid w:val="00C46FB7"/>
    <w:rsid w:val="00C47C61"/>
    <w:rsid w:val="00C47D91"/>
    <w:rsid w:val="00C501F6"/>
    <w:rsid w:val="00C5192A"/>
    <w:rsid w:val="00C51BDA"/>
    <w:rsid w:val="00C521EA"/>
    <w:rsid w:val="00C52756"/>
    <w:rsid w:val="00C530C3"/>
    <w:rsid w:val="00C53723"/>
    <w:rsid w:val="00C53BC3"/>
    <w:rsid w:val="00C53C8C"/>
    <w:rsid w:val="00C55319"/>
    <w:rsid w:val="00C556BE"/>
    <w:rsid w:val="00C55E49"/>
    <w:rsid w:val="00C568FE"/>
    <w:rsid w:val="00C57E5C"/>
    <w:rsid w:val="00C6063A"/>
    <w:rsid w:val="00C60B83"/>
    <w:rsid w:val="00C6264D"/>
    <w:rsid w:val="00C62B06"/>
    <w:rsid w:val="00C63E96"/>
    <w:rsid w:val="00C63FC3"/>
    <w:rsid w:val="00C64D51"/>
    <w:rsid w:val="00C65990"/>
    <w:rsid w:val="00C65E1B"/>
    <w:rsid w:val="00C664B4"/>
    <w:rsid w:val="00C66862"/>
    <w:rsid w:val="00C70944"/>
    <w:rsid w:val="00C70C0A"/>
    <w:rsid w:val="00C714B7"/>
    <w:rsid w:val="00C716D5"/>
    <w:rsid w:val="00C71854"/>
    <w:rsid w:val="00C71F78"/>
    <w:rsid w:val="00C72304"/>
    <w:rsid w:val="00C7438C"/>
    <w:rsid w:val="00C758F3"/>
    <w:rsid w:val="00C7608E"/>
    <w:rsid w:val="00C76B7A"/>
    <w:rsid w:val="00C76F30"/>
    <w:rsid w:val="00C770E7"/>
    <w:rsid w:val="00C774E5"/>
    <w:rsid w:val="00C77520"/>
    <w:rsid w:val="00C778EA"/>
    <w:rsid w:val="00C80836"/>
    <w:rsid w:val="00C80BD5"/>
    <w:rsid w:val="00C8131C"/>
    <w:rsid w:val="00C815AD"/>
    <w:rsid w:val="00C8195C"/>
    <w:rsid w:val="00C82458"/>
    <w:rsid w:val="00C830F9"/>
    <w:rsid w:val="00C83C55"/>
    <w:rsid w:val="00C83C97"/>
    <w:rsid w:val="00C84E7C"/>
    <w:rsid w:val="00C854C6"/>
    <w:rsid w:val="00C85894"/>
    <w:rsid w:val="00C86105"/>
    <w:rsid w:val="00C86E69"/>
    <w:rsid w:val="00C86EFC"/>
    <w:rsid w:val="00C8793F"/>
    <w:rsid w:val="00C87D5D"/>
    <w:rsid w:val="00C9013B"/>
    <w:rsid w:val="00C90658"/>
    <w:rsid w:val="00C90B28"/>
    <w:rsid w:val="00C91114"/>
    <w:rsid w:val="00C91316"/>
    <w:rsid w:val="00C930B7"/>
    <w:rsid w:val="00C93CA9"/>
    <w:rsid w:val="00C94005"/>
    <w:rsid w:val="00C96086"/>
    <w:rsid w:val="00C96405"/>
    <w:rsid w:val="00C96D69"/>
    <w:rsid w:val="00C96E5F"/>
    <w:rsid w:val="00C97476"/>
    <w:rsid w:val="00C976FE"/>
    <w:rsid w:val="00C97935"/>
    <w:rsid w:val="00CA0AA9"/>
    <w:rsid w:val="00CA2350"/>
    <w:rsid w:val="00CA2DCA"/>
    <w:rsid w:val="00CA330F"/>
    <w:rsid w:val="00CA3BB2"/>
    <w:rsid w:val="00CA3CE3"/>
    <w:rsid w:val="00CA409F"/>
    <w:rsid w:val="00CA4819"/>
    <w:rsid w:val="00CA4DC7"/>
    <w:rsid w:val="00CA57FB"/>
    <w:rsid w:val="00CA5B91"/>
    <w:rsid w:val="00CA60AE"/>
    <w:rsid w:val="00CA6D6D"/>
    <w:rsid w:val="00CA7A61"/>
    <w:rsid w:val="00CB0152"/>
    <w:rsid w:val="00CB161A"/>
    <w:rsid w:val="00CB16C7"/>
    <w:rsid w:val="00CB24CB"/>
    <w:rsid w:val="00CB314A"/>
    <w:rsid w:val="00CB494F"/>
    <w:rsid w:val="00CB51B4"/>
    <w:rsid w:val="00CB54EB"/>
    <w:rsid w:val="00CB5B0C"/>
    <w:rsid w:val="00CB60B9"/>
    <w:rsid w:val="00CB617A"/>
    <w:rsid w:val="00CB63FC"/>
    <w:rsid w:val="00CB6F09"/>
    <w:rsid w:val="00CB6FA1"/>
    <w:rsid w:val="00CB6FF8"/>
    <w:rsid w:val="00CC018C"/>
    <w:rsid w:val="00CC073D"/>
    <w:rsid w:val="00CC0FB1"/>
    <w:rsid w:val="00CC13E1"/>
    <w:rsid w:val="00CC1582"/>
    <w:rsid w:val="00CC1E09"/>
    <w:rsid w:val="00CC29E5"/>
    <w:rsid w:val="00CC31DF"/>
    <w:rsid w:val="00CC3B8D"/>
    <w:rsid w:val="00CC4B2D"/>
    <w:rsid w:val="00CC4EE8"/>
    <w:rsid w:val="00CC509F"/>
    <w:rsid w:val="00CC51D0"/>
    <w:rsid w:val="00CC5329"/>
    <w:rsid w:val="00CC6D83"/>
    <w:rsid w:val="00CC6F25"/>
    <w:rsid w:val="00CD0536"/>
    <w:rsid w:val="00CD0691"/>
    <w:rsid w:val="00CD06CC"/>
    <w:rsid w:val="00CD1B0F"/>
    <w:rsid w:val="00CD2ADA"/>
    <w:rsid w:val="00CD3716"/>
    <w:rsid w:val="00CD3939"/>
    <w:rsid w:val="00CD3B1C"/>
    <w:rsid w:val="00CD4046"/>
    <w:rsid w:val="00CD4091"/>
    <w:rsid w:val="00CD4712"/>
    <w:rsid w:val="00CD50C7"/>
    <w:rsid w:val="00CD674E"/>
    <w:rsid w:val="00CD6999"/>
    <w:rsid w:val="00CD6FDF"/>
    <w:rsid w:val="00CD7218"/>
    <w:rsid w:val="00CD757C"/>
    <w:rsid w:val="00CE145D"/>
    <w:rsid w:val="00CE278B"/>
    <w:rsid w:val="00CE2B04"/>
    <w:rsid w:val="00CE3FAF"/>
    <w:rsid w:val="00CE508F"/>
    <w:rsid w:val="00CE5C68"/>
    <w:rsid w:val="00CE67B0"/>
    <w:rsid w:val="00CE6A20"/>
    <w:rsid w:val="00CE6B2D"/>
    <w:rsid w:val="00CE719F"/>
    <w:rsid w:val="00CE71FB"/>
    <w:rsid w:val="00CE723F"/>
    <w:rsid w:val="00CE796F"/>
    <w:rsid w:val="00CF0055"/>
    <w:rsid w:val="00CF0958"/>
    <w:rsid w:val="00CF135A"/>
    <w:rsid w:val="00CF25FC"/>
    <w:rsid w:val="00CF266B"/>
    <w:rsid w:val="00CF3389"/>
    <w:rsid w:val="00CF368E"/>
    <w:rsid w:val="00CF3DD7"/>
    <w:rsid w:val="00CF4C45"/>
    <w:rsid w:val="00CF57EA"/>
    <w:rsid w:val="00CF5885"/>
    <w:rsid w:val="00CF5AFE"/>
    <w:rsid w:val="00CF6F7E"/>
    <w:rsid w:val="00CF7E46"/>
    <w:rsid w:val="00D001C5"/>
    <w:rsid w:val="00D0131C"/>
    <w:rsid w:val="00D019A6"/>
    <w:rsid w:val="00D01A12"/>
    <w:rsid w:val="00D01C74"/>
    <w:rsid w:val="00D02FE2"/>
    <w:rsid w:val="00D0320D"/>
    <w:rsid w:val="00D03DDB"/>
    <w:rsid w:val="00D05C0F"/>
    <w:rsid w:val="00D05C96"/>
    <w:rsid w:val="00D06939"/>
    <w:rsid w:val="00D07129"/>
    <w:rsid w:val="00D118BE"/>
    <w:rsid w:val="00D13510"/>
    <w:rsid w:val="00D135D4"/>
    <w:rsid w:val="00D13AB8"/>
    <w:rsid w:val="00D155D8"/>
    <w:rsid w:val="00D15742"/>
    <w:rsid w:val="00D16AB7"/>
    <w:rsid w:val="00D17489"/>
    <w:rsid w:val="00D22D4D"/>
    <w:rsid w:val="00D22F08"/>
    <w:rsid w:val="00D2457E"/>
    <w:rsid w:val="00D270E3"/>
    <w:rsid w:val="00D276B8"/>
    <w:rsid w:val="00D27893"/>
    <w:rsid w:val="00D30455"/>
    <w:rsid w:val="00D31834"/>
    <w:rsid w:val="00D32039"/>
    <w:rsid w:val="00D32513"/>
    <w:rsid w:val="00D3324D"/>
    <w:rsid w:val="00D334B4"/>
    <w:rsid w:val="00D343FC"/>
    <w:rsid w:val="00D35324"/>
    <w:rsid w:val="00D35566"/>
    <w:rsid w:val="00D35FF9"/>
    <w:rsid w:val="00D36808"/>
    <w:rsid w:val="00D368B7"/>
    <w:rsid w:val="00D402B0"/>
    <w:rsid w:val="00D40736"/>
    <w:rsid w:val="00D4104A"/>
    <w:rsid w:val="00D41484"/>
    <w:rsid w:val="00D41D7A"/>
    <w:rsid w:val="00D41F54"/>
    <w:rsid w:val="00D43D92"/>
    <w:rsid w:val="00D44686"/>
    <w:rsid w:val="00D450CC"/>
    <w:rsid w:val="00D45804"/>
    <w:rsid w:val="00D45B56"/>
    <w:rsid w:val="00D45DC7"/>
    <w:rsid w:val="00D464B1"/>
    <w:rsid w:val="00D46EB4"/>
    <w:rsid w:val="00D4714D"/>
    <w:rsid w:val="00D4738E"/>
    <w:rsid w:val="00D51DBA"/>
    <w:rsid w:val="00D52E3B"/>
    <w:rsid w:val="00D535FA"/>
    <w:rsid w:val="00D5378B"/>
    <w:rsid w:val="00D53ACD"/>
    <w:rsid w:val="00D54126"/>
    <w:rsid w:val="00D54734"/>
    <w:rsid w:val="00D5590A"/>
    <w:rsid w:val="00D566B3"/>
    <w:rsid w:val="00D56B01"/>
    <w:rsid w:val="00D56E14"/>
    <w:rsid w:val="00D57581"/>
    <w:rsid w:val="00D57BC0"/>
    <w:rsid w:val="00D613D9"/>
    <w:rsid w:val="00D61418"/>
    <w:rsid w:val="00D61A8A"/>
    <w:rsid w:val="00D629AF"/>
    <w:rsid w:val="00D62D16"/>
    <w:rsid w:val="00D62FB5"/>
    <w:rsid w:val="00D63E8A"/>
    <w:rsid w:val="00D64528"/>
    <w:rsid w:val="00D6677C"/>
    <w:rsid w:val="00D66956"/>
    <w:rsid w:val="00D66F63"/>
    <w:rsid w:val="00D67D30"/>
    <w:rsid w:val="00D70678"/>
    <w:rsid w:val="00D70B8A"/>
    <w:rsid w:val="00D70F71"/>
    <w:rsid w:val="00D74167"/>
    <w:rsid w:val="00D74711"/>
    <w:rsid w:val="00D75250"/>
    <w:rsid w:val="00D752BE"/>
    <w:rsid w:val="00D757E0"/>
    <w:rsid w:val="00D75C21"/>
    <w:rsid w:val="00D7613C"/>
    <w:rsid w:val="00D768AD"/>
    <w:rsid w:val="00D77872"/>
    <w:rsid w:val="00D801CE"/>
    <w:rsid w:val="00D81335"/>
    <w:rsid w:val="00D83037"/>
    <w:rsid w:val="00D835F7"/>
    <w:rsid w:val="00D8584A"/>
    <w:rsid w:val="00D86475"/>
    <w:rsid w:val="00D87422"/>
    <w:rsid w:val="00D87BA5"/>
    <w:rsid w:val="00D87F68"/>
    <w:rsid w:val="00D87FA9"/>
    <w:rsid w:val="00D87FEE"/>
    <w:rsid w:val="00D90187"/>
    <w:rsid w:val="00D90596"/>
    <w:rsid w:val="00D90B29"/>
    <w:rsid w:val="00D9157E"/>
    <w:rsid w:val="00D91CB5"/>
    <w:rsid w:val="00D9217C"/>
    <w:rsid w:val="00D921C2"/>
    <w:rsid w:val="00D92730"/>
    <w:rsid w:val="00D9384A"/>
    <w:rsid w:val="00D940D2"/>
    <w:rsid w:val="00D9500A"/>
    <w:rsid w:val="00D9507C"/>
    <w:rsid w:val="00D9574D"/>
    <w:rsid w:val="00D958AA"/>
    <w:rsid w:val="00D95C86"/>
    <w:rsid w:val="00D967FE"/>
    <w:rsid w:val="00D97265"/>
    <w:rsid w:val="00DA0C9B"/>
    <w:rsid w:val="00DA1F5D"/>
    <w:rsid w:val="00DA2379"/>
    <w:rsid w:val="00DA3121"/>
    <w:rsid w:val="00DA4796"/>
    <w:rsid w:val="00DA52AD"/>
    <w:rsid w:val="00DA5F4F"/>
    <w:rsid w:val="00DA6A74"/>
    <w:rsid w:val="00DA6EA0"/>
    <w:rsid w:val="00DA70CC"/>
    <w:rsid w:val="00DA734D"/>
    <w:rsid w:val="00DA78C6"/>
    <w:rsid w:val="00DB17A9"/>
    <w:rsid w:val="00DB1B04"/>
    <w:rsid w:val="00DB1D33"/>
    <w:rsid w:val="00DB1E0B"/>
    <w:rsid w:val="00DB3741"/>
    <w:rsid w:val="00DB39A0"/>
    <w:rsid w:val="00DB3AB6"/>
    <w:rsid w:val="00DB44C6"/>
    <w:rsid w:val="00DB4E45"/>
    <w:rsid w:val="00DB5269"/>
    <w:rsid w:val="00DB653E"/>
    <w:rsid w:val="00DB6FA4"/>
    <w:rsid w:val="00DB7553"/>
    <w:rsid w:val="00DC3BDE"/>
    <w:rsid w:val="00DC3D8D"/>
    <w:rsid w:val="00DC4458"/>
    <w:rsid w:val="00DC4D24"/>
    <w:rsid w:val="00DC5894"/>
    <w:rsid w:val="00DC6F9C"/>
    <w:rsid w:val="00DC7086"/>
    <w:rsid w:val="00DC7ABC"/>
    <w:rsid w:val="00DD0C60"/>
    <w:rsid w:val="00DD1B3D"/>
    <w:rsid w:val="00DD23C3"/>
    <w:rsid w:val="00DD3DD9"/>
    <w:rsid w:val="00DD4729"/>
    <w:rsid w:val="00DD4AC5"/>
    <w:rsid w:val="00DD4E19"/>
    <w:rsid w:val="00DD5362"/>
    <w:rsid w:val="00DD6C8A"/>
    <w:rsid w:val="00DD6C94"/>
    <w:rsid w:val="00DD7344"/>
    <w:rsid w:val="00DD749F"/>
    <w:rsid w:val="00DD7AED"/>
    <w:rsid w:val="00DE05D1"/>
    <w:rsid w:val="00DE1198"/>
    <w:rsid w:val="00DE1CF0"/>
    <w:rsid w:val="00DE21AD"/>
    <w:rsid w:val="00DE2521"/>
    <w:rsid w:val="00DE344B"/>
    <w:rsid w:val="00DE3E16"/>
    <w:rsid w:val="00DE3F92"/>
    <w:rsid w:val="00DE4CE2"/>
    <w:rsid w:val="00DE5019"/>
    <w:rsid w:val="00DE52F6"/>
    <w:rsid w:val="00DE75CD"/>
    <w:rsid w:val="00DE7826"/>
    <w:rsid w:val="00DF05D9"/>
    <w:rsid w:val="00DF1362"/>
    <w:rsid w:val="00DF16BE"/>
    <w:rsid w:val="00DF290B"/>
    <w:rsid w:val="00DF31CF"/>
    <w:rsid w:val="00DF37E0"/>
    <w:rsid w:val="00DF4604"/>
    <w:rsid w:val="00DF47A0"/>
    <w:rsid w:val="00DF5522"/>
    <w:rsid w:val="00DF5FB9"/>
    <w:rsid w:val="00DF64B7"/>
    <w:rsid w:val="00DF65B3"/>
    <w:rsid w:val="00DF6CED"/>
    <w:rsid w:val="00DF6E68"/>
    <w:rsid w:val="00DF70CA"/>
    <w:rsid w:val="00E00055"/>
    <w:rsid w:val="00E021A0"/>
    <w:rsid w:val="00E02F3E"/>
    <w:rsid w:val="00E033BA"/>
    <w:rsid w:val="00E034A6"/>
    <w:rsid w:val="00E03867"/>
    <w:rsid w:val="00E0492D"/>
    <w:rsid w:val="00E04D5F"/>
    <w:rsid w:val="00E05912"/>
    <w:rsid w:val="00E06366"/>
    <w:rsid w:val="00E0758C"/>
    <w:rsid w:val="00E078E4"/>
    <w:rsid w:val="00E106AF"/>
    <w:rsid w:val="00E10723"/>
    <w:rsid w:val="00E10DB8"/>
    <w:rsid w:val="00E116E0"/>
    <w:rsid w:val="00E13689"/>
    <w:rsid w:val="00E13824"/>
    <w:rsid w:val="00E149AD"/>
    <w:rsid w:val="00E14B66"/>
    <w:rsid w:val="00E161EA"/>
    <w:rsid w:val="00E164D8"/>
    <w:rsid w:val="00E171F0"/>
    <w:rsid w:val="00E1727F"/>
    <w:rsid w:val="00E178B6"/>
    <w:rsid w:val="00E17BD1"/>
    <w:rsid w:val="00E17F5E"/>
    <w:rsid w:val="00E20303"/>
    <w:rsid w:val="00E204F1"/>
    <w:rsid w:val="00E20DF7"/>
    <w:rsid w:val="00E2112C"/>
    <w:rsid w:val="00E228A8"/>
    <w:rsid w:val="00E22C87"/>
    <w:rsid w:val="00E23726"/>
    <w:rsid w:val="00E23E93"/>
    <w:rsid w:val="00E23F70"/>
    <w:rsid w:val="00E24332"/>
    <w:rsid w:val="00E253D0"/>
    <w:rsid w:val="00E25644"/>
    <w:rsid w:val="00E2606A"/>
    <w:rsid w:val="00E27245"/>
    <w:rsid w:val="00E27372"/>
    <w:rsid w:val="00E27D50"/>
    <w:rsid w:val="00E27EDF"/>
    <w:rsid w:val="00E306E6"/>
    <w:rsid w:val="00E31AAB"/>
    <w:rsid w:val="00E31D79"/>
    <w:rsid w:val="00E31FEB"/>
    <w:rsid w:val="00E32575"/>
    <w:rsid w:val="00E3332A"/>
    <w:rsid w:val="00E344AD"/>
    <w:rsid w:val="00E34BE3"/>
    <w:rsid w:val="00E34F51"/>
    <w:rsid w:val="00E35303"/>
    <w:rsid w:val="00E353C2"/>
    <w:rsid w:val="00E35FAB"/>
    <w:rsid w:val="00E35FAF"/>
    <w:rsid w:val="00E36D8E"/>
    <w:rsid w:val="00E37C82"/>
    <w:rsid w:val="00E37E3F"/>
    <w:rsid w:val="00E402F7"/>
    <w:rsid w:val="00E4087F"/>
    <w:rsid w:val="00E417EB"/>
    <w:rsid w:val="00E42B1A"/>
    <w:rsid w:val="00E42CB1"/>
    <w:rsid w:val="00E447B5"/>
    <w:rsid w:val="00E44E10"/>
    <w:rsid w:val="00E4584F"/>
    <w:rsid w:val="00E46094"/>
    <w:rsid w:val="00E46AD9"/>
    <w:rsid w:val="00E47019"/>
    <w:rsid w:val="00E47DB9"/>
    <w:rsid w:val="00E50023"/>
    <w:rsid w:val="00E50FDD"/>
    <w:rsid w:val="00E5148D"/>
    <w:rsid w:val="00E516A9"/>
    <w:rsid w:val="00E51C62"/>
    <w:rsid w:val="00E54D55"/>
    <w:rsid w:val="00E5500E"/>
    <w:rsid w:val="00E5508F"/>
    <w:rsid w:val="00E55D5A"/>
    <w:rsid w:val="00E561EA"/>
    <w:rsid w:val="00E5641F"/>
    <w:rsid w:val="00E576B4"/>
    <w:rsid w:val="00E57905"/>
    <w:rsid w:val="00E6003B"/>
    <w:rsid w:val="00E60539"/>
    <w:rsid w:val="00E61B29"/>
    <w:rsid w:val="00E61B3F"/>
    <w:rsid w:val="00E61D3D"/>
    <w:rsid w:val="00E636F1"/>
    <w:rsid w:val="00E64370"/>
    <w:rsid w:val="00E673D5"/>
    <w:rsid w:val="00E674C6"/>
    <w:rsid w:val="00E67B32"/>
    <w:rsid w:val="00E713E1"/>
    <w:rsid w:val="00E7164E"/>
    <w:rsid w:val="00E71868"/>
    <w:rsid w:val="00E71C16"/>
    <w:rsid w:val="00E72794"/>
    <w:rsid w:val="00E72C49"/>
    <w:rsid w:val="00E73465"/>
    <w:rsid w:val="00E74110"/>
    <w:rsid w:val="00E74B78"/>
    <w:rsid w:val="00E74C23"/>
    <w:rsid w:val="00E7529D"/>
    <w:rsid w:val="00E75403"/>
    <w:rsid w:val="00E7546D"/>
    <w:rsid w:val="00E75FD6"/>
    <w:rsid w:val="00E7703C"/>
    <w:rsid w:val="00E804FB"/>
    <w:rsid w:val="00E80FF0"/>
    <w:rsid w:val="00E82464"/>
    <w:rsid w:val="00E83120"/>
    <w:rsid w:val="00E84A92"/>
    <w:rsid w:val="00E84D61"/>
    <w:rsid w:val="00E84F99"/>
    <w:rsid w:val="00E8596A"/>
    <w:rsid w:val="00E8612D"/>
    <w:rsid w:val="00E870A1"/>
    <w:rsid w:val="00E879D7"/>
    <w:rsid w:val="00E87A81"/>
    <w:rsid w:val="00E87E7A"/>
    <w:rsid w:val="00E904F0"/>
    <w:rsid w:val="00E9085E"/>
    <w:rsid w:val="00E91739"/>
    <w:rsid w:val="00E923A5"/>
    <w:rsid w:val="00E930B2"/>
    <w:rsid w:val="00E933A0"/>
    <w:rsid w:val="00E934D6"/>
    <w:rsid w:val="00E935CE"/>
    <w:rsid w:val="00E935F4"/>
    <w:rsid w:val="00E95B0C"/>
    <w:rsid w:val="00E9615A"/>
    <w:rsid w:val="00E966E1"/>
    <w:rsid w:val="00E96996"/>
    <w:rsid w:val="00EA2361"/>
    <w:rsid w:val="00EA2F32"/>
    <w:rsid w:val="00EA3C74"/>
    <w:rsid w:val="00EA566E"/>
    <w:rsid w:val="00EA5BB2"/>
    <w:rsid w:val="00EA7FC4"/>
    <w:rsid w:val="00EB0173"/>
    <w:rsid w:val="00EB0A37"/>
    <w:rsid w:val="00EB0AB1"/>
    <w:rsid w:val="00EB0D7B"/>
    <w:rsid w:val="00EB2899"/>
    <w:rsid w:val="00EB2CEC"/>
    <w:rsid w:val="00EB3050"/>
    <w:rsid w:val="00EB345A"/>
    <w:rsid w:val="00EB49F8"/>
    <w:rsid w:val="00EB541C"/>
    <w:rsid w:val="00EB5720"/>
    <w:rsid w:val="00EB58AC"/>
    <w:rsid w:val="00EB5F2D"/>
    <w:rsid w:val="00EB6302"/>
    <w:rsid w:val="00EB7C4F"/>
    <w:rsid w:val="00EB7EE5"/>
    <w:rsid w:val="00EC1BA7"/>
    <w:rsid w:val="00EC1FE0"/>
    <w:rsid w:val="00EC2776"/>
    <w:rsid w:val="00EC3897"/>
    <w:rsid w:val="00EC3A65"/>
    <w:rsid w:val="00EC3AD1"/>
    <w:rsid w:val="00EC4418"/>
    <w:rsid w:val="00EC525A"/>
    <w:rsid w:val="00EC566E"/>
    <w:rsid w:val="00EC5C1F"/>
    <w:rsid w:val="00EC7A9C"/>
    <w:rsid w:val="00EC7B90"/>
    <w:rsid w:val="00ED00C3"/>
    <w:rsid w:val="00ED095C"/>
    <w:rsid w:val="00ED1596"/>
    <w:rsid w:val="00ED19D3"/>
    <w:rsid w:val="00ED1C9E"/>
    <w:rsid w:val="00ED2662"/>
    <w:rsid w:val="00ED2C36"/>
    <w:rsid w:val="00ED35AB"/>
    <w:rsid w:val="00ED3F78"/>
    <w:rsid w:val="00ED552F"/>
    <w:rsid w:val="00ED579C"/>
    <w:rsid w:val="00EE0779"/>
    <w:rsid w:val="00EE15A5"/>
    <w:rsid w:val="00EE2D5C"/>
    <w:rsid w:val="00EE45C0"/>
    <w:rsid w:val="00EE4CAD"/>
    <w:rsid w:val="00EE53F0"/>
    <w:rsid w:val="00EE5C8B"/>
    <w:rsid w:val="00EE603F"/>
    <w:rsid w:val="00EE6435"/>
    <w:rsid w:val="00EE6D32"/>
    <w:rsid w:val="00EE6D52"/>
    <w:rsid w:val="00EE73CB"/>
    <w:rsid w:val="00EE77E1"/>
    <w:rsid w:val="00EE7F5B"/>
    <w:rsid w:val="00EF0294"/>
    <w:rsid w:val="00EF20F5"/>
    <w:rsid w:val="00EF2834"/>
    <w:rsid w:val="00EF3674"/>
    <w:rsid w:val="00EF45C3"/>
    <w:rsid w:val="00EF71B4"/>
    <w:rsid w:val="00EF7941"/>
    <w:rsid w:val="00F000EE"/>
    <w:rsid w:val="00F0072E"/>
    <w:rsid w:val="00F00DAA"/>
    <w:rsid w:val="00F014D9"/>
    <w:rsid w:val="00F01951"/>
    <w:rsid w:val="00F01ED3"/>
    <w:rsid w:val="00F02355"/>
    <w:rsid w:val="00F02934"/>
    <w:rsid w:val="00F03CA5"/>
    <w:rsid w:val="00F04414"/>
    <w:rsid w:val="00F04C64"/>
    <w:rsid w:val="00F04D04"/>
    <w:rsid w:val="00F069CB"/>
    <w:rsid w:val="00F06A0F"/>
    <w:rsid w:val="00F11A84"/>
    <w:rsid w:val="00F125FB"/>
    <w:rsid w:val="00F13162"/>
    <w:rsid w:val="00F13860"/>
    <w:rsid w:val="00F13F93"/>
    <w:rsid w:val="00F13FBB"/>
    <w:rsid w:val="00F15C93"/>
    <w:rsid w:val="00F1663C"/>
    <w:rsid w:val="00F169DB"/>
    <w:rsid w:val="00F171B3"/>
    <w:rsid w:val="00F1799A"/>
    <w:rsid w:val="00F17B1F"/>
    <w:rsid w:val="00F2039B"/>
    <w:rsid w:val="00F20422"/>
    <w:rsid w:val="00F2104F"/>
    <w:rsid w:val="00F21BE8"/>
    <w:rsid w:val="00F22045"/>
    <w:rsid w:val="00F2389A"/>
    <w:rsid w:val="00F23FC5"/>
    <w:rsid w:val="00F2419B"/>
    <w:rsid w:val="00F2446A"/>
    <w:rsid w:val="00F2509A"/>
    <w:rsid w:val="00F264F2"/>
    <w:rsid w:val="00F26F14"/>
    <w:rsid w:val="00F27C07"/>
    <w:rsid w:val="00F27D02"/>
    <w:rsid w:val="00F305BB"/>
    <w:rsid w:val="00F30F37"/>
    <w:rsid w:val="00F315D1"/>
    <w:rsid w:val="00F3162D"/>
    <w:rsid w:val="00F31D12"/>
    <w:rsid w:val="00F31E20"/>
    <w:rsid w:val="00F32035"/>
    <w:rsid w:val="00F32718"/>
    <w:rsid w:val="00F32B87"/>
    <w:rsid w:val="00F32BE4"/>
    <w:rsid w:val="00F33FF9"/>
    <w:rsid w:val="00F346D4"/>
    <w:rsid w:val="00F34A6F"/>
    <w:rsid w:val="00F350BF"/>
    <w:rsid w:val="00F3515E"/>
    <w:rsid w:val="00F35801"/>
    <w:rsid w:val="00F363FD"/>
    <w:rsid w:val="00F36FA3"/>
    <w:rsid w:val="00F37014"/>
    <w:rsid w:val="00F402A1"/>
    <w:rsid w:val="00F40D3A"/>
    <w:rsid w:val="00F41053"/>
    <w:rsid w:val="00F411F5"/>
    <w:rsid w:val="00F415E3"/>
    <w:rsid w:val="00F4193D"/>
    <w:rsid w:val="00F42FBA"/>
    <w:rsid w:val="00F43103"/>
    <w:rsid w:val="00F43D3A"/>
    <w:rsid w:val="00F441DC"/>
    <w:rsid w:val="00F44952"/>
    <w:rsid w:val="00F45609"/>
    <w:rsid w:val="00F45785"/>
    <w:rsid w:val="00F45E2E"/>
    <w:rsid w:val="00F4607F"/>
    <w:rsid w:val="00F46259"/>
    <w:rsid w:val="00F468A7"/>
    <w:rsid w:val="00F504E4"/>
    <w:rsid w:val="00F50B5B"/>
    <w:rsid w:val="00F5231E"/>
    <w:rsid w:val="00F531A5"/>
    <w:rsid w:val="00F53A61"/>
    <w:rsid w:val="00F53F31"/>
    <w:rsid w:val="00F5491E"/>
    <w:rsid w:val="00F549D7"/>
    <w:rsid w:val="00F54F56"/>
    <w:rsid w:val="00F55659"/>
    <w:rsid w:val="00F55B37"/>
    <w:rsid w:val="00F560A8"/>
    <w:rsid w:val="00F56759"/>
    <w:rsid w:val="00F56BE9"/>
    <w:rsid w:val="00F56F20"/>
    <w:rsid w:val="00F56F95"/>
    <w:rsid w:val="00F570F5"/>
    <w:rsid w:val="00F57AB0"/>
    <w:rsid w:val="00F60520"/>
    <w:rsid w:val="00F62B7B"/>
    <w:rsid w:val="00F63B48"/>
    <w:rsid w:val="00F64FE8"/>
    <w:rsid w:val="00F656B7"/>
    <w:rsid w:val="00F6626D"/>
    <w:rsid w:val="00F66B4C"/>
    <w:rsid w:val="00F67D78"/>
    <w:rsid w:val="00F70D9C"/>
    <w:rsid w:val="00F711DC"/>
    <w:rsid w:val="00F72D4F"/>
    <w:rsid w:val="00F730F6"/>
    <w:rsid w:val="00F7415C"/>
    <w:rsid w:val="00F7441C"/>
    <w:rsid w:val="00F749D4"/>
    <w:rsid w:val="00F74BE5"/>
    <w:rsid w:val="00F74CCF"/>
    <w:rsid w:val="00F751B9"/>
    <w:rsid w:val="00F75C8E"/>
    <w:rsid w:val="00F75FB2"/>
    <w:rsid w:val="00F761F1"/>
    <w:rsid w:val="00F7626A"/>
    <w:rsid w:val="00F767F2"/>
    <w:rsid w:val="00F76B5E"/>
    <w:rsid w:val="00F8041D"/>
    <w:rsid w:val="00F80539"/>
    <w:rsid w:val="00F80DFF"/>
    <w:rsid w:val="00F82BE9"/>
    <w:rsid w:val="00F8313A"/>
    <w:rsid w:val="00F83E81"/>
    <w:rsid w:val="00F83EF9"/>
    <w:rsid w:val="00F849A8"/>
    <w:rsid w:val="00F857E3"/>
    <w:rsid w:val="00F8684D"/>
    <w:rsid w:val="00F87119"/>
    <w:rsid w:val="00F87E3F"/>
    <w:rsid w:val="00F90C45"/>
    <w:rsid w:val="00F92216"/>
    <w:rsid w:val="00F92580"/>
    <w:rsid w:val="00F92708"/>
    <w:rsid w:val="00F930E8"/>
    <w:rsid w:val="00F93FC9"/>
    <w:rsid w:val="00F9586C"/>
    <w:rsid w:val="00F959CC"/>
    <w:rsid w:val="00F95D66"/>
    <w:rsid w:val="00F95D97"/>
    <w:rsid w:val="00F9671B"/>
    <w:rsid w:val="00F96AE3"/>
    <w:rsid w:val="00F971BB"/>
    <w:rsid w:val="00F972BD"/>
    <w:rsid w:val="00F97558"/>
    <w:rsid w:val="00F97EF6"/>
    <w:rsid w:val="00FA04D3"/>
    <w:rsid w:val="00FA05F6"/>
    <w:rsid w:val="00FA0DEE"/>
    <w:rsid w:val="00FA1257"/>
    <w:rsid w:val="00FA1A56"/>
    <w:rsid w:val="00FA2098"/>
    <w:rsid w:val="00FA2C9D"/>
    <w:rsid w:val="00FA3BC7"/>
    <w:rsid w:val="00FA3C67"/>
    <w:rsid w:val="00FA593B"/>
    <w:rsid w:val="00FA61CF"/>
    <w:rsid w:val="00FA6718"/>
    <w:rsid w:val="00FA7F3A"/>
    <w:rsid w:val="00FB01A3"/>
    <w:rsid w:val="00FB0CC8"/>
    <w:rsid w:val="00FB1F8D"/>
    <w:rsid w:val="00FB2759"/>
    <w:rsid w:val="00FB29D6"/>
    <w:rsid w:val="00FB2E2B"/>
    <w:rsid w:val="00FB351D"/>
    <w:rsid w:val="00FB37F2"/>
    <w:rsid w:val="00FB4880"/>
    <w:rsid w:val="00FB4E02"/>
    <w:rsid w:val="00FB5139"/>
    <w:rsid w:val="00FB63B2"/>
    <w:rsid w:val="00FB6A86"/>
    <w:rsid w:val="00FB6EA4"/>
    <w:rsid w:val="00FB71A7"/>
    <w:rsid w:val="00FB7481"/>
    <w:rsid w:val="00FC0293"/>
    <w:rsid w:val="00FC0319"/>
    <w:rsid w:val="00FC138A"/>
    <w:rsid w:val="00FC15BD"/>
    <w:rsid w:val="00FC16DC"/>
    <w:rsid w:val="00FC2E16"/>
    <w:rsid w:val="00FC3DE9"/>
    <w:rsid w:val="00FC427F"/>
    <w:rsid w:val="00FC4B10"/>
    <w:rsid w:val="00FC50A0"/>
    <w:rsid w:val="00FC5CF5"/>
    <w:rsid w:val="00FC5E70"/>
    <w:rsid w:val="00FC67BC"/>
    <w:rsid w:val="00FC6AD7"/>
    <w:rsid w:val="00FC7406"/>
    <w:rsid w:val="00FD058B"/>
    <w:rsid w:val="00FD0769"/>
    <w:rsid w:val="00FD1396"/>
    <w:rsid w:val="00FD1701"/>
    <w:rsid w:val="00FD1FD2"/>
    <w:rsid w:val="00FD25F7"/>
    <w:rsid w:val="00FD287B"/>
    <w:rsid w:val="00FD3BAA"/>
    <w:rsid w:val="00FD3F50"/>
    <w:rsid w:val="00FD4E18"/>
    <w:rsid w:val="00FD52E7"/>
    <w:rsid w:val="00FD7AA6"/>
    <w:rsid w:val="00FD7B3B"/>
    <w:rsid w:val="00FE0073"/>
    <w:rsid w:val="00FE02E5"/>
    <w:rsid w:val="00FE048B"/>
    <w:rsid w:val="00FE0742"/>
    <w:rsid w:val="00FE0B15"/>
    <w:rsid w:val="00FE0CE8"/>
    <w:rsid w:val="00FE0FEC"/>
    <w:rsid w:val="00FE169A"/>
    <w:rsid w:val="00FE1C86"/>
    <w:rsid w:val="00FE22B2"/>
    <w:rsid w:val="00FE34D9"/>
    <w:rsid w:val="00FE36A5"/>
    <w:rsid w:val="00FE4334"/>
    <w:rsid w:val="00FE452A"/>
    <w:rsid w:val="00FE4A15"/>
    <w:rsid w:val="00FE557E"/>
    <w:rsid w:val="00FE5E2A"/>
    <w:rsid w:val="00FE6FA1"/>
    <w:rsid w:val="00FE74C6"/>
    <w:rsid w:val="00FE7EA6"/>
    <w:rsid w:val="00FF1AC0"/>
    <w:rsid w:val="00FF2EFC"/>
    <w:rsid w:val="00FF5E69"/>
    <w:rsid w:val="00FF634E"/>
    <w:rsid w:val="00FF6C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o:colormru v:ext="edit" colors="#f99,#ccecff"/>
    </o:shapedefaults>
    <o:shapelayout v:ext="edit">
      <o:idmap v:ext="edit" data="1"/>
    </o:shapelayout>
  </w:shapeDefaults>
  <w:decimalSymbol w:val=","/>
  <w:listSeparator w:val=";"/>
  <w14:docId w14:val="5BC439A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716D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itre1">
    <w:name w:val="heading 1"/>
    <w:basedOn w:val="Normal"/>
    <w:next w:val="Normal"/>
    <w:link w:val="Titre1Car"/>
    <w:uiPriority w:val="9"/>
    <w:qFormat/>
    <w:rsid w:val="00F014D9"/>
    <w:pPr>
      <w:keepNext/>
      <w:keepLines/>
      <w:spacing w:before="480" w:line="276" w:lineRule="auto"/>
      <w:ind w:left="432" w:hanging="432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re2">
    <w:name w:val="heading 2"/>
    <w:basedOn w:val="Normal"/>
    <w:link w:val="Titre2Car"/>
    <w:uiPriority w:val="9"/>
    <w:qFormat/>
    <w:rsid w:val="000E30E4"/>
    <w:pPr>
      <w:spacing w:before="100" w:beforeAutospacing="1" w:after="100" w:afterAutospacing="1"/>
      <w:outlineLvl w:val="1"/>
    </w:pPr>
    <w:rPr>
      <w:b/>
      <w:bCs/>
      <w:sz w:val="36"/>
      <w:szCs w:val="36"/>
      <w:lang w:val="en-US" w:eastAsia="en-US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F014D9"/>
    <w:pPr>
      <w:keepNext/>
      <w:keepLines/>
      <w:spacing w:before="200" w:line="276" w:lineRule="auto"/>
      <w:ind w:left="720" w:hanging="72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F014D9"/>
    <w:pPr>
      <w:keepNext/>
      <w:keepLines/>
      <w:spacing w:before="200" w:line="276" w:lineRule="auto"/>
      <w:ind w:left="864" w:hanging="864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F014D9"/>
    <w:pPr>
      <w:keepNext/>
      <w:keepLines/>
      <w:spacing w:before="200" w:line="276" w:lineRule="auto"/>
      <w:ind w:left="1008" w:hanging="1008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F014D9"/>
    <w:pPr>
      <w:keepNext/>
      <w:keepLines/>
      <w:spacing w:before="200" w:line="276" w:lineRule="auto"/>
      <w:ind w:left="1152" w:hanging="1152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F014D9"/>
    <w:pPr>
      <w:keepNext/>
      <w:keepLines/>
      <w:spacing w:before="200" w:line="276" w:lineRule="auto"/>
      <w:ind w:left="1296" w:hanging="1296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F014D9"/>
    <w:pPr>
      <w:keepNext/>
      <w:keepLines/>
      <w:spacing w:before="200" w:line="276" w:lineRule="auto"/>
      <w:ind w:left="1440" w:hanging="144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F014D9"/>
    <w:pPr>
      <w:keepNext/>
      <w:keepLines/>
      <w:spacing w:before="200" w:line="276" w:lineRule="auto"/>
      <w:ind w:left="1584" w:hanging="1584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D3324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link w:val="ParagraphedelisteCar"/>
    <w:uiPriority w:val="34"/>
    <w:qFormat/>
    <w:rsid w:val="00BE7116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8722DC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722DC"/>
    <w:rPr>
      <w:rFonts w:ascii="Tahoma" w:eastAsia="Times New Roman" w:hAnsi="Tahoma" w:cs="Tahoma"/>
      <w:sz w:val="16"/>
      <w:szCs w:val="16"/>
      <w:lang w:eastAsia="fr-FR"/>
    </w:rPr>
  </w:style>
  <w:style w:type="character" w:customStyle="1" w:styleId="Titre2Car">
    <w:name w:val="Titre 2 Car"/>
    <w:basedOn w:val="Policepardfaut"/>
    <w:link w:val="Titre2"/>
    <w:uiPriority w:val="9"/>
    <w:rsid w:val="000E30E4"/>
    <w:rPr>
      <w:rFonts w:ascii="Times New Roman" w:eastAsia="Times New Roman" w:hAnsi="Times New Roman" w:cs="Times New Roman"/>
      <w:b/>
      <w:bCs/>
      <w:sz w:val="36"/>
      <w:szCs w:val="36"/>
      <w:lang w:val="en-US"/>
    </w:rPr>
  </w:style>
  <w:style w:type="character" w:styleId="Lienhypertexte">
    <w:name w:val="Hyperlink"/>
    <w:basedOn w:val="Policepardfaut"/>
    <w:rsid w:val="000E30E4"/>
    <w:rPr>
      <w:strike w:val="0"/>
      <w:dstrike w:val="0"/>
      <w:color w:val="0000FF"/>
      <w:u w:val="none"/>
      <w:effect w:val="none"/>
    </w:rPr>
  </w:style>
  <w:style w:type="paragraph" w:styleId="NormalWeb">
    <w:name w:val="Normal (Web)"/>
    <w:basedOn w:val="Normal"/>
    <w:rsid w:val="000E30E4"/>
    <w:pPr>
      <w:spacing w:before="100" w:beforeAutospacing="1" w:after="100" w:afterAutospacing="1"/>
    </w:pPr>
    <w:rPr>
      <w:lang w:val="en-US" w:eastAsia="en-US"/>
    </w:rPr>
  </w:style>
  <w:style w:type="paragraph" w:styleId="Pieddepage">
    <w:name w:val="footer"/>
    <w:basedOn w:val="Normal"/>
    <w:link w:val="PieddepageCar"/>
    <w:uiPriority w:val="99"/>
    <w:rsid w:val="000E30E4"/>
    <w:pPr>
      <w:tabs>
        <w:tab w:val="center" w:pos="4153"/>
        <w:tab w:val="right" w:pos="8306"/>
      </w:tabs>
      <w:bidi/>
    </w:pPr>
    <w:rPr>
      <w:lang w:val="en-US" w:eastAsia="en-US" w:bidi="ar-DZ"/>
    </w:rPr>
  </w:style>
  <w:style w:type="character" w:customStyle="1" w:styleId="PieddepageCar">
    <w:name w:val="Pied de page Car"/>
    <w:basedOn w:val="Policepardfaut"/>
    <w:link w:val="Pieddepage"/>
    <w:uiPriority w:val="99"/>
    <w:rsid w:val="000E30E4"/>
    <w:rPr>
      <w:rFonts w:ascii="Times New Roman" w:eastAsia="Times New Roman" w:hAnsi="Times New Roman" w:cs="Times New Roman"/>
      <w:sz w:val="24"/>
      <w:szCs w:val="24"/>
      <w:lang w:val="en-US" w:bidi="ar-DZ"/>
    </w:rPr>
  </w:style>
  <w:style w:type="character" w:styleId="Numrodepage">
    <w:name w:val="page number"/>
    <w:basedOn w:val="Policepardfaut"/>
    <w:rsid w:val="000E30E4"/>
  </w:style>
  <w:style w:type="paragraph" w:styleId="En-tte">
    <w:name w:val="header"/>
    <w:basedOn w:val="Normal"/>
    <w:link w:val="En-tteCar"/>
    <w:uiPriority w:val="99"/>
    <w:rsid w:val="000E30E4"/>
    <w:pPr>
      <w:tabs>
        <w:tab w:val="center" w:pos="4153"/>
        <w:tab w:val="right" w:pos="8306"/>
      </w:tabs>
      <w:bidi/>
    </w:pPr>
    <w:rPr>
      <w:lang w:val="en-US" w:eastAsia="en-US" w:bidi="ar-DZ"/>
    </w:rPr>
  </w:style>
  <w:style w:type="character" w:customStyle="1" w:styleId="En-tteCar">
    <w:name w:val="En-tête Car"/>
    <w:basedOn w:val="Policepardfaut"/>
    <w:link w:val="En-tte"/>
    <w:uiPriority w:val="99"/>
    <w:rsid w:val="000E30E4"/>
    <w:rPr>
      <w:rFonts w:ascii="Times New Roman" w:eastAsia="Times New Roman" w:hAnsi="Times New Roman" w:cs="Times New Roman"/>
      <w:sz w:val="24"/>
      <w:szCs w:val="24"/>
      <w:lang w:val="en-US" w:bidi="ar-DZ"/>
    </w:rPr>
  </w:style>
  <w:style w:type="character" w:customStyle="1" w:styleId="Titre1Car">
    <w:name w:val="Titre 1 Car"/>
    <w:basedOn w:val="Policepardfaut"/>
    <w:link w:val="Titre1"/>
    <w:uiPriority w:val="9"/>
    <w:rsid w:val="00F014D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fr-FR"/>
    </w:rPr>
  </w:style>
  <w:style w:type="character" w:customStyle="1" w:styleId="Titre3Car">
    <w:name w:val="Titre 3 Car"/>
    <w:basedOn w:val="Policepardfaut"/>
    <w:link w:val="Titre3"/>
    <w:uiPriority w:val="9"/>
    <w:semiHidden/>
    <w:rsid w:val="00F014D9"/>
    <w:rPr>
      <w:rFonts w:asciiTheme="majorHAnsi" w:eastAsiaTheme="majorEastAsia" w:hAnsiTheme="majorHAnsi" w:cstheme="majorBidi"/>
      <w:b/>
      <w:bCs/>
      <w:color w:val="4F81BD" w:themeColor="accent1"/>
      <w:lang w:eastAsia="fr-FR"/>
    </w:rPr>
  </w:style>
  <w:style w:type="character" w:customStyle="1" w:styleId="Titre4Car">
    <w:name w:val="Titre 4 Car"/>
    <w:basedOn w:val="Policepardfaut"/>
    <w:link w:val="Titre4"/>
    <w:uiPriority w:val="9"/>
    <w:semiHidden/>
    <w:rsid w:val="00F014D9"/>
    <w:rPr>
      <w:rFonts w:asciiTheme="majorHAnsi" w:eastAsiaTheme="majorEastAsia" w:hAnsiTheme="majorHAnsi" w:cstheme="majorBidi"/>
      <w:b/>
      <w:bCs/>
      <w:i/>
      <w:iCs/>
      <w:color w:val="4F81BD" w:themeColor="accent1"/>
      <w:lang w:eastAsia="fr-FR"/>
    </w:rPr>
  </w:style>
  <w:style w:type="character" w:customStyle="1" w:styleId="Titre5Car">
    <w:name w:val="Titre 5 Car"/>
    <w:basedOn w:val="Policepardfaut"/>
    <w:link w:val="Titre5"/>
    <w:uiPriority w:val="9"/>
    <w:semiHidden/>
    <w:rsid w:val="00F014D9"/>
    <w:rPr>
      <w:rFonts w:asciiTheme="majorHAnsi" w:eastAsiaTheme="majorEastAsia" w:hAnsiTheme="majorHAnsi" w:cstheme="majorBidi"/>
      <w:color w:val="243F60" w:themeColor="accent1" w:themeShade="7F"/>
      <w:lang w:eastAsia="fr-FR"/>
    </w:rPr>
  </w:style>
  <w:style w:type="character" w:customStyle="1" w:styleId="Titre6Car">
    <w:name w:val="Titre 6 Car"/>
    <w:basedOn w:val="Policepardfaut"/>
    <w:link w:val="Titre6"/>
    <w:uiPriority w:val="9"/>
    <w:semiHidden/>
    <w:rsid w:val="00F014D9"/>
    <w:rPr>
      <w:rFonts w:asciiTheme="majorHAnsi" w:eastAsiaTheme="majorEastAsia" w:hAnsiTheme="majorHAnsi" w:cstheme="majorBidi"/>
      <w:i/>
      <w:iCs/>
      <w:color w:val="243F60" w:themeColor="accent1" w:themeShade="7F"/>
      <w:lang w:eastAsia="fr-FR"/>
    </w:rPr>
  </w:style>
  <w:style w:type="character" w:customStyle="1" w:styleId="Titre7Car">
    <w:name w:val="Titre 7 Car"/>
    <w:basedOn w:val="Policepardfaut"/>
    <w:link w:val="Titre7"/>
    <w:uiPriority w:val="9"/>
    <w:semiHidden/>
    <w:rsid w:val="00F014D9"/>
    <w:rPr>
      <w:rFonts w:asciiTheme="majorHAnsi" w:eastAsiaTheme="majorEastAsia" w:hAnsiTheme="majorHAnsi" w:cstheme="majorBidi"/>
      <w:i/>
      <w:iCs/>
      <w:color w:val="404040" w:themeColor="text1" w:themeTint="BF"/>
      <w:lang w:eastAsia="fr-FR"/>
    </w:rPr>
  </w:style>
  <w:style w:type="character" w:customStyle="1" w:styleId="Titre8Car">
    <w:name w:val="Titre 8 Car"/>
    <w:basedOn w:val="Policepardfaut"/>
    <w:link w:val="Titre8"/>
    <w:uiPriority w:val="9"/>
    <w:semiHidden/>
    <w:rsid w:val="00F014D9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fr-FR"/>
    </w:rPr>
  </w:style>
  <w:style w:type="character" w:customStyle="1" w:styleId="Titre9Car">
    <w:name w:val="Titre 9 Car"/>
    <w:basedOn w:val="Policepardfaut"/>
    <w:link w:val="Titre9"/>
    <w:uiPriority w:val="9"/>
    <w:semiHidden/>
    <w:rsid w:val="00F014D9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fr-FR"/>
    </w:rPr>
  </w:style>
  <w:style w:type="numbering" w:customStyle="1" w:styleId="Style1">
    <w:name w:val="Style1"/>
    <w:uiPriority w:val="99"/>
    <w:rsid w:val="00F014D9"/>
    <w:pPr>
      <w:numPr>
        <w:numId w:val="1"/>
      </w:numPr>
    </w:pPr>
  </w:style>
  <w:style w:type="paragraph" w:styleId="Sansinterligne">
    <w:name w:val="No Spacing"/>
    <w:uiPriority w:val="1"/>
    <w:qFormat/>
    <w:rsid w:val="002D7978"/>
    <w:pPr>
      <w:spacing w:after="0" w:line="240" w:lineRule="auto"/>
    </w:pPr>
    <w:rPr>
      <w:rFonts w:eastAsiaTheme="minorEastAsia"/>
      <w:lang w:eastAsia="fr-FR"/>
    </w:rPr>
  </w:style>
  <w:style w:type="character" w:styleId="Textedelespacerserv">
    <w:name w:val="Placeholder Text"/>
    <w:basedOn w:val="Policepardfaut"/>
    <w:uiPriority w:val="99"/>
    <w:semiHidden/>
    <w:rsid w:val="00135C53"/>
    <w:rPr>
      <w:color w:val="808080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A838CC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customStyle="1" w:styleId="1">
    <w:name w:val="سرد الفقرات1"/>
    <w:basedOn w:val="Normal"/>
    <w:link w:val="Char1"/>
    <w:qFormat/>
    <w:rsid w:val="004A14EB"/>
    <w:pPr>
      <w:ind w:left="720"/>
      <w:contextualSpacing/>
    </w:pPr>
  </w:style>
  <w:style w:type="character" w:customStyle="1" w:styleId="Char1">
    <w:name w:val="سرد الفقرات Char1"/>
    <w:link w:val="1"/>
    <w:rsid w:val="004A14EB"/>
    <w:rPr>
      <w:rFonts w:ascii="Times New Roman" w:eastAsia="Times New Roman" w:hAnsi="Times New Roman" w:cs="Times New Roman"/>
      <w:sz w:val="24"/>
      <w:szCs w:val="24"/>
      <w:lang w:eastAsia="fr-FR"/>
    </w:rPr>
  </w:style>
  <w:style w:type="table" w:customStyle="1" w:styleId="Grilledutableau1">
    <w:name w:val="Grille du tableau1"/>
    <w:basedOn w:val="TableauNormal"/>
    <w:next w:val="Grilledutableau"/>
    <w:rsid w:val="00F2389A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lledutableau2">
    <w:name w:val="Grille du tableau2"/>
    <w:basedOn w:val="TableauNormal"/>
    <w:next w:val="Grilledutableau"/>
    <w:rsid w:val="00F2389A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lledutableau3">
    <w:name w:val="Grille du tableau3"/>
    <w:basedOn w:val="TableauNormal"/>
    <w:next w:val="Grilledutableau"/>
    <w:rsid w:val="00E934D6"/>
    <w:pPr>
      <w:spacing w:after="0" w:line="240" w:lineRule="auto"/>
      <w:jc w:val="right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lledutableau4">
    <w:name w:val="Grille du tableau4"/>
    <w:basedOn w:val="TableauNormal"/>
    <w:next w:val="Grilledutableau"/>
    <w:rsid w:val="00E80FF0"/>
    <w:pPr>
      <w:spacing w:after="0" w:line="240" w:lineRule="auto"/>
      <w:jc w:val="right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lledutableau5">
    <w:name w:val="Grille du tableau5"/>
    <w:basedOn w:val="TableauNormal"/>
    <w:next w:val="Grilledutableau"/>
    <w:rsid w:val="00BC66C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Marquedecommentaire">
    <w:name w:val="annotation reference"/>
    <w:basedOn w:val="Policepardfaut"/>
    <w:uiPriority w:val="99"/>
    <w:semiHidden/>
    <w:unhideWhenUsed/>
    <w:rsid w:val="00FC5CF5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FC5CF5"/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FC5CF5"/>
    <w:rPr>
      <w:rFonts w:ascii="Times New Roman" w:eastAsia="Times New Roman" w:hAnsi="Times New Roman" w:cs="Times New Roman"/>
      <w:sz w:val="20"/>
      <w:szCs w:val="20"/>
      <w:lang w:eastAsia="fr-FR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FC5CF5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FC5CF5"/>
    <w:rPr>
      <w:rFonts w:ascii="Times New Roman" w:eastAsia="Times New Roman" w:hAnsi="Times New Roman" w:cs="Times New Roman"/>
      <w:b/>
      <w:bCs/>
      <w:sz w:val="20"/>
      <w:szCs w:val="20"/>
      <w:lang w:eastAsia="fr-FR"/>
    </w:rPr>
  </w:style>
  <w:style w:type="table" w:styleId="Listemoyenne1-Accent2">
    <w:name w:val="Medium List 1 Accent 2"/>
    <w:basedOn w:val="TableauNormal"/>
    <w:uiPriority w:val="65"/>
    <w:rsid w:val="002D4E4A"/>
    <w:pPr>
      <w:spacing w:after="0" w:line="240" w:lineRule="auto"/>
    </w:pPr>
    <w:rPr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C0504D" w:themeColor="accent2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shd w:val="clear" w:color="auto" w:fill="EFD3D2" w:themeFill="accent2" w:themeFillTint="3F"/>
      </w:tcPr>
    </w:tblStylePr>
  </w:style>
  <w:style w:type="table" w:styleId="Listemoyenne1-Accent3">
    <w:name w:val="Medium List 1 Accent 3"/>
    <w:basedOn w:val="TableauNormal"/>
    <w:uiPriority w:val="65"/>
    <w:rsid w:val="002D4E4A"/>
    <w:pPr>
      <w:spacing w:after="0" w:line="240" w:lineRule="auto"/>
    </w:pPr>
    <w:rPr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9BBB59" w:themeColor="accent3"/>
        <w:bottom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9BBB59" w:themeColor="accent3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shd w:val="clear" w:color="auto" w:fill="E6EED5" w:themeFill="accent3" w:themeFillTint="3F"/>
      </w:tcPr>
    </w:tblStylePr>
  </w:style>
  <w:style w:type="table" w:styleId="Listemoyenne1-Accent4">
    <w:name w:val="Medium List 1 Accent 4"/>
    <w:basedOn w:val="TableauNormal"/>
    <w:uiPriority w:val="65"/>
    <w:rsid w:val="002D4E4A"/>
    <w:pPr>
      <w:spacing w:after="0" w:line="240" w:lineRule="auto"/>
    </w:pPr>
    <w:rPr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8064A2" w:themeColor="accent4"/>
        <w:bottom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8064A2" w:themeColor="accent4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8064A2" w:themeColor="accent4"/>
          <w:bottom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8064A2" w:themeColor="accent4"/>
          <w:bottom w:val="single" w:sz="8" w:space="0" w:color="8064A2" w:themeColor="accent4"/>
        </w:tcBorders>
      </w:tc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shd w:val="clear" w:color="auto" w:fill="DFD8E8" w:themeFill="accent4" w:themeFillTint="3F"/>
      </w:tcPr>
    </w:tblStylePr>
  </w:style>
  <w:style w:type="table" w:styleId="Listemoyenne1-Accent5">
    <w:name w:val="Medium List 1 Accent 5"/>
    <w:basedOn w:val="TableauNormal"/>
    <w:uiPriority w:val="65"/>
    <w:rsid w:val="002D4E4A"/>
    <w:pPr>
      <w:spacing w:after="0" w:line="240" w:lineRule="auto"/>
    </w:pPr>
    <w:rPr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4BACC6" w:themeColor="accent5"/>
        <w:bottom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BACC6" w:themeColor="accent5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shd w:val="clear" w:color="auto" w:fill="D2EAF1" w:themeFill="accent5" w:themeFillTint="3F"/>
      </w:tcPr>
    </w:tblStylePr>
  </w:style>
  <w:style w:type="table" w:styleId="Listemoyenne2">
    <w:name w:val="Medium List 2"/>
    <w:basedOn w:val="TableauNormal"/>
    <w:uiPriority w:val="66"/>
    <w:rsid w:val="002D4E4A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Grilleclaire-Accent4">
    <w:name w:val="Light Grid Accent 4"/>
    <w:basedOn w:val="TableauNormal"/>
    <w:uiPriority w:val="62"/>
    <w:rsid w:val="002D4E4A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1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  <w:shd w:val="clear" w:color="auto" w:fill="DFD8E8" w:themeFill="accent4" w:themeFillTint="3F"/>
      </w:tcPr>
    </w:tblStylePr>
    <w:tblStylePr w:type="band2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</w:tcPr>
    </w:tblStylePr>
  </w:style>
  <w:style w:type="table" w:styleId="Tramemoyenne1">
    <w:name w:val="Medium Shading 1"/>
    <w:basedOn w:val="TableauNormal"/>
    <w:uiPriority w:val="63"/>
    <w:rsid w:val="002D4E4A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Grilleclaire">
    <w:name w:val="Light Grid"/>
    <w:basedOn w:val="TableauNormal"/>
    <w:uiPriority w:val="62"/>
    <w:rsid w:val="002D4E4A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716D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itre1">
    <w:name w:val="heading 1"/>
    <w:basedOn w:val="Normal"/>
    <w:next w:val="Normal"/>
    <w:link w:val="Titre1Car"/>
    <w:uiPriority w:val="9"/>
    <w:qFormat/>
    <w:rsid w:val="00F014D9"/>
    <w:pPr>
      <w:keepNext/>
      <w:keepLines/>
      <w:spacing w:before="480" w:line="276" w:lineRule="auto"/>
      <w:ind w:left="432" w:hanging="432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re2">
    <w:name w:val="heading 2"/>
    <w:basedOn w:val="Normal"/>
    <w:link w:val="Titre2Car"/>
    <w:uiPriority w:val="9"/>
    <w:qFormat/>
    <w:rsid w:val="000E30E4"/>
    <w:pPr>
      <w:spacing w:before="100" w:beforeAutospacing="1" w:after="100" w:afterAutospacing="1"/>
      <w:outlineLvl w:val="1"/>
    </w:pPr>
    <w:rPr>
      <w:b/>
      <w:bCs/>
      <w:sz w:val="36"/>
      <w:szCs w:val="36"/>
      <w:lang w:val="en-US" w:eastAsia="en-US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F014D9"/>
    <w:pPr>
      <w:keepNext/>
      <w:keepLines/>
      <w:spacing w:before="200" w:line="276" w:lineRule="auto"/>
      <w:ind w:left="720" w:hanging="72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F014D9"/>
    <w:pPr>
      <w:keepNext/>
      <w:keepLines/>
      <w:spacing w:before="200" w:line="276" w:lineRule="auto"/>
      <w:ind w:left="864" w:hanging="864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F014D9"/>
    <w:pPr>
      <w:keepNext/>
      <w:keepLines/>
      <w:spacing w:before="200" w:line="276" w:lineRule="auto"/>
      <w:ind w:left="1008" w:hanging="1008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F014D9"/>
    <w:pPr>
      <w:keepNext/>
      <w:keepLines/>
      <w:spacing w:before="200" w:line="276" w:lineRule="auto"/>
      <w:ind w:left="1152" w:hanging="1152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F014D9"/>
    <w:pPr>
      <w:keepNext/>
      <w:keepLines/>
      <w:spacing w:before="200" w:line="276" w:lineRule="auto"/>
      <w:ind w:left="1296" w:hanging="1296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F014D9"/>
    <w:pPr>
      <w:keepNext/>
      <w:keepLines/>
      <w:spacing w:before="200" w:line="276" w:lineRule="auto"/>
      <w:ind w:left="1440" w:hanging="144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F014D9"/>
    <w:pPr>
      <w:keepNext/>
      <w:keepLines/>
      <w:spacing w:before="200" w:line="276" w:lineRule="auto"/>
      <w:ind w:left="1584" w:hanging="1584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D3324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link w:val="ParagraphedelisteCar"/>
    <w:uiPriority w:val="34"/>
    <w:qFormat/>
    <w:rsid w:val="00BE7116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8722DC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722DC"/>
    <w:rPr>
      <w:rFonts w:ascii="Tahoma" w:eastAsia="Times New Roman" w:hAnsi="Tahoma" w:cs="Tahoma"/>
      <w:sz w:val="16"/>
      <w:szCs w:val="16"/>
      <w:lang w:eastAsia="fr-FR"/>
    </w:rPr>
  </w:style>
  <w:style w:type="character" w:customStyle="1" w:styleId="Titre2Car">
    <w:name w:val="Titre 2 Car"/>
    <w:basedOn w:val="Policepardfaut"/>
    <w:link w:val="Titre2"/>
    <w:uiPriority w:val="9"/>
    <w:rsid w:val="000E30E4"/>
    <w:rPr>
      <w:rFonts w:ascii="Times New Roman" w:eastAsia="Times New Roman" w:hAnsi="Times New Roman" w:cs="Times New Roman"/>
      <w:b/>
      <w:bCs/>
      <w:sz w:val="36"/>
      <w:szCs w:val="36"/>
      <w:lang w:val="en-US"/>
    </w:rPr>
  </w:style>
  <w:style w:type="character" w:styleId="Lienhypertexte">
    <w:name w:val="Hyperlink"/>
    <w:basedOn w:val="Policepardfaut"/>
    <w:rsid w:val="000E30E4"/>
    <w:rPr>
      <w:strike w:val="0"/>
      <w:dstrike w:val="0"/>
      <w:color w:val="0000FF"/>
      <w:u w:val="none"/>
      <w:effect w:val="none"/>
    </w:rPr>
  </w:style>
  <w:style w:type="paragraph" w:styleId="NormalWeb">
    <w:name w:val="Normal (Web)"/>
    <w:basedOn w:val="Normal"/>
    <w:rsid w:val="000E30E4"/>
    <w:pPr>
      <w:spacing w:before="100" w:beforeAutospacing="1" w:after="100" w:afterAutospacing="1"/>
    </w:pPr>
    <w:rPr>
      <w:lang w:val="en-US" w:eastAsia="en-US"/>
    </w:rPr>
  </w:style>
  <w:style w:type="paragraph" w:styleId="Pieddepage">
    <w:name w:val="footer"/>
    <w:basedOn w:val="Normal"/>
    <w:link w:val="PieddepageCar"/>
    <w:uiPriority w:val="99"/>
    <w:rsid w:val="000E30E4"/>
    <w:pPr>
      <w:tabs>
        <w:tab w:val="center" w:pos="4153"/>
        <w:tab w:val="right" w:pos="8306"/>
      </w:tabs>
      <w:bidi/>
    </w:pPr>
    <w:rPr>
      <w:lang w:val="en-US" w:eastAsia="en-US" w:bidi="ar-DZ"/>
    </w:rPr>
  </w:style>
  <w:style w:type="character" w:customStyle="1" w:styleId="PieddepageCar">
    <w:name w:val="Pied de page Car"/>
    <w:basedOn w:val="Policepardfaut"/>
    <w:link w:val="Pieddepage"/>
    <w:uiPriority w:val="99"/>
    <w:rsid w:val="000E30E4"/>
    <w:rPr>
      <w:rFonts w:ascii="Times New Roman" w:eastAsia="Times New Roman" w:hAnsi="Times New Roman" w:cs="Times New Roman"/>
      <w:sz w:val="24"/>
      <w:szCs w:val="24"/>
      <w:lang w:val="en-US" w:bidi="ar-DZ"/>
    </w:rPr>
  </w:style>
  <w:style w:type="character" w:styleId="Numrodepage">
    <w:name w:val="page number"/>
    <w:basedOn w:val="Policepardfaut"/>
    <w:rsid w:val="000E30E4"/>
  </w:style>
  <w:style w:type="paragraph" w:styleId="En-tte">
    <w:name w:val="header"/>
    <w:basedOn w:val="Normal"/>
    <w:link w:val="En-tteCar"/>
    <w:uiPriority w:val="99"/>
    <w:rsid w:val="000E30E4"/>
    <w:pPr>
      <w:tabs>
        <w:tab w:val="center" w:pos="4153"/>
        <w:tab w:val="right" w:pos="8306"/>
      </w:tabs>
      <w:bidi/>
    </w:pPr>
    <w:rPr>
      <w:lang w:val="en-US" w:eastAsia="en-US" w:bidi="ar-DZ"/>
    </w:rPr>
  </w:style>
  <w:style w:type="character" w:customStyle="1" w:styleId="En-tteCar">
    <w:name w:val="En-tête Car"/>
    <w:basedOn w:val="Policepardfaut"/>
    <w:link w:val="En-tte"/>
    <w:uiPriority w:val="99"/>
    <w:rsid w:val="000E30E4"/>
    <w:rPr>
      <w:rFonts w:ascii="Times New Roman" w:eastAsia="Times New Roman" w:hAnsi="Times New Roman" w:cs="Times New Roman"/>
      <w:sz w:val="24"/>
      <w:szCs w:val="24"/>
      <w:lang w:val="en-US" w:bidi="ar-DZ"/>
    </w:rPr>
  </w:style>
  <w:style w:type="character" w:customStyle="1" w:styleId="Titre1Car">
    <w:name w:val="Titre 1 Car"/>
    <w:basedOn w:val="Policepardfaut"/>
    <w:link w:val="Titre1"/>
    <w:uiPriority w:val="9"/>
    <w:rsid w:val="00F014D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fr-FR"/>
    </w:rPr>
  </w:style>
  <w:style w:type="character" w:customStyle="1" w:styleId="Titre3Car">
    <w:name w:val="Titre 3 Car"/>
    <w:basedOn w:val="Policepardfaut"/>
    <w:link w:val="Titre3"/>
    <w:uiPriority w:val="9"/>
    <w:semiHidden/>
    <w:rsid w:val="00F014D9"/>
    <w:rPr>
      <w:rFonts w:asciiTheme="majorHAnsi" w:eastAsiaTheme="majorEastAsia" w:hAnsiTheme="majorHAnsi" w:cstheme="majorBidi"/>
      <w:b/>
      <w:bCs/>
      <w:color w:val="4F81BD" w:themeColor="accent1"/>
      <w:lang w:eastAsia="fr-FR"/>
    </w:rPr>
  </w:style>
  <w:style w:type="character" w:customStyle="1" w:styleId="Titre4Car">
    <w:name w:val="Titre 4 Car"/>
    <w:basedOn w:val="Policepardfaut"/>
    <w:link w:val="Titre4"/>
    <w:uiPriority w:val="9"/>
    <w:semiHidden/>
    <w:rsid w:val="00F014D9"/>
    <w:rPr>
      <w:rFonts w:asciiTheme="majorHAnsi" w:eastAsiaTheme="majorEastAsia" w:hAnsiTheme="majorHAnsi" w:cstheme="majorBidi"/>
      <w:b/>
      <w:bCs/>
      <w:i/>
      <w:iCs/>
      <w:color w:val="4F81BD" w:themeColor="accent1"/>
      <w:lang w:eastAsia="fr-FR"/>
    </w:rPr>
  </w:style>
  <w:style w:type="character" w:customStyle="1" w:styleId="Titre5Car">
    <w:name w:val="Titre 5 Car"/>
    <w:basedOn w:val="Policepardfaut"/>
    <w:link w:val="Titre5"/>
    <w:uiPriority w:val="9"/>
    <w:semiHidden/>
    <w:rsid w:val="00F014D9"/>
    <w:rPr>
      <w:rFonts w:asciiTheme="majorHAnsi" w:eastAsiaTheme="majorEastAsia" w:hAnsiTheme="majorHAnsi" w:cstheme="majorBidi"/>
      <w:color w:val="243F60" w:themeColor="accent1" w:themeShade="7F"/>
      <w:lang w:eastAsia="fr-FR"/>
    </w:rPr>
  </w:style>
  <w:style w:type="character" w:customStyle="1" w:styleId="Titre6Car">
    <w:name w:val="Titre 6 Car"/>
    <w:basedOn w:val="Policepardfaut"/>
    <w:link w:val="Titre6"/>
    <w:uiPriority w:val="9"/>
    <w:semiHidden/>
    <w:rsid w:val="00F014D9"/>
    <w:rPr>
      <w:rFonts w:asciiTheme="majorHAnsi" w:eastAsiaTheme="majorEastAsia" w:hAnsiTheme="majorHAnsi" w:cstheme="majorBidi"/>
      <w:i/>
      <w:iCs/>
      <w:color w:val="243F60" w:themeColor="accent1" w:themeShade="7F"/>
      <w:lang w:eastAsia="fr-FR"/>
    </w:rPr>
  </w:style>
  <w:style w:type="character" w:customStyle="1" w:styleId="Titre7Car">
    <w:name w:val="Titre 7 Car"/>
    <w:basedOn w:val="Policepardfaut"/>
    <w:link w:val="Titre7"/>
    <w:uiPriority w:val="9"/>
    <w:semiHidden/>
    <w:rsid w:val="00F014D9"/>
    <w:rPr>
      <w:rFonts w:asciiTheme="majorHAnsi" w:eastAsiaTheme="majorEastAsia" w:hAnsiTheme="majorHAnsi" w:cstheme="majorBidi"/>
      <w:i/>
      <w:iCs/>
      <w:color w:val="404040" w:themeColor="text1" w:themeTint="BF"/>
      <w:lang w:eastAsia="fr-FR"/>
    </w:rPr>
  </w:style>
  <w:style w:type="character" w:customStyle="1" w:styleId="Titre8Car">
    <w:name w:val="Titre 8 Car"/>
    <w:basedOn w:val="Policepardfaut"/>
    <w:link w:val="Titre8"/>
    <w:uiPriority w:val="9"/>
    <w:semiHidden/>
    <w:rsid w:val="00F014D9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fr-FR"/>
    </w:rPr>
  </w:style>
  <w:style w:type="character" w:customStyle="1" w:styleId="Titre9Car">
    <w:name w:val="Titre 9 Car"/>
    <w:basedOn w:val="Policepardfaut"/>
    <w:link w:val="Titre9"/>
    <w:uiPriority w:val="9"/>
    <w:semiHidden/>
    <w:rsid w:val="00F014D9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fr-FR"/>
    </w:rPr>
  </w:style>
  <w:style w:type="numbering" w:customStyle="1" w:styleId="Style1">
    <w:name w:val="Style1"/>
    <w:uiPriority w:val="99"/>
    <w:rsid w:val="00F014D9"/>
    <w:pPr>
      <w:numPr>
        <w:numId w:val="1"/>
      </w:numPr>
    </w:pPr>
  </w:style>
  <w:style w:type="paragraph" w:styleId="Sansinterligne">
    <w:name w:val="No Spacing"/>
    <w:uiPriority w:val="1"/>
    <w:qFormat/>
    <w:rsid w:val="002D7978"/>
    <w:pPr>
      <w:spacing w:after="0" w:line="240" w:lineRule="auto"/>
    </w:pPr>
    <w:rPr>
      <w:rFonts w:eastAsiaTheme="minorEastAsia"/>
      <w:lang w:eastAsia="fr-FR"/>
    </w:rPr>
  </w:style>
  <w:style w:type="character" w:styleId="Textedelespacerserv">
    <w:name w:val="Placeholder Text"/>
    <w:basedOn w:val="Policepardfaut"/>
    <w:uiPriority w:val="99"/>
    <w:semiHidden/>
    <w:rsid w:val="00135C53"/>
    <w:rPr>
      <w:color w:val="808080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A838CC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customStyle="1" w:styleId="1">
    <w:name w:val="سرد الفقرات1"/>
    <w:basedOn w:val="Normal"/>
    <w:link w:val="Char1"/>
    <w:qFormat/>
    <w:rsid w:val="004A14EB"/>
    <w:pPr>
      <w:ind w:left="720"/>
      <w:contextualSpacing/>
    </w:pPr>
  </w:style>
  <w:style w:type="character" w:customStyle="1" w:styleId="Char1">
    <w:name w:val="سرد الفقرات Char1"/>
    <w:link w:val="1"/>
    <w:rsid w:val="004A14EB"/>
    <w:rPr>
      <w:rFonts w:ascii="Times New Roman" w:eastAsia="Times New Roman" w:hAnsi="Times New Roman" w:cs="Times New Roman"/>
      <w:sz w:val="24"/>
      <w:szCs w:val="24"/>
      <w:lang w:eastAsia="fr-FR"/>
    </w:rPr>
  </w:style>
  <w:style w:type="table" w:customStyle="1" w:styleId="Grilledutableau1">
    <w:name w:val="Grille du tableau1"/>
    <w:basedOn w:val="TableauNormal"/>
    <w:next w:val="Grilledutableau"/>
    <w:rsid w:val="00F2389A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lledutableau2">
    <w:name w:val="Grille du tableau2"/>
    <w:basedOn w:val="TableauNormal"/>
    <w:next w:val="Grilledutableau"/>
    <w:rsid w:val="00F2389A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lledutableau3">
    <w:name w:val="Grille du tableau3"/>
    <w:basedOn w:val="TableauNormal"/>
    <w:next w:val="Grilledutableau"/>
    <w:rsid w:val="00E934D6"/>
    <w:pPr>
      <w:spacing w:after="0" w:line="240" w:lineRule="auto"/>
      <w:jc w:val="right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lledutableau4">
    <w:name w:val="Grille du tableau4"/>
    <w:basedOn w:val="TableauNormal"/>
    <w:next w:val="Grilledutableau"/>
    <w:rsid w:val="00E80FF0"/>
    <w:pPr>
      <w:spacing w:after="0" w:line="240" w:lineRule="auto"/>
      <w:jc w:val="right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lledutableau5">
    <w:name w:val="Grille du tableau5"/>
    <w:basedOn w:val="TableauNormal"/>
    <w:next w:val="Grilledutableau"/>
    <w:rsid w:val="00BC66C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Marquedecommentaire">
    <w:name w:val="annotation reference"/>
    <w:basedOn w:val="Policepardfaut"/>
    <w:uiPriority w:val="99"/>
    <w:semiHidden/>
    <w:unhideWhenUsed/>
    <w:rsid w:val="00FC5CF5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FC5CF5"/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FC5CF5"/>
    <w:rPr>
      <w:rFonts w:ascii="Times New Roman" w:eastAsia="Times New Roman" w:hAnsi="Times New Roman" w:cs="Times New Roman"/>
      <w:sz w:val="20"/>
      <w:szCs w:val="20"/>
      <w:lang w:eastAsia="fr-FR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FC5CF5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FC5CF5"/>
    <w:rPr>
      <w:rFonts w:ascii="Times New Roman" w:eastAsia="Times New Roman" w:hAnsi="Times New Roman" w:cs="Times New Roman"/>
      <w:b/>
      <w:bCs/>
      <w:sz w:val="20"/>
      <w:szCs w:val="20"/>
      <w:lang w:eastAsia="fr-FR"/>
    </w:rPr>
  </w:style>
  <w:style w:type="table" w:styleId="Listemoyenne1-Accent2">
    <w:name w:val="Medium List 1 Accent 2"/>
    <w:basedOn w:val="TableauNormal"/>
    <w:uiPriority w:val="65"/>
    <w:rsid w:val="002D4E4A"/>
    <w:pPr>
      <w:spacing w:after="0" w:line="240" w:lineRule="auto"/>
    </w:pPr>
    <w:rPr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C0504D" w:themeColor="accent2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shd w:val="clear" w:color="auto" w:fill="EFD3D2" w:themeFill="accent2" w:themeFillTint="3F"/>
      </w:tcPr>
    </w:tblStylePr>
  </w:style>
  <w:style w:type="table" w:styleId="Listemoyenne1-Accent3">
    <w:name w:val="Medium List 1 Accent 3"/>
    <w:basedOn w:val="TableauNormal"/>
    <w:uiPriority w:val="65"/>
    <w:rsid w:val="002D4E4A"/>
    <w:pPr>
      <w:spacing w:after="0" w:line="240" w:lineRule="auto"/>
    </w:pPr>
    <w:rPr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9BBB59" w:themeColor="accent3"/>
        <w:bottom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9BBB59" w:themeColor="accent3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shd w:val="clear" w:color="auto" w:fill="E6EED5" w:themeFill="accent3" w:themeFillTint="3F"/>
      </w:tcPr>
    </w:tblStylePr>
  </w:style>
  <w:style w:type="table" w:styleId="Listemoyenne1-Accent4">
    <w:name w:val="Medium List 1 Accent 4"/>
    <w:basedOn w:val="TableauNormal"/>
    <w:uiPriority w:val="65"/>
    <w:rsid w:val="002D4E4A"/>
    <w:pPr>
      <w:spacing w:after="0" w:line="240" w:lineRule="auto"/>
    </w:pPr>
    <w:rPr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8064A2" w:themeColor="accent4"/>
        <w:bottom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8064A2" w:themeColor="accent4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8064A2" w:themeColor="accent4"/>
          <w:bottom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8064A2" w:themeColor="accent4"/>
          <w:bottom w:val="single" w:sz="8" w:space="0" w:color="8064A2" w:themeColor="accent4"/>
        </w:tcBorders>
      </w:tc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shd w:val="clear" w:color="auto" w:fill="DFD8E8" w:themeFill="accent4" w:themeFillTint="3F"/>
      </w:tcPr>
    </w:tblStylePr>
  </w:style>
  <w:style w:type="table" w:styleId="Listemoyenne1-Accent5">
    <w:name w:val="Medium List 1 Accent 5"/>
    <w:basedOn w:val="TableauNormal"/>
    <w:uiPriority w:val="65"/>
    <w:rsid w:val="002D4E4A"/>
    <w:pPr>
      <w:spacing w:after="0" w:line="240" w:lineRule="auto"/>
    </w:pPr>
    <w:rPr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4BACC6" w:themeColor="accent5"/>
        <w:bottom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BACC6" w:themeColor="accent5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shd w:val="clear" w:color="auto" w:fill="D2EAF1" w:themeFill="accent5" w:themeFillTint="3F"/>
      </w:tcPr>
    </w:tblStylePr>
  </w:style>
  <w:style w:type="table" w:styleId="Listemoyenne2">
    <w:name w:val="Medium List 2"/>
    <w:basedOn w:val="TableauNormal"/>
    <w:uiPriority w:val="66"/>
    <w:rsid w:val="002D4E4A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Grilleclaire-Accent4">
    <w:name w:val="Light Grid Accent 4"/>
    <w:basedOn w:val="TableauNormal"/>
    <w:uiPriority w:val="62"/>
    <w:rsid w:val="002D4E4A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1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  <w:shd w:val="clear" w:color="auto" w:fill="DFD8E8" w:themeFill="accent4" w:themeFillTint="3F"/>
      </w:tcPr>
    </w:tblStylePr>
    <w:tblStylePr w:type="band2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</w:tcPr>
    </w:tblStylePr>
  </w:style>
  <w:style w:type="table" w:styleId="Tramemoyenne1">
    <w:name w:val="Medium Shading 1"/>
    <w:basedOn w:val="TableauNormal"/>
    <w:uiPriority w:val="63"/>
    <w:rsid w:val="002D4E4A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Grilleclaire">
    <w:name w:val="Light Grid"/>
    <w:basedOn w:val="TableauNormal"/>
    <w:uiPriority w:val="62"/>
    <w:rsid w:val="002D4E4A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1179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6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778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05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525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051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1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1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444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74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456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660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588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65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515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679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image" Target="media/image10.wmf"/><Relationship Id="rId39" Type="http://schemas.openxmlformats.org/officeDocument/2006/relationships/image" Target="media/image15.png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8.png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image" Target="media/image12.wmf"/><Relationship Id="rId38" Type="http://schemas.openxmlformats.org/officeDocument/2006/relationships/image" Target="media/image14.png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41" Type="http://schemas.openxmlformats.org/officeDocument/2006/relationships/image" Target="media/image17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6.png"/><Relationship Id="rId45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3.wmf"/><Relationship Id="rId10" Type="http://schemas.openxmlformats.org/officeDocument/2006/relationships/image" Target="media/image2.gi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2.bin"/><Relationship Id="rId44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image" Target="media/image8.png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4981F8D-6340-427A-8F27-69D816D17A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6</TotalTime>
  <Pages>1</Pages>
  <Words>775</Words>
  <Characters>4265</Characters>
  <Application>Microsoft Office Word</Application>
  <DocSecurity>0</DocSecurity>
  <Lines>35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e ghost</dc:creator>
  <cp:lastModifiedBy>moh</cp:lastModifiedBy>
  <cp:revision>123</cp:revision>
  <cp:lastPrinted>2019-04-23T06:09:00Z</cp:lastPrinted>
  <dcterms:created xsi:type="dcterms:W3CDTF">2019-04-19T18:59:00Z</dcterms:created>
  <dcterms:modified xsi:type="dcterms:W3CDTF">2019-04-23T06:26:00Z</dcterms:modified>
</cp:coreProperties>
</file>